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DC47B3" w:rsidRPr="00616A6F" w:rsidRDefault="00DC47B3" w:rsidP="00DC47B3">
      <w:pPr>
        <w:widowControl w:val="0"/>
        <w:spacing w:line="240" w:lineRule="auto"/>
        <w:jc w:val="center"/>
        <w:rPr>
          <w:sz w:val="24"/>
        </w:rPr>
      </w:pPr>
      <w:r w:rsidRPr="00616A6F">
        <w:rPr>
          <w:sz w:val="24"/>
        </w:rPr>
        <w:t xml:space="preserve">Управление образования </w:t>
      </w:r>
      <w:r>
        <w:rPr>
          <w:sz w:val="24"/>
        </w:rPr>
        <w:t xml:space="preserve">администрации </w:t>
      </w:r>
      <w:r w:rsidRPr="00616A6F">
        <w:rPr>
          <w:sz w:val="24"/>
        </w:rPr>
        <w:t>города Хабаровска</w:t>
      </w:r>
    </w:p>
    <w:p w:rsidR="00DC47B3" w:rsidRPr="00616A6F" w:rsidRDefault="00DC47B3" w:rsidP="00DC47B3">
      <w:pPr>
        <w:widowControl w:val="0"/>
        <w:spacing w:line="240" w:lineRule="auto"/>
        <w:jc w:val="center"/>
        <w:rPr>
          <w:b/>
          <w:sz w:val="24"/>
        </w:rPr>
      </w:pPr>
      <w:r w:rsidRPr="00616A6F">
        <w:rPr>
          <w:b/>
          <w:sz w:val="24"/>
        </w:rPr>
        <w:t>Муниципальное автономное общеобразовательное учреждение г. Хабаровска</w:t>
      </w:r>
    </w:p>
    <w:p w:rsidR="00DC47B3" w:rsidRPr="00616A6F" w:rsidRDefault="009C441B" w:rsidP="00DC47B3">
      <w:pPr>
        <w:widowControl w:val="0"/>
        <w:spacing w:line="240" w:lineRule="auto"/>
        <w:jc w:val="center"/>
        <w:rPr>
          <w:b/>
          <w:sz w:val="24"/>
        </w:rPr>
      </w:pPr>
      <w:r>
        <w:rPr>
          <w:b/>
          <w:sz w:val="24"/>
        </w:rPr>
        <w:t>«</w:t>
      </w:r>
      <w:r w:rsidR="00DC47B3" w:rsidRPr="00616A6F">
        <w:rPr>
          <w:b/>
          <w:sz w:val="24"/>
        </w:rPr>
        <w:t>Средняя школа № 51 имени Михаила Захаровича Петрицы</w:t>
      </w:r>
      <w:r>
        <w:rPr>
          <w:b/>
          <w:sz w:val="24"/>
        </w:rPr>
        <w:t>»</w:t>
      </w:r>
    </w:p>
    <w:p w:rsidR="00DC47B3" w:rsidRPr="00616A6F" w:rsidRDefault="00DC47B3" w:rsidP="00DC47B3">
      <w:pPr>
        <w:widowControl w:val="0"/>
        <w:pBdr>
          <w:top w:val="thinThickMediumGap" w:sz="24" w:space="1" w:color="auto"/>
        </w:pBdr>
        <w:spacing w:line="240" w:lineRule="auto"/>
        <w:jc w:val="center"/>
        <w:rPr>
          <w:sz w:val="24"/>
        </w:rPr>
      </w:pPr>
      <w:r w:rsidRPr="00616A6F">
        <w:rPr>
          <w:sz w:val="24"/>
        </w:rPr>
        <w:t>ОКПО 47172211, ОГРН 1022701133290 ИНН/КПП 2722031570 / 272201001</w:t>
      </w:r>
    </w:p>
    <w:p w:rsidR="00DC47B3" w:rsidRPr="00616A6F" w:rsidRDefault="00DC47B3" w:rsidP="00DC47B3">
      <w:pPr>
        <w:widowControl w:val="0"/>
        <w:pBdr>
          <w:top w:val="thinThickMediumGap" w:sz="24" w:space="1" w:color="auto"/>
        </w:pBdr>
        <w:spacing w:line="240" w:lineRule="auto"/>
        <w:jc w:val="center"/>
        <w:rPr>
          <w:sz w:val="24"/>
        </w:rPr>
      </w:pPr>
      <w:r w:rsidRPr="00616A6F">
        <w:rPr>
          <w:sz w:val="24"/>
        </w:rPr>
        <w:t xml:space="preserve">тел./факс. 56-07-45, </w:t>
      </w:r>
      <w:r w:rsidRPr="00616A6F">
        <w:rPr>
          <w:sz w:val="24"/>
          <w:lang w:val="en-US"/>
        </w:rPr>
        <w:t>e</w:t>
      </w:r>
      <w:r w:rsidRPr="00616A6F">
        <w:rPr>
          <w:sz w:val="24"/>
        </w:rPr>
        <w:t>-</w:t>
      </w:r>
      <w:r w:rsidRPr="00616A6F">
        <w:rPr>
          <w:sz w:val="24"/>
          <w:lang w:val="en-US"/>
        </w:rPr>
        <w:t>mail</w:t>
      </w:r>
      <w:r w:rsidRPr="00616A6F">
        <w:rPr>
          <w:sz w:val="24"/>
        </w:rPr>
        <w:t>: khb_s51@edu.27.ru, http://школадобра.рф/</w:t>
      </w:r>
    </w:p>
    <w:p w:rsidR="00DC47B3" w:rsidRPr="00616A6F" w:rsidRDefault="00DC47B3" w:rsidP="00DC47B3">
      <w:pPr>
        <w:widowControl w:val="0"/>
        <w:spacing w:line="240" w:lineRule="auto"/>
        <w:jc w:val="center"/>
        <w:rPr>
          <w:sz w:val="24"/>
        </w:rPr>
      </w:pPr>
      <w:r w:rsidRPr="00616A6F">
        <w:rPr>
          <w:sz w:val="24"/>
        </w:rPr>
        <w:t>680042, город Хабаровск, ул. Тихоокеанская, д. 115</w:t>
      </w:r>
    </w:p>
    <w:p w:rsidR="00DC47B3" w:rsidRPr="00A30A9D" w:rsidRDefault="00DC47B3" w:rsidP="00DC47B3">
      <w:pPr>
        <w:widowControl w:val="0"/>
        <w:spacing w:line="240" w:lineRule="auto"/>
        <w:ind w:right="-143"/>
        <w:jc w:val="center"/>
        <w:rPr>
          <w:szCs w:val="28"/>
          <w:lang w:eastAsia="ru-RU"/>
        </w:rPr>
      </w:pP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1"/>
        <w:gridCol w:w="5341"/>
      </w:tblGrid>
      <w:tr w:rsidR="00DC47B3" w:rsidRPr="00A30A9D" w:rsidTr="00EB4686">
        <w:tc>
          <w:tcPr>
            <w:tcW w:w="5341" w:type="dxa"/>
          </w:tcPr>
          <w:p w:rsidR="00DC47B3" w:rsidRPr="00EB6F7D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EB6F7D">
              <w:rPr>
                <w:szCs w:val="28"/>
                <w:lang w:eastAsia="ru-RU"/>
              </w:rPr>
              <w:t>ПРИНЯТА</w:t>
            </w:r>
          </w:p>
          <w:p w:rsidR="00DC47B3" w:rsidRPr="00161D4E" w:rsidRDefault="00DC47B3" w:rsidP="00EB4686">
            <w:pPr>
              <w:widowControl w:val="0"/>
              <w:spacing w:line="240" w:lineRule="auto"/>
              <w:ind w:right="-143"/>
              <w:rPr>
                <w:b/>
                <w:szCs w:val="28"/>
                <w:lang w:eastAsia="ru-RU"/>
              </w:rPr>
            </w:pPr>
          </w:p>
          <w:p w:rsidR="002C12DF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A30A9D">
              <w:rPr>
                <w:szCs w:val="28"/>
                <w:lang w:eastAsia="ru-RU"/>
              </w:rPr>
              <w:t>Педагогическ</w:t>
            </w:r>
            <w:r>
              <w:rPr>
                <w:szCs w:val="28"/>
                <w:lang w:eastAsia="ru-RU"/>
              </w:rPr>
              <w:t>им</w:t>
            </w:r>
            <w:r w:rsidRPr="00A30A9D">
              <w:rPr>
                <w:szCs w:val="28"/>
                <w:lang w:eastAsia="ru-RU"/>
              </w:rPr>
              <w:t xml:space="preserve"> совет</w:t>
            </w:r>
            <w:r>
              <w:rPr>
                <w:szCs w:val="28"/>
                <w:lang w:eastAsia="ru-RU"/>
              </w:rPr>
              <w:t>ом</w:t>
            </w:r>
          </w:p>
          <w:p w:rsidR="004D42F3" w:rsidRDefault="004D42F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 xml:space="preserve">МАОУ </w:t>
            </w:r>
            <w:r w:rsidR="009C441B">
              <w:rPr>
                <w:szCs w:val="28"/>
                <w:lang w:eastAsia="ru-RU"/>
              </w:rPr>
              <w:t>«</w:t>
            </w:r>
            <w:r>
              <w:rPr>
                <w:szCs w:val="28"/>
                <w:lang w:eastAsia="ru-RU"/>
              </w:rPr>
              <w:t>СШ № 51</w:t>
            </w:r>
            <w:r w:rsidR="009C441B">
              <w:rPr>
                <w:szCs w:val="28"/>
                <w:lang w:eastAsia="ru-RU"/>
              </w:rPr>
              <w:t>»</w:t>
            </w:r>
          </w:p>
          <w:p w:rsidR="00DC47B3" w:rsidRPr="00A30A9D" w:rsidRDefault="00DC47B3" w:rsidP="004D42F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A30A9D">
              <w:rPr>
                <w:szCs w:val="28"/>
                <w:lang w:eastAsia="ru-RU"/>
              </w:rPr>
              <w:t xml:space="preserve">(протокол № </w:t>
            </w:r>
            <w:r w:rsidR="004D42F3">
              <w:rPr>
                <w:szCs w:val="28"/>
                <w:lang w:eastAsia="ru-RU"/>
              </w:rPr>
              <w:t>1/20-пс</w:t>
            </w:r>
            <w:r w:rsidRPr="00A30A9D">
              <w:rPr>
                <w:szCs w:val="28"/>
                <w:lang w:eastAsia="ru-RU"/>
              </w:rPr>
              <w:t xml:space="preserve"> от </w:t>
            </w:r>
            <w:r w:rsidR="004D42F3">
              <w:rPr>
                <w:szCs w:val="28"/>
                <w:lang w:eastAsia="ru-RU"/>
              </w:rPr>
              <w:t>28.08.2020</w:t>
            </w:r>
            <w:r w:rsidRPr="00A30A9D">
              <w:rPr>
                <w:szCs w:val="28"/>
                <w:lang w:eastAsia="ru-RU"/>
              </w:rPr>
              <w:t>)</w:t>
            </w:r>
          </w:p>
        </w:tc>
        <w:tc>
          <w:tcPr>
            <w:tcW w:w="5341" w:type="dxa"/>
          </w:tcPr>
          <w:p w:rsidR="00DC47B3" w:rsidRPr="00EB6F7D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EB6F7D">
              <w:rPr>
                <w:szCs w:val="28"/>
                <w:lang w:eastAsia="ru-RU"/>
              </w:rPr>
              <w:t>УТВЕРЖДЕНА</w:t>
            </w:r>
          </w:p>
          <w:p w:rsidR="00DC47B3" w:rsidRPr="00161D4E" w:rsidRDefault="00DC47B3" w:rsidP="00EB4686">
            <w:pPr>
              <w:widowControl w:val="0"/>
              <w:spacing w:line="240" w:lineRule="auto"/>
              <w:ind w:right="-143"/>
              <w:rPr>
                <w:b/>
                <w:szCs w:val="28"/>
                <w:lang w:eastAsia="ru-RU"/>
              </w:rPr>
            </w:pPr>
          </w:p>
          <w:p w:rsidR="00DC47B3" w:rsidRPr="00A30A9D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A30A9D">
              <w:rPr>
                <w:szCs w:val="28"/>
                <w:lang w:eastAsia="ru-RU"/>
              </w:rPr>
              <w:t xml:space="preserve">Приказом директора МАОУ </w:t>
            </w:r>
            <w:r w:rsidR="009C441B">
              <w:rPr>
                <w:szCs w:val="28"/>
                <w:lang w:eastAsia="ru-RU"/>
              </w:rPr>
              <w:t>«</w:t>
            </w:r>
            <w:r w:rsidRPr="00A30A9D">
              <w:rPr>
                <w:szCs w:val="28"/>
                <w:lang w:eastAsia="ru-RU"/>
              </w:rPr>
              <w:t>СШ № 51</w:t>
            </w:r>
            <w:r w:rsidR="009C441B">
              <w:rPr>
                <w:szCs w:val="28"/>
                <w:lang w:eastAsia="ru-RU"/>
              </w:rPr>
              <w:t>»</w:t>
            </w:r>
          </w:p>
          <w:p w:rsidR="004D42F3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A30A9D">
              <w:rPr>
                <w:szCs w:val="28"/>
                <w:lang w:eastAsia="ru-RU"/>
              </w:rPr>
              <w:t xml:space="preserve">от </w:t>
            </w:r>
            <w:r w:rsidR="00242C4D">
              <w:rPr>
                <w:szCs w:val="28"/>
                <w:lang w:eastAsia="ru-RU"/>
              </w:rPr>
              <w:t>28.08.2020</w:t>
            </w:r>
            <w:r w:rsidRPr="00A30A9D">
              <w:rPr>
                <w:szCs w:val="28"/>
                <w:lang w:eastAsia="ru-RU"/>
              </w:rPr>
              <w:t xml:space="preserve"> № </w:t>
            </w:r>
            <w:r w:rsidR="00242C4D">
              <w:rPr>
                <w:szCs w:val="28"/>
                <w:lang w:eastAsia="ru-RU"/>
              </w:rPr>
              <w:t>91/б-О</w:t>
            </w:r>
          </w:p>
          <w:p w:rsidR="00DC47B3" w:rsidRPr="00A30A9D" w:rsidRDefault="004D42F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___________________ Л.А. Смольцаренко</w:t>
            </w:r>
          </w:p>
        </w:tc>
      </w:tr>
      <w:tr w:rsidR="00DC47B3" w:rsidRPr="00A30A9D" w:rsidTr="00EB4686">
        <w:tc>
          <w:tcPr>
            <w:tcW w:w="5341" w:type="dxa"/>
          </w:tcPr>
          <w:p w:rsidR="00DC47B3" w:rsidRPr="00A30A9D" w:rsidRDefault="00DC47B3" w:rsidP="00EB4686">
            <w:pPr>
              <w:widowControl w:val="0"/>
              <w:spacing w:line="240" w:lineRule="auto"/>
              <w:ind w:right="-143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5341" w:type="dxa"/>
          </w:tcPr>
          <w:p w:rsidR="00DC47B3" w:rsidRPr="00A30A9D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</w:p>
        </w:tc>
      </w:tr>
      <w:tr w:rsidR="00DC47B3" w:rsidRPr="00A30A9D" w:rsidTr="00EB4686">
        <w:tc>
          <w:tcPr>
            <w:tcW w:w="5341" w:type="dxa"/>
          </w:tcPr>
          <w:p w:rsidR="00DC47B3" w:rsidRPr="00EB6F7D" w:rsidRDefault="00DC47B3" w:rsidP="00DC47B3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 w:rsidRPr="00EB6F7D">
              <w:rPr>
                <w:szCs w:val="28"/>
                <w:lang w:eastAsia="ru-RU"/>
              </w:rPr>
              <w:t>РАССМОТРЕНА</w:t>
            </w:r>
          </w:p>
          <w:p w:rsidR="00DC47B3" w:rsidRPr="00FF0BCF" w:rsidRDefault="00DC47B3" w:rsidP="00EB4686">
            <w:pPr>
              <w:widowControl w:val="0"/>
              <w:spacing w:line="240" w:lineRule="auto"/>
              <w:ind w:right="-143"/>
              <w:rPr>
                <w:b/>
                <w:szCs w:val="28"/>
                <w:lang w:eastAsia="ru-RU"/>
              </w:rPr>
            </w:pPr>
          </w:p>
          <w:p w:rsidR="00DC47B3" w:rsidRPr="00A30A9D" w:rsidRDefault="00DC47B3" w:rsidP="002C12DF">
            <w:pPr>
              <w:widowControl w:val="0"/>
              <w:spacing w:line="240" w:lineRule="auto"/>
              <w:ind w:right="-143" w:firstLine="0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 xml:space="preserve">Управляющим советом МАОУ </w:t>
            </w:r>
            <w:r w:rsidR="009C441B">
              <w:rPr>
                <w:szCs w:val="28"/>
                <w:lang w:eastAsia="ru-RU"/>
              </w:rPr>
              <w:t>«</w:t>
            </w:r>
            <w:r>
              <w:rPr>
                <w:szCs w:val="28"/>
                <w:lang w:eastAsia="ru-RU"/>
              </w:rPr>
              <w:t>СШ № 51</w:t>
            </w:r>
            <w:r w:rsidR="009C441B">
              <w:rPr>
                <w:szCs w:val="28"/>
                <w:lang w:eastAsia="ru-RU"/>
              </w:rPr>
              <w:t>»</w:t>
            </w:r>
            <w:r>
              <w:rPr>
                <w:szCs w:val="28"/>
                <w:lang w:eastAsia="ru-RU"/>
              </w:rPr>
              <w:t xml:space="preserve"> (протокол № </w:t>
            </w:r>
            <w:r w:rsidR="002C12DF">
              <w:rPr>
                <w:szCs w:val="28"/>
                <w:lang w:eastAsia="ru-RU"/>
              </w:rPr>
              <w:t>3/20-ус</w:t>
            </w:r>
            <w:r>
              <w:rPr>
                <w:szCs w:val="28"/>
                <w:lang w:eastAsia="ru-RU"/>
              </w:rPr>
              <w:t xml:space="preserve"> от </w:t>
            </w:r>
            <w:r w:rsidR="002C12DF">
              <w:rPr>
                <w:szCs w:val="28"/>
                <w:lang w:eastAsia="ru-RU"/>
              </w:rPr>
              <w:t>17.08.2020</w:t>
            </w:r>
            <w:r>
              <w:rPr>
                <w:szCs w:val="28"/>
                <w:lang w:eastAsia="ru-RU"/>
              </w:rPr>
              <w:t>)</w:t>
            </w:r>
          </w:p>
        </w:tc>
        <w:tc>
          <w:tcPr>
            <w:tcW w:w="5341" w:type="dxa"/>
          </w:tcPr>
          <w:p w:rsidR="00DC47B3" w:rsidRPr="00A30A9D" w:rsidRDefault="00DC47B3" w:rsidP="00EB4686">
            <w:pPr>
              <w:widowControl w:val="0"/>
              <w:spacing w:line="240" w:lineRule="auto"/>
              <w:ind w:right="-143"/>
              <w:jc w:val="center"/>
              <w:rPr>
                <w:szCs w:val="28"/>
                <w:lang w:eastAsia="ru-RU"/>
              </w:rPr>
            </w:pPr>
          </w:p>
        </w:tc>
      </w:tr>
    </w:tbl>
    <w:p w:rsidR="00DC47B3" w:rsidRPr="00A30A9D" w:rsidRDefault="00DC47B3" w:rsidP="00DC47B3">
      <w:pPr>
        <w:widowControl w:val="0"/>
        <w:spacing w:line="240" w:lineRule="auto"/>
        <w:ind w:right="-143"/>
        <w:jc w:val="center"/>
        <w:rPr>
          <w:szCs w:val="28"/>
          <w:lang w:eastAsia="ru-RU"/>
        </w:rPr>
      </w:pPr>
    </w:p>
    <w:p w:rsidR="00DC47B3" w:rsidRPr="00A30A9D" w:rsidRDefault="00DC47B3" w:rsidP="00AF0764">
      <w:pPr>
        <w:pStyle w:val="3c"/>
      </w:pPr>
    </w:p>
    <w:p w:rsidR="00DC47B3" w:rsidRPr="00DD096D" w:rsidRDefault="00DC47B3" w:rsidP="00DD096D">
      <w:pPr>
        <w:pStyle w:val="3c"/>
        <w:ind w:left="0"/>
        <w:jc w:val="center"/>
        <w:rPr>
          <w:rFonts w:ascii="Gosznak1" w:hAnsi="Gosznak1"/>
          <w:b/>
          <w:sz w:val="56"/>
          <w:szCs w:val="56"/>
        </w:rPr>
      </w:pPr>
      <w:r w:rsidRPr="00DD096D">
        <w:rPr>
          <w:rFonts w:ascii="Gosznak1" w:hAnsi="Gosznak1"/>
          <w:sz w:val="56"/>
          <w:szCs w:val="56"/>
        </w:rPr>
        <w:t>ОСНОВНАЯ</w:t>
      </w:r>
    </w:p>
    <w:p w:rsidR="00DC47B3" w:rsidRPr="00DD096D" w:rsidRDefault="00DC47B3" w:rsidP="00DD096D">
      <w:pPr>
        <w:pStyle w:val="3c"/>
        <w:ind w:left="0"/>
        <w:jc w:val="center"/>
        <w:rPr>
          <w:rFonts w:ascii="Gosznak1" w:hAnsi="Gosznak1"/>
          <w:b/>
          <w:sz w:val="56"/>
          <w:szCs w:val="56"/>
        </w:rPr>
      </w:pPr>
      <w:r w:rsidRPr="00DD096D">
        <w:rPr>
          <w:rFonts w:ascii="Gosznak1" w:hAnsi="Gosznak1"/>
          <w:sz w:val="56"/>
          <w:szCs w:val="56"/>
        </w:rPr>
        <w:t>ОБРАЗОВАТЕЛЬНАЯ ПРОГРАММА</w:t>
      </w:r>
    </w:p>
    <w:p w:rsidR="00DC47B3" w:rsidRPr="00DD096D" w:rsidRDefault="00DC47B3" w:rsidP="0097688C">
      <w:pPr>
        <w:pStyle w:val="3c"/>
        <w:spacing w:after="240"/>
        <w:ind w:left="0"/>
        <w:jc w:val="center"/>
        <w:rPr>
          <w:rFonts w:ascii="Gosznak1" w:hAnsi="Gosznak1"/>
          <w:sz w:val="56"/>
          <w:szCs w:val="56"/>
        </w:rPr>
      </w:pPr>
      <w:r w:rsidRPr="00DD096D">
        <w:rPr>
          <w:rFonts w:ascii="Gosznak1" w:hAnsi="Gosznak1"/>
          <w:sz w:val="56"/>
          <w:szCs w:val="56"/>
        </w:rPr>
        <w:t>СРЕДНЕГО ОБЩЕГО ОБРАЗОВАНИЯ</w:t>
      </w:r>
    </w:p>
    <w:p w:rsidR="00DC47B3" w:rsidRPr="00EB6F7D" w:rsidRDefault="00DC47B3" w:rsidP="002626FE">
      <w:pPr>
        <w:spacing w:line="240" w:lineRule="auto"/>
        <w:ind w:firstLine="0"/>
        <w:jc w:val="center"/>
        <w:rPr>
          <w:rFonts w:ascii="Gosznak1" w:hAnsi="Gosznak1"/>
        </w:rPr>
      </w:pPr>
      <w:r w:rsidRPr="00EB6F7D">
        <w:rPr>
          <w:rFonts w:ascii="Gosznak1" w:hAnsi="Gosznak1"/>
        </w:rPr>
        <w:t>по Федеральному государственному образовательному стандарту</w:t>
      </w:r>
    </w:p>
    <w:p w:rsidR="00DC47B3" w:rsidRPr="00EB6F7D" w:rsidRDefault="00DC47B3" w:rsidP="002626FE">
      <w:pPr>
        <w:spacing w:line="240" w:lineRule="auto"/>
        <w:ind w:firstLine="0"/>
        <w:jc w:val="center"/>
        <w:rPr>
          <w:rFonts w:ascii="Gosznak1" w:hAnsi="Gosznak1"/>
        </w:rPr>
      </w:pPr>
      <w:r w:rsidRPr="00DC47B3">
        <w:rPr>
          <w:rFonts w:ascii="Gosznak1" w:hAnsi="Gosznak1"/>
        </w:rPr>
        <w:t>среднего</w:t>
      </w:r>
      <w:r w:rsidRPr="00EB6F7D">
        <w:rPr>
          <w:rFonts w:ascii="Gosznak1" w:hAnsi="Gosznak1"/>
        </w:rPr>
        <w:t xml:space="preserve"> общего образования</w:t>
      </w:r>
    </w:p>
    <w:p w:rsidR="00DC47B3" w:rsidRDefault="00DC47B3" w:rsidP="002626FE">
      <w:pPr>
        <w:spacing w:line="240" w:lineRule="auto"/>
        <w:ind w:firstLine="0"/>
        <w:jc w:val="center"/>
      </w:pPr>
    </w:p>
    <w:p w:rsidR="00DC47B3" w:rsidRPr="0027664E" w:rsidRDefault="00DC47B3" w:rsidP="002626FE">
      <w:pPr>
        <w:spacing w:line="240" w:lineRule="auto"/>
        <w:ind w:firstLine="0"/>
        <w:jc w:val="center"/>
        <w:rPr>
          <w:rFonts w:ascii="Gosznak1" w:hAnsi="Gosznak1"/>
          <w:sz w:val="36"/>
        </w:rPr>
      </w:pPr>
      <w:r w:rsidRPr="0027664E">
        <w:rPr>
          <w:rFonts w:ascii="Gosznak1" w:hAnsi="Gosznak1"/>
          <w:sz w:val="36"/>
        </w:rPr>
        <w:t>на период 2020-2025 годы</w:t>
      </w: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C47B3" w:rsidRDefault="00DC47B3" w:rsidP="00DC47B3">
      <w:pPr>
        <w:spacing w:line="240" w:lineRule="auto"/>
        <w:jc w:val="center"/>
      </w:pPr>
    </w:p>
    <w:p w:rsidR="00D47162" w:rsidRDefault="00DC47B3" w:rsidP="00845802">
      <w:pPr>
        <w:pStyle w:val="3c"/>
        <w:ind w:left="0"/>
        <w:jc w:val="center"/>
        <w:rPr>
          <w:b/>
        </w:rPr>
      </w:pPr>
      <w:r w:rsidRPr="0097688C">
        <w:rPr>
          <w:sz w:val="28"/>
        </w:rPr>
        <w:t>г. Хабаровск, 2020 г.</w:t>
      </w:r>
      <w:r w:rsidR="00E14A93" w:rsidRPr="00487D45">
        <w:rPr>
          <w:lang w:eastAsia="en-US"/>
        </w:rPr>
        <w:br w:type="page"/>
      </w:r>
      <w:r w:rsidR="00845802">
        <w:rPr>
          <w:b/>
        </w:rPr>
        <w:lastRenderedPageBreak/>
        <w:t>Содержание</w:t>
      </w:r>
    </w:p>
    <w:p w:rsidR="00487D45" w:rsidRPr="00487D45" w:rsidRDefault="00487D45" w:rsidP="00487D45">
      <w:pPr>
        <w:spacing w:line="240" w:lineRule="auto"/>
        <w:rPr>
          <w:lang w:eastAsia="ru-RU"/>
        </w:rPr>
      </w:pPr>
    </w:p>
    <w:p w:rsidR="000F1CBA" w:rsidRPr="000F1CBA" w:rsidRDefault="00ED5945">
      <w:pPr>
        <w:pStyle w:val="1c"/>
        <w:rPr>
          <w:rFonts w:asciiTheme="minorHAnsi" w:eastAsiaTheme="minorEastAsia" w:hAnsiTheme="minorHAnsi" w:cstheme="minorBidi"/>
          <w:b w:val="0"/>
          <w:sz w:val="22"/>
          <w:szCs w:val="22"/>
          <w:lang w:val="ru-RU" w:eastAsia="ru-RU"/>
        </w:rPr>
      </w:pPr>
      <w:r w:rsidRPr="00540B18">
        <w:fldChar w:fldCharType="begin"/>
      </w:r>
      <w:r w:rsidR="001215F0" w:rsidRPr="00540B18">
        <w:instrText xml:space="preserve"> TOC \o "1-5" \h \z \u </w:instrText>
      </w:r>
      <w:r w:rsidRPr="00540B18">
        <w:fldChar w:fldCharType="separate"/>
      </w:r>
      <w:hyperlink w:anchor="_Toc81186936" w:history="1">
        <w:r w:rsidR="000F1CBA" w:rsidRPr="000F1CBA">
          <w:rPr>
            <w:rStyle w:val="aa"/>
            <w:b w:val="0"/>
          </w:rPr>
          <w:t>ПОЯСНИТЕЛЬНАЯ ЗАПИСКА</w:t>
        </w:r>
        <w:r w:rsidR="000F1CBA" w:rsidRPr="000F1CBA">
          <w:rPr>
            <w:b w:val="0"/>
            <w:webHidden/>
          </w:rPr>
          <w:tab/>
        </w:r>
        <w:r w:rsidR="000F1CBA" w:rsidRPr="000F1CBA">
          <w:rPr>
            <w:b w:val="0"/>
            <w:webHidden/>
          </w:rPr>
          <w:fldChar w:fldCharType="begin"/>
        </w:r>
        <w:r w:rsidR="000F1CBA" w:rsidRPr="000F1CBA">
          <w:rPr>
            <w:b w:val="0"/>
            <w:webHidden/>
          </w:rPr>
          <w:instrText xml:space="preserve"> PAGEREF _Toc81186936 \h </w:instrText>
        </w:r>
        <w:r w:rsidR="000F1CBA" w:rsidRPr="000F1CBA">
          <w:rPr>
            <w:b w:val="0"/>
            <w:webHidden/>
          </w:rPr>
        </w:r>
        <w:r w:rsidR="000F1CBA" w:rsidRPr="000F1CBA">
          <w:rPr>
            <w:b w:val="0"/>
            <w:webHidden/>
          </w:rPr>
          <w:fldChar w:fldCharType="separate"/>
        </w:r>
        <w:r w:rsidR="000F1CBA" w:rsidRPr="000F1CBA">
          <w:rPr>
            <w:b w:val="0"/>
            <w:webHidden/>
          </w:rPr>
          <w:t>5</w:t>
        </w:r>
        <w:r w:rsidR="000F1CBA" w:rsidRPr="000F1CBA">
          <w:rPr>
            <w:b w:val="0"/>
            <w:webHidden/>
          </w:rPr>
          <w:fldChar w:fldCharType="end"/>
        </w:r>
      </w:hyperlink>
    </w:p>
    <w:p w:rsidR="000F1CBA" w:rsidRDefault="000F1CBA">
      <w:pPr>
        <w:pStyle w:val="1c"/>
        <w:rPr>
          <w:rFonts w:asciiTheme="minorHAnsi" w:eastAsiaTheme="minorEastAsia" w:hAnsiTheme="minorHAnsi" w:cstheme="minorBidi"/>
          <w:b w:val="0"/>
          <w:sz w:val="22"/>
          <w:szCs w:val="22"/>
          <w:lang w:val="ru-RU" w:eastAsia="ru-RU"/>
        </w:rPr>
      </w:pPr>
      <w:hyperlink w:anchor="_Toc81186937" w:history="1">
        <w:r w:rsidRPr="007B5346">
          <w:rPr>
            <w:rStyle w:val="aa"/>
          </w:rPr>
          <w:t>I. Целевой раздел основной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38" w:history="1">
        <w:r w:rsidRPr="007B5346">
          <w:rPr>
            <w:rStyle w:val="aa"/>
          </w:rPr>
          <w:t xml:space="preserve">1.1. </w:t>
        </w:r>
        <w:r w:rsidRPr="007B5346">
          <w:rPr>
            <w:rStyle w:val="aa"/>
            <w:lang w:eastAsia="ru-RU"/>
          </w:rPr>
          <w:t>Пояснительная</w:t>
        </w:r>
        <w:r w:rsidRPr="007B5346">
          <w:rPr>
            <w:rStyle w:val="aa"/>
          </w:rPr>
          <w:t xml:space="preserve"> запис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39" w:history="1">
        <w:r w:rsidRPr="007B5346">
          <w:rPr>
            <w:rStyle w:val="aa"/>
          </w:rPr>
          <w:t>1.2. Планируемые</w:t>
        </w:r>
        <w:r w:rsidRPr="007B5346">
          <w:rPr>
            <w:rStyle w:val="aa"/>
            <w:u w:color="222222"/>
            <w:bdr w:val="nil"/>
            <w:shd w:val="clear" w:color="auto" w:fill="FFFFFF"/>
            <w:lang w:eastAsia="ru-RU"/>
          </w:rPr>
          <w:t xml:space="preserve"> </w:t>
        </w:r>
        <w:r w:rsidRPr="007B5346">
          <w:rPr>
            <w:rStyle w:val="aa"/>
            <w:lang w:eastAsia="ru-RU"/>
          </w:rPr>
          <w:t>результаты</w:t>
        </w:r>
        <w:r w:rsidRPr="007B5346">
          <w:rPr>
            <w:rStyle w:val="aa"/>
            <w:u w:color="222222"/>
            <w:bdr w:val="nil"/>
            <w:shd w:val="clear" w:color="auto" w:fill="FFFFFF"/>
            <w:lang w:eastAsia="ru-RU"/>
          </w:rPr>
          <w:t xml:space="preserve"> освоения обучающимися основной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40" w:history="1">
        <w:r w:rsidRPr="007B5346">
          <w:rPr>
            <w:rStyle w:val="aa"/>
          </w:rPr>
          <w:t>1.2.1. Планируемые личностные результаты освоения ОО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41" w:history="1">
        <w:r w:rsidRPr="007B5346">
          <w:rPr>
            <w:rStyle w:val="aa"/>
          </w:rPr>
          <w:t>1.2.2. Планируемые метапредметные результаты освоения ОО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42" w:history="1">
        <w:r w:rsidRPr="007B5346">
          <w:rPr>
            <w:rStyle w:val="aa"/>
          </w:rPr>
          <w:t>1.2.3. Планируемые предметные результаты освоения ОО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3" w:history="1">
        <w:r w:rsidRPr="007B5346">
          <w:rPr>
            <w:rStyle w:val="aa"/>
          </w:rPr>
          <w:t>1.2.3.1. Русский язы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4" w:history="1">
        <w:r w:rsidRPr="007B5346">
          <w:rPr>
            <w:rStyle w:val="aa"/>
          </w:rPr>
          <w:t>1.2.3.2. Литератур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5" w:history="1">
        <w:r w:rsidRPr="007B5346">
          <w:rPr>
            <w:rStyle w:val="aa"/>
          </w:rPr>
          <w:t>1.2.3.3. Родной язык (русский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3c"/>
        <w:ind w:left="1701"/>
        <w:rPr>
          <w:rFonts w:asciiTheme="minorHAnsi" w:eastAsiaTheme="minorEastAsia" w:hAnsiTheme="minorHAnsi" w:cstheme="minorBidi"/>
          <w:sz w:val="22"/>
          <w:szCs w:val="22"/>
        </w:rPr>
      </w:pPr>
      <w:hyperlink w:anchor="_Toc81186946" w:history="1">
        <w:r w:rsidRPr="007B5346">
          <w:rPr>
            <w:rStyle w:val="aa"/>
          </w:rPr>
          <w:t>1.2.3.4. Родная литература (русская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7" w:history="1">
        <w:r w:rsidRPr="007B5346">
          <w:rPr>
            <w:rStyle w:val="aa"/>
          </w:rPr>
          <w:t>1.2.3.5. Иностранный язык (английский язык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8" w:history="1">
        <w:r w:rsidRPr="007B5346">
          <w:rPr>
            <w:rStyle w:val="aa"/>
          </w:rPr>
          <w:t>1.2.3.6. Истор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1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49" w:history="1">
        <w:r w:rsidRPr="007B5346">
          <w:rPr>
            <w:rStyle w:val="aa"/>
          </w:rPr>
          <w:t>1.2.3.7. Географ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3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0" w:history="1">
        <w:r w:rsidRPr="007B5346">
          <w:rPr>
            <w:rStyle w:val="aa"/>
          </w:rPr>
          <w:t>1.2.3.8. Экономи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5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1" w:history="1">
        <w:r w:rsidRPr="007B5346">
          <w:rPr>
            <w:rStyle w:val="aa"/>
          </w:rPr>
          <w:t>1.2.3.9. Право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1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2" w:history="1">
        <w:r w:rsidRPr="007B5346">
          <w:rPr>
            <w:rStyle w:val="aa"/>
          </w:rPr>
          <w:t>1.2.3.10. Обществозна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5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3" w:history="1">
        <w:r w:rsidRPr="007B5346">
          <w:rPr>
            <w:rStyle w:val="aa"/>
          </w:rPr>
          <w:t>1.2.3.11. Россия в мир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9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4" w:history="1">
        <w:r w:rsidRPr="007B5346">
          <w:rPr>
            <w:rStyle w:val="aa"/>
          </w:rPr>
          <w:t>1.2.3.12. Математика: алгебра и начала математического анализа, геометр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1</w:t>
        </w:r>
        <w:r>
          <w:rPr>
            <w:webHidden/>
          </w:rPr>
          <w:fldChar w:fldCharType="end"/>
        </w:r>
      </w:hyperlink>
    </w:p>
    <w:p w:rsidR="000F1CBA" w:rsidRP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5" w:history="1">
        <w:r w:rsidRPr="000F1CBA">
          <w:rPr>
            <w:rStyle w:val="aa"/>
          </w:rPr>
          <w:t>1.2.3.13. Информатика</w:t>
        </w:r>
        <w:r w:rsidRPr="000F1CBA">
          <w:rPr>
            <w:webHidden/>
          </w:rPr>
          <w:tab/>
        </w:r>
        <w:r w:rsidRPr="000F1CBA">
          <w:rPr>
            <w:webHidden/>
          </w:rPr>
          <w:fldChar w:fldCharType="begin"/>
        </w:r>
        <w:r w:rsidRPr="000F1CBA">
          <w:rPr>
            <w:webHidden/>
          </w:rPr>
          <w:instrText xml:space="preserve"> PAGEREF _Toc81186955 \h </w:instrText>
        </w:r>
        <w:r w:rsidRPr="000F1CBA">
          <w:rPr>
            <w:webHidden/>
          </w:rPr>
        </w:r>
        <w:r w:rsidRPr="000F1CBA">
          <w:rPr>
            <w:webHidden/>
          </w:rPr>
          <w:fldChar w:fldCharType="separate"/>
        </w:r>
        <w:r w:rsidRPr="000F1CBA">
          <w:rPr>
            <w:webHidden/>
          </w:rPr>
          <w:t>69</w:t>
        </w:r>
        <w:r w:rsidRPr="000F1CBA"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6" w:history="1">
        <w:r w:rsidRPr="007B5346">
          <w:rPr>
            <w:rStyle w:val="aa"/>
          </w:rPr>
          <w:t>1.2.3.14. Физи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2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3c"/>
        <w:ind w:left="1701"/>
        <w:rPr>
          <w:rFonts w:asciiTheme="minorHAnsi" w:eastAsiaTheme="minorEastAsia" w:hAnsiTheme="minorHAnsi" w:cstheme="minorBidi"/>
          <w:sz w:val="22"/>
          <w:szCs w:val="22"/>
        </w:rPr>
      </w:pPr>
      <w:hyperlink w:anchor="_Toc81186957" w:history="1">
        <w:r w:rsidRPr="007B5346">
          <w:rPr>
            <w:rStyle w:val="aa"/>
          </w:rPr>
          <w:t>1.2.3.15. Астроном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4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8" w:history="1">
        <w:r w:rsidRPr="007B5346">
          <w:rPr>
            <w:rStyle w:val="aa"/>
          </w:rPr>
          <w:t>1.2.3.16. Хим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5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59" w:history="1">
        <w:r w:rsidRPr="007B5346">
          <w:rPr>
            <w:rStyle w:val="aa"/>
          </w:rPr>
          <w:t>1.2.3.17. Биолог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8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0" w:history="1">
        <w:r w:rsidRPr="007B5346">
          <w:rPr>
            <w:rStyle w:val="aa"/>
          </w:rPr>
          <w:t>1.2.3.18. Естествозна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1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1" w:history="1">
        <w:r w:rsidRPr="007B5346">
          <w:rPr>
            <w:rStyle w:val="aa"/>
          </w:rPr>
          <w:t>1.2.3.19. Физическая культур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2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2" w:history="1">
        <w:r w:rsidRPr="007B5346">
          <w:rPr>
            <w:rStyle w:val="aa"/>
          </w:rPr>
          <w:t>1.2.3.20. Эколог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3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3" w:history="1">
        <w:r w:rsidRPr="007B5346">
          <w:rPr>
            <w:rStyle w:val="aa"/>
          </w:rPr>
          <w:t>1.2.3.21. Основы безопасности жизнедеятельност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4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3c"/>
        <w:ind w:left="1701"/>
        <w:rPr>
          <w:rFonts w:asciiTheme="minorHAnsi" w:eastAsiaTheme="minorEastAsia" w:hAnsiTheme="minorHAnsi" w:cstheme="minorBidi"/>
          <w:sz w:val="22"/>
          <w:szCs w:val="22"/>
        </w:rPr>
      </w:pPr>
      <w:hyperlink w:anchor="_Toc81186964" w:history="1">
        <w:r w:rsidRPr="007B5346">
          <w:rPr>
            <w:rStyle w:val="aa"/>
          </w:rPr>
          <w:t>1.2.3.22. Искусство (мировая художественная культура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9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5" w:history="1">
        <w:r w:rsidRPr="007B5346">
          <w:rPr>
            <w:rStyle w:val="aa"/>
          </w:rPr>
          <w:t xml:space="preserve">1.3. Система оценки </w:t>
        </w:r>
        <w:r w:rsidRPr="007B5346">
          <w:rPr>
            <w:rStyle w:val="aa"/>
            <w:lang w:eastAsia="ru-RU"/>
          </w:rPr>
          <w:t>достижения планируемых результатов освоения основной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1c"/>
        <w:rPr>
          <w:rFonts w:asciiTheme="minorHAnsi" w:eastAsiaTheme="minorEastAsia" w:hAnsiTheme="minorHAnsi" w:cstheme="minorBidi"/>
          <w:b w:val="0"/>
          <w:sz w:val="22"/>
          <w:szCs w:val="22"/>
          <w:lang w:val="ru-RU" w:eastAsia="ru-RU"/>
        </w:rPr>
      </w:pPr>
      <w:hyperlink w:anchor="_Toc81186966" w:history="1">
        <w:r w:rsidRPr="007B5346">
          <w:rPr>
            <w:rStyle w:val="aa"/>
          </w:rPr>
          <w:t>II. Содержательный раздел основной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67" w:history="1">
        <w:r w:rsidRPr="007B5346">
          <w:rPr>
            <w:rStyle w:val="aa"/>
          </w:rPr>
          <w:t>2.</w:t>
        </w:r>
        <w:r w:rsidRPr="007B5346">
          <w:rPr>
            <w:rStyle w:val="aa"/>
            <w:u w:color="000000"/>
            <w:bdr w:val="nil"/>
            <w:lang w:eastAsia="ru-RU"/>
          </w:rPr>
          <w:t xml:space="preserve">1. Программа развития универсальных учебных действий при </w:t>
        </w:r>
        <w:r w:rsidRPr="007B5346">
          <w:rPr>
            <w:rStyle w:val="aa"/>
          </w:rPr>
          <w:t>получении</w:t>
        </w:r>
        <w:r w:rsidRPr="007B5346">
          <w:rPr>
            <w:rStyle w:val="aa"/>
            <w:u w:color="000000"/>
            <w:bdr w:val="nil"/>
            <w:lang w:eastAsia="ru-RU"/>
          </w:rPr>
          <w:t xml:space="preserve"> </w:t>
        </w:r>
        <w:r w:rsidRPr="007B5346">
          <w:rPr>
            <w:rStyle w:val="aa"/>
          </w:rPr>
          <w:t>среднего</w:t>
        </w:r>
        <w:r w:rsidRPr="007B5346">
          <w:rPr>
            <w:rStyle w:val="aa"/>
            <w:u w:color="000000"/>
            <w:bdr w:val="nil"/>
            <w:lang w:eastAsia="ru-RU"/>
          </w:rPr>
          <w:t xml:space="preserve"> общего образования, включающая формирование компетенций обучающихся в области учебно-исследовательской и проектной деятельност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68" w:history="1">
        <w:r w:rsidRPr="007B5346">
          <w:rPr>
            <w:rStyle w:val="aa"/>
          </w:rPr>
          <w:t>2.</w:t>
        </w:r>
        <w:r w:rsidRPr="007B5346">
          <w:rPr>
            <w:rStyle w:val="aa"/>
            <w:u w:color="000000"/>
          </w:rPr>
          <w:t xml:space="preserve">1.1. </w:t>
        </w:r>
        <w:r w:rsidRPr="007B5346">
          <w:rPr>
            <w:rStyle w:val="aa"/>
          </w:rPr>
          <w:t>Цели и задачи, включающие учебно-исследовательскую и проектную деятельность обучающихся как средство совершенствования их универсальных учебных действий; описание места Программы и ее роли в реализации требований ФГОС СОО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69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2. </w:t>
        </w:r>
        <w:r w:rsidRPr="007B5346">
          <w:rPr>
            <w:rStyle w:val="aa"/>
          </w:rPr>
          <w:t>Описание понятий, функций, состава и характеристик универсальных учебных действий и их связи с содержанием отдельных учебных предметов и внеурочной деятельностью, а также места универсальных учебных действий в структуре образовательной деятельност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0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3. </w:t>
        </w:r>
        <w:r w:rsidRPr="007B5346">
          <w:rPr>
            <w:rStyle w:val="aa"/>
          </w:rPr>
          <w:t>Типовые задачи по формированию универсальных учебных действи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1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4. </w:t>
        </w:r>
        <w:r w:rsidRPr="007B5346">
          <w:rPr>
            <w:rStyle w:val="aa"/>
          </w:rPr>
          <w:t>Описание особенностей учебно-исследовательской и проектной деятельност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1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2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5. </w:t>
        </w:r>
        <w:r w:rsidRPr="007B5346">
          <w:rPr>
            <w:rStyle w:val="aa"/>
          </w:rPr>
          <w:t>Описание основных направлений учебно-исследовательской и проектной деятельност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3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>.</w:t>
        </w:r>
        <w:r w:rsidRPr="007B5346">
          <w:rPr>
            <w:rStyle w:val="aa"/>
            <w:rFonts w:eastAsia="Times"/>
            <w:bCs/>
            <w:u w:color="000000"/>
          </w:rPr>
          <w:t xml:space="preserve">6. </w:t>
        </w:r>
        <w:r w:rsidRPr="007B5346">
          <w:rPr>
            <w:rStyle w:val="aa"/>
            <w:u w:color="000000"/>
          </w:rPr>
          <w:t>Планируемые результаты учебно-исследовательской и проектной деятельности обучающихся в рамках урочной и внеурочной деятельност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4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7. </w:t>
        </w:r>
        <w:r w:rsidRPr="007B5346">
          <w:rPr>
            <w:rStyle w:val="aa"/>
          </w:rPr>
          <w:t xml:space="preserve">Описание условий, обеспечивающих развитие универсальных учебных действий у обучающихся, в том числе системы организационно-методического и ресурсного </w:t>
        </w:r>
        <w:r w:rsidRPr="007B5346">
          <w:rPr>
            <w:rStyle w:val="aa"/>
          </w:rPr>
          <w:lastRenderedPageBreak/>
          <w:t>обеспечения учебно-исследовательской и проектной деятельност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3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5" w:history="1">
        <w:r w:rsidRPr="007B5346">
          <w:rPr>
            <w:rStyle w:val="aa"/>
          </w:rPr>
          <w:t>2.1</w:t>
        </w:r>
        <w:r w:rsidRPr="007B5346">
          <w:rPr>
            <w:rStyle w:val="aa"/>
            <w:u w:color="000000"/>
          </w:rPr>
          <w:t xml:space="preserve">.8. </w:t>
        </w:r>
        <w:r w:rsidRPr="007B5346">
          <w:rPr>
            <w:rStyle w:val="aa"/>
          </w:rPr>
          <w:t>Методика и инструментарий оценки успешности освоения и применения обучающимися универсальных учебных действи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76" w:history="1">
        <w:r w:rsidRPr="007B5346">
          <w:rPr>
            <w:rStyle w:val="aa"/>
          </w:rPr>
          <w:t>2.2. П</w:t>
        </w:r>
        <w:r w:rsidRPr="007B5346">
          <w:rPr>
            <w:rStyle w:val="aa"/>
            <w:lang w:eastAsia="ru-RU"/>
          </w:rPr>
          <w:t>рограммы отдельных учебных предмет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7" w:history="1">
        <w:r w:rsidRPr="007B5346">
          <w:rPr>
            <w:rStyle w:val="aa"/>
          </w:rPr>
          <w:t>2.2.1. Русский язы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8" w:history="1">
        <w:r w:rsidRPr="007B5346">
          <w:rPr>
            <w:rStyle w:val="aa"/>
          </w:rPr>
          <w:t>2.2.2. Литератур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1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79" w:history="1">
        <w:r w:rsidRPr="007B5346">
          <w:rPr>
            <w:rStyle w:val="aa"/>
          </w:rPr>
          <w:t>2.2.3. Родной язык (русский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0" w:history="1">
        <w:r w:rsidRPr="007B5346">
          <w:rPr>
            <w:rStyle w:val="aa"/>
          </w:rPr>
          <w:t>2.2.4. Родная литература (русская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1" w:history="1">
        <w:r w:rsidRPr="007B5346">
          <w:rPr>
            <w:rStyle w:val="aa"/>
          </w:rPr>
          <w:t>2.2.5. Иностранный язы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2" w:history="1">
        <w:r w:rsidRPr="007B5346">
          <w:rPr>
            <w:rStyle w:val="aa"/>
          </w:rPr>
          <w:t>2.2.6. Истор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4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3" w:history="1">
        <w:r w:rsidRPr="007B5346">
          <w:rPr>
            <w:rStyle w:val="aa"/>
          </w:rPr>
          <w:t>2.2.7. Географ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4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4" w:history="1">
        <w:r w:rsidRPr="007B5346">
          <w:rPr>
            <w:rStyle w:val="aa"/>
          </w:rPr>
          <w:t>2.2.8. Экономи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5" w:history="1">
        <w:r w:rsidRPr="007B5346">
          <w:rPr>
            <w:rStyle w:val="aa"/>
          </w:rPr>
          <w:t>2.2.9. Право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6" w:history="1">
        <w:r w:rsidRPr="007B5346">
          <w:rPr>
            <w:rStyle w:val="aa"/>
          </w:rPr>
          <w:t>2.2.10. Обществозна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3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7" w:history="1">
        <w:r w:rsidRPr="007B5346">
          <w:rPr>
            <w:rStyle w:val="aa"/>
          </w:rPr>
          <w:t>2.2.11. Россия в мир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6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88" w:history="1">
        <w:r w:rsidRPr="007B5346">
          <w:rPr>
            <w:rStyle w:val="aa"/>
          </w:rPr>
          <w:t>2.2.12. Математика: алгебра и начала математического анализа, геометр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0</w:t>
        </w:r>
        <w:r>
          <w:rPr>
            <w:webHidden/>
          </w:rPr>
          <w:fldChar w:fldCharType="end"/>
        </w:r>
      </w:hyperlink>
    </w:p>
    <w:p w:rsidR="000F1CBA" w:rsidRDefault="000F1CBA" w:rsidP="000F1CBA">
      <w:pPr>
        <w:pStyle w:val="4c"/>
        <w:ind w:firstLine="1134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89" w:history="1">
        <w:r w:rsidRPr="007B5346">
          <w:rPr>
            <w:rStyle w:val="aa"/>
          </w:rPr>
          <w:t>2.2.13. Информати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0" w:history="1">
        <w:r w:rsidRPr="007B5346">
          <w:rPr>
            <w:rStyle w:val="aa"/>
          </w:rPr>
          <w:t>2.2.14. Физи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6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1" w:history="1">
        <w:r w:rsidRPr="007B5346">
          <w:rPr>
            <w:rStyle w:val="aa"/>
          </w:rPr>
          <w:t>2.2.15. Астроном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1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2" w:history="1">
        <w:r w:rsidRPr="007B5346">
          <w:rPr>
            <w:rStyle w:val="aa"/>
          </w:rPr>
          <w:t>2.2.16. Хим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3" w:history="1">
        <w:r w:rsidRPr="007B5346">
          <w:rPr>
            <w:rStyle w:val="aa"/>
          </w:rPr>
          <w:t>2.2.17. Биолог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4" w:history="1">
        <w:r w:rsidRPr="007B5346">
          <w:rPr>
            <w:rStyle w:val="aa"/>
          </w:rPr>
          <w:t>2.2.18. Естествозна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5" w:history="1">
        <w:r w:rsidRPr="007B5346">
          <w:rPr>
            <w:rStyle w:val="aa"/>
          </w:rPr>
          <w:t>2.2.19. Физическая культур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9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6" w:history="1">
        <w:r w:rsidRPr="007B5346">
          <w:rPr>
            <w:rStyle w:val="aa"/>
          </w:rPr>
          <w:t>2.2.20. Эколог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7" w:history="1">
        <w:r w:rsidRPr="007B5346">
          <w:rPr>
            <w:rStyle w:val="aa"/>
          </w:rPr>
          <w:t>2.2.21. Основы безопасности жизнедеятельност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6998" w:history="1">
        <w:r w:rsidRPr="007B5346">
          <w:rPr>
            <w:rStyle w:val="aa"/>
          </w:rPr>
          <w:t>2.2.22. Искусство (мировая художественная культура)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6999" w:history="1">
        <w:r w:rsidRPr="007B5346">
          <w:rPr>
            <w:rStyle w:val="aa"/>
          </w:rPr>
          <w:t>2.3. Программа воспитания и социализации обучающихся при получении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6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0" w:history="1">
        <w:r w:rsidRPr="007B5346">
          <w:rPr>
            <w:rStyle w:val="aa"/>
          </w:rPr>
          <w:t>2.3.1. Цель и задачи духовно-нравственного развития, воспитания и социализаци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1" w:history="1">
        <w:r w:rsidRPr="007B5346">
          <w:rPr>
            <w:rStyle w:val="aa"/>
          </w:rPr>
          <w:t>2.3.2. Основные направления и ценностные основы духовно-нравственного развития, воспитания и социализаци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2" w:history="1">
        <w:r w:rsidRPr="007B5346">
          <w:rPr>
            <w:rStyle w:val="aa"/>
          </w:rPr>
          <w:t>2.3.3. Содержание, виды деятельности и формы занятий с обучающимися по каждому из направлений духовно-нравственного развития, воспитания и социализаци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3" w:history="1">
        <w:r w:rsidRPr="007B5346">
          <w:rPr>
            <w:rStyle w:val="aa"/>
          </w:rPr>
          <w:t>2.3.4. Модель организации работы по духовно-нравственному развитию, воспитанию и социализаци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3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4" w:history="1">
        <w:r w:rsidRPr="007B5346">
          <w:rPr>
            <w:rStyle w:val="aa"/>
          </w:rPr>
          <w:t>2.3.5. Описание форм и методов организации социально значимой деятельност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4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5" w:history="1">
        <w:r w:rsidRPr="007B5346">
          <w:rPr>
            <w:rStyle w:val="aa"/>
          </w:rPr>
          <w:t>2.3.6. Описание основных технологий взаимодействия и сотрудничества субъектов воспитательного процесса и социальных институт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6" w:history="1">
        <w:r w:rsidRPr="007B5346">
          <w:rPr>
            <w:rStyle w:val="aa"/>
          </w:rPr>
          <w:t>2.3.7. Описание методов и форм профессиональной ориентации в организации, осуществляющей образовательную деятельность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7" w:history="1">
        <w:r w:rsidRPr="007B5346">
          <w:rPr>
            <w:rStyle w:val="aa"/>
          </w:rPr>
          <w:t>2.3.8. Описание форм и методов формирования у обучающихся экологической культуры, культуры здорового и безопасного образа жизни, включая мероприятия по обучению правилам безопасного поведения на дорогах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6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8" w:history="1">
        <w:r w:rsidRPr="007B5346">
          <w:rPr>
            <w:rStyle w:val="aa"/>
          </w:rPr>
          <w:t>2.3.9. Описание форм и методов повышения педагогической культуры родителей (законных представителей)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09" w:history="1">
        <w:r w:rsidRPr="007B5346">
          <w:rPr>
            <w:rStyle w:val="aa"/>
          </w:rPr>
          <w:t>2.3.10. Планируемые результаты духовно-нравственного развития, воспитания и социализации обучающихся, их профессиональной ориентации, формирования безопасного, здорового и экологически целесообразного образа жизн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0" w:history="1">
        <w:r w:rsidRPr="007B5346">
          <w:rPr>
            <w:rStyle w:val="aa"/>
          </w:rPr>
          <w:t>2.3.11. Критерии и показатели эффективности деятельности организации, осуществляющей образовательную деятельность, по обеспечению воспитания и социализации обучающихс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11" w:history="1">
        <w:r w:rsidRPr="007B5346">
          <w:rPr>
            <w:rStyle w:val="aa"/>
          </w:rPr>
          <w:t>2.4.</w:t>
        </w:r>
        <w:r w:rsidRPr="007B5346">
          <w:rPr>
            <w:rStyle w:val="aa"/>
            <w:lang w:eastAsia="ru-RU"/>
          </w:rPr>
          <w:t xml:space="preserve"> Программа коррекционной работ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2" w:history="1">
        <w:r w:rsidRPr="007B5346">
          <w:rPr>
            <w:rStyle w:val="aa"/>
          </w:rPr>
          <w:t xml:space="preserve">2.4.1. Цели и задачи программы коррекционной работы с обучающимися с особыми </w:t>
        </w:r>
        <w:r w:rsidRPr="007B5346">
          <w:rPr>
            <w:rStyle w:val="aa"/>
          </w:rPr>
          <w:lastRenderedPageBreak/>
          <w:t>образовательными потребностями, в том числе с ограниченными возможностями здоровья и инвалидами, на уровне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3" w:history="1">
        <w:r w:rsidRPr="007B5346">
          <w:rPr>
            <w:rStyle w:val="aa"/>
          </w:rPr>
          <w:t>2.4.2. Перечень и содержание комплексных, индивидуально ориентированных коррекционных мероприятий, включающих использование индивидуальных методов обучения и воспитания, проведение индивидуальных и групповых занятий под руководством специалист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3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4" w:history="1">
        <w:r w:rsidRPr="007B5346">
          <w:rPr>
            <w:rStyle w:val="aa"/>
          </w:rPr>
          <w:t>2.4.3. Система комплексного психолого-медико-социального сопровождения и поддержки обучающихся с особыми образовательными потребностями, в том числе с ограниченными возможностями здоровья и инвалид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5" w:history="1">
        <w:r w:rsidRPr="007B5346">
          <w:rPr>
            <w:rStyle w:val="aa"/>
          </w:rPr>
          <w:t>2.4.4. Механизм взаимодействия, предусматривающий общую целевую и стратегическую направленность работы учителей, специалистов в области коррекционной и специальной педагогики, специальной психологии, медицинских работник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7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16" w:history="1">
        <w:r w:rsidRPr="007B5346">
          <w:rPr>
            <w:rStyle w:val="aa"/>
          </w:rPr>
          <w:t>2.4.5. Планируемые результаты работы с обучающимися с особыми образовательными потребностями, в том числе с ограниченными возможностями здоровья и инвалидам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1c"/>
        <w:rPr>
          <w:rFonts w:asciiTheme="minorHAnsi" w:eastAsiaTheme="minorEastAsia" w:hAnsiTheme="minorHAnsi" w:cstheme="minorBidi"/>
          <w:b w:val="0"/>
          <w:sz w:val="22"/>
          <w:szCs w:val="22"/>
          <w:lang w:val="ru-RU" w:eastAsia="ru-RU"/>
        </w:rPr>
      </w:pPr>
      <w:hyperlink w:anchor="_Toc81187017" w:history="1">
        <w:r w:rsidRPr="007B5346">
          <w:rPr>
            <w:rStyle w:val="aa"/>
          </w:rPr>
          <w:t>III. Организационный раздел основной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1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18" w:history="1">
        <w:r w:rsidRPr="007B5346">
          <w:rPr>
            <w:rStyle w:val="aa"/>
          </w:rPr>
          <w:t>3.1. Учебный план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1</w:t>
        </w:r>
        <w:r>
          <w:rPr>
            <w:webHidden/>
          </w:rPr>
          <w:fldChar w:fldCharType="end"/>
        </w:r>
      </w:hyperlink>
    </w:p>
    <w:bookmarkStart w:id="0" w:name="_GoBack"/>
    <w:bookmarkEnd w:id="0"/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 w:rsidRPr="007B5346">
        <w:rPr>
          <w:rStyle w:val="aa"/>
        </w:rPr>
        <w:fldChar w:fldCharType="begin"/>
      </w:r>
      <w:r w:rsidRPr="007B5346">
        <w:rPr>
          <w:rStyle w:val="aa"/>
        </w:rPr>
        <w:instrText xml:space="preserve"> </w:instrText>
      </w:r>
      <w:r>
        <w:instrText>HYPERLINK \l "_Toc81187020"</w:instrText>
      </w:r>
      <w:r w:rsidRPr="007B5346">
        <w:rPr>
          <w:rStyle w:val="aa"/>
        </w:rPr>
        <w:instrText xml:space="preserve"> </w:instrText>
      </w:r>
      <w:r w:rsidRPr="007B5346">
        <w:rPr>
          <w:rStyle w:val="aa"/>
        </w:rPr>
      </w:r>
      <w:r w:rsidRPr="007B5346">
        <w:rPr>
          <w:rStyle w:val="aa"/>
        </w:rPr>
        <w:fldChar w:fldCharType="separate"/>
      </w:r>
      <w:r w:rsidRPr="007B5346">
        <w:rPr>
          <w:rStyle w:val="aa"/>
        </w:rPr>
        <w:t>3.2. План внеурочной деятельности</w:t>
      </w:r>
      <w:r>
        <w:rPr>
          <w:webHidden/>
        </w:rPr>
        <w:tab/>
      </w:r>
      <w:r>
        <w:rPr>
          <w:webHidden/>
        </w:rPr>
        <w:fldChar w:fldCharType="begin"/>
      </w:r>
      <w:r>
        <w:rPr>
          <w:webHidden/>
        </w:rPr>
        <w:instrText xml:space="preserve"> PAGEREF _Toc81187020 \h </w:instrText>
      </w:r>
      <w:r>
        <w:rPr>
          <w:webHidden/>
        </w:rPr>
      </w:r>
      <w:r>
        <w:rPr>
          <w:webHidden/>
        </w:rPr>
        <w:fldChar w:fldCharType="separate"/>
      </w:r>
      <w:r>
        <w:rPr>
          <w:webHidden/>
        </w:rPr>
        <w:t>244</w:t>
      </w:r>
      <w:r>
        <w:rPr>
          <w:webHidden/>
        </w:rPr>
        <w:fldChar w:fldCharType="end"/>
      </w:r>
      <w:r w:rsidRPr="007B5346">
        <w:rPr>
          <w:rStyle w:val="aa"/>
        </w:rPr>
        <w:fldChar w:fldCharType="end"/>
      </w:r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21" w:history="1">
        <w:r w:rsidRPr="007B5346">
          <w:rPr>
            <w:rStyle w:val="aa"/>
          </w:rPr>
          <w:t>3.3. Система условий реализации основной образовательной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9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2" w:history="1">
        <w:r w:rsidRPr="007B5346">
          <w:rPr>
            <w:rStyle w:val="aa"/>
          </w:rPr>
          <w:t>3.3.1. Требования к кадровым условиям реализации основной образовательной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49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3" w:history="1">
        <w:r w:rsidRPr="007B5346">
          <w:rPr>
            <w:rStyle w:val="aa"/>
          </w:rPr>
          <w:t>3.3.2. Психолого-педагогические условия реализации основной образовательной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2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4" w:history="1">
        <w:r w:rsidRPr="007B5346">
          <w:rPr>
            <w:rStyle w:val="aa"/>
          </w:rPr>
          <w:t>3.3.3. Финансовое обеспечение реализации образовательной программы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4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5" w:history="1">
        <w:r w:rsidRPr="007B5346">
          <w:rPr>
            <w:rStyle w:val="aa"/>
          </w:rPr>
          <w:t>3.3.4. Материально-технические условия реализации основной образовательной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5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6" w:history="1">
        <w:r w:rsidRPr="007B5346">
          <w:rPr>
            <w:rStyle w:val="aa"/>
          </w:rPr>
          <w:t>3.3.5. Информационно-методические условия реализации основной образовательной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8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3c"/>
        <w:rPr>
          <w:rFonts w:asciiTheme="minorHAnsi" w:eastAsiaTheme="minorEastAsia" w:hAnsiTheme="minorHAnsi" w:cstheme="minorBidi"/>
          <w:sz w:val="22"/>
          <w:szCs w:val="22"/>
        </w:rPr>
      </w:pPr>
      <w:hyperlink w:anchor="_Toc81187027" w:history="1">
        <w:r w:rsidRPr="007B5346">
          <w:rPr>
            <w:rStyle w:val="aa"/>
          </w:rPr>
          <w:t>3.3.6. Обоснование необходимых изменений в имеющихся условиях в соответствии с основной образовательной программой среднего общего образ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9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28" w:history="1">
        <w:r w:rsidRPr="007B5346">
          <w:rPr>
            <w:rStyle w:val="aa"/>
          </w:rPr>
          <w:t>3.4. Механизмы достижения целевых ориентиров в системе услови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6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29" w:history="1">
        <w:r w:rsidRPr="007B5346">
          <w:rPr>
            <w:rStyle w:val="aa"/>
          </w:rPr>
          <w:t>3.5. Разработка сетевого графика (дорожной карты) по формированию необходимой системы услови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60</w:t>
        </w:r>
        <w:r>
          <w:rPr>
            <w:webHidden/>
          </w:rPr>
          <w:fldChar w:fldCharType="end"/>
        </w:r>
      </w:hyperlink>
    </w:p>
    <w:p w:rsidR="000F1CBA" w:rsidRDefault="000F1CBA">
      <w:pPr>
        <w:pStyle w:val="2c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81187030" w:history="1">
        <w:r w:rsidRPr="007B5346">
          <w:rPr>
            <w:rStyle w:val="aa"/>
          </w:rPr>
          <w:t>3.6. Контроль за состоянием системы услови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11870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62</w:t>
        </w:r>
        <w:r>
          <w:rPr>
            <w:webHidden/>
          </w:rPr>
          <w:fldChar w:fldCharType="end"/>
        </w:r>
      </w:hyperlink>
    </w:p>
    <w:p w:rsidR="00793238" w:rsidRDefault="00ED5945" w:rsidP="00AF0764">
      <w:pPr>
        <w:pStyle w:val="124"/>
      </w:pPr>
      <w:r w:rsidRPr="00540B18">
        <w:fldChar w:fldCharType="end"/>
      </w:r>
    </w:p>
    <w:p w:rsidR="00EC2D72" w:rsidRDefault="00EC2D72">
      <w:pPr>
        <w:suppressAutoHyphens w:val="0"/>
        <w:spacing w:line="240" w:lineRule="auto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EC2D72" w:rsidRPr="00540B18" w:rsidRDefault="00EC2D72" w:rsidP="007A7872">
      <w:pPr>
        <w:pStyle w:val="1a"/>
        <w:tabs>
          <w:tab w:val="clear" w:pos="142"/>
          <w:tab w:val="left" w:pos="0"/>
        </w:tabs>
        <w:spacing w:line="240" w:lineRule="auto"/>
        <w:rPr>
          <w:sz w:val="24"/>
          <w:szCs w:val="24"/>
        </w:rPr>
      </w:pPr>
      <w:bookmarkStart w:id="1" w:name="_Toc81186936"/>
      <w:r w:rsidRPr="00540B18">
        <w:rPr>
          <w:sz w:val="24"/>
          <w:szCs w:val="24"/>
        </w:rPr>
        <w:lastRenderedPageBreak/>
        <w:t>ПОЯСНИТЕЛЬНАЯ ЗАПИСКА</w:t>
      </w:r>
      <w:bookmarkEnd w:id="1"/>
    </w:p>
    <w:p w:rsidR="007A7872" w:rsidRDefault="007A7872" w:rsidP="002D5ED4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</w:p>
    <w:p w:rsidR="002D5ED4" w:rsidRDefault="002D5ED4" w:rsidP="002D5ED4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Настоящая Основная образовательная программа среднего общего образования (далее – ООП СОО) </w:t>
      </w:r>
      <w:r w:rsidRPr="00765D23">
        <w:rPr>
          <w:sz w:val="24"/>
          <w:szCs w:val="24"/>
          <w:lang w:eastAsia="ru-RU"/>
        </w:rPr>
        <w:t xml:space="preserve">муниципального автономного общеобразовательного учреждения г. Хабаровска </w:t>
      </w:r>
      <w:r w:rsidR="009C441B">
        <w:rPr>
          <w:sz w:val="24"/>
          <w:szCs w:val="24"/>
          <w:lang w:eastAsia="ru-RU"/>
        </w:rPr>
        <w:t>«</w:t>
      </w:r>
      <w:r w:rsidRPr="00765D23">
        <w:rPr>
          <w:sz w:val="24"/>
          <w:szCs w:val="24"/>
          <w:lang w:eastAsia="ru-RU"/>
        </w:rPr>
        <w:t>Средняя школа № 51 имени Михаила Захаровича Петрицы</w:t>
      </w:r>
      <w:r w:rsidR="009C441B">
        <w:rPr>
          <w:sz w:val="24"/>
          <w:szCs w:val="24"/>
          <w:lang w:eastAsia="ru-RU"/>
        </w:rPr>
        <w:t>»</w:t>
      </w:r>
      <w:r w:rsidRPr="00765D23">
        <w:rPr>
          <w:sz w:val="24"/>
          <w:szCs w:val="24"/>
          <w:lang w:eastAsia="ru-RU"/>
        </w:rPr>
        <w:t xml:space="preserve"> (далее – МАОУ </w:t>
      </w:r>
      <w:r w:rsidR="009C441B">
        <w:rPr>
          <w:sz w:val="24"/>
          <w:szCs w:val="24"/>
          <w:lang w:eastAsia="ru-RU"/>
        </w:rPr>
        <w:t>«</w:t>
      </w:r>
      <w:r w:rsidRPr="00765D23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765D23">
        <w:rPr>
          <w:sz w:val="24"/>
          <w:szCs w:val="24"/>
          <w:lang w:eastAsia="ru-RU"/>
        </w:rPr>
        <w:t xml:space="preserve">) разработана в соответствии с требованиями Федерального государственного образовательного стандарта </w:t>
      </w:r>
      <w:r>
        <w:rPr>
          <w:sz w:val="24"/>
          <w:szCs w:val="24"/>
          <w:lang w:eastAsia="ru-RU"/>
        </w:rPr>
        <w:t>среднего</w:t>
      </w:r>
      <w:r w:rsidRPr="00765D23">
        <w:rPr>
          <w:sz w:val="24"/>
          <w:szCs w:val="24"/>
          <w:lang w:eastAsia="ru-RU"/>
        </w:rPr>
        <w:t xml:space="preserve"> общего образования (далее — ФГОС </w:t>
      </w:r>
      <w:r>
        <w:rPr>
          <w:sz w:val="24"/>
          <w:szCs w:val="24"/>
          <w:lang w:eastAsia="ru-RU"/>
        </w:rPr>
        <w:t>С</w:t>
      </w:r>
      <w:r w:rsidRPr="00765D23">
        <w:rPr>
          <w:sz w:val="24"/>
          <w:szCs w:val="24"/>
          <w:lang w:eastAsia="ru-RU"/>
        </w:rPr>
        <w:t xml:space="preserve">ОО), </w:t>
      </w:r>
      <w:r>
        <w:rPr>
          <w:sz w:val="24"/>
          <w:szCs w:val="24"/>
          <w:lang w:eastAsia="ru-RU"/>
        </w:rPr>
        <w:t>утверждённого п</w:t>
      </w:r>
      <w:r w:rsidRPr="007F5877">
        <w:rPr>
          <w:sz w:val="24"/>
          <w:szCs w:val="24"/>
          <w:lang w:eastAsia="ru-RU"/>
        </w:rPr>
        <w:t>риказ</w:t>
      </w:r>
      <w:r>
        <w:rPr>
          <w:sz w:val="24"/>
          <w:szCs w:val="24"/>
          <w:lang w:eastAsia="ru-RU"/>
        </w:rPr>
        <w:t>ом</w:t>
      </w:r>
      <w:r w:rsidRPr="007F5877">
        <w:rPr>
          <w:sz w:val="24"/>
          <w:szCs w:val="24"/>
          <w:lang w:eastAsia="ru-RU"/>
        </w:rPr>
        <w:t xml:space="preserve"> </w:t>
      </w:r>
      <w:r w:rsidRPr="002D5ED4">
        <w:rPr>
          <w:sz w:val="24"/>
          <w:szCs w:val="24"/>
          <w:lang w:eastAsia="ru-RU"/>
        </w:rPr>
        <w:t xml:space="preserve">Минобрнауки России от 17.05.2012 </w:t>
      </w:r>
      <w:r>
        <w:rPr>
          <w:sz w:val="24"/>
          <w:szCs w:val="24"/>
          <w:lang w:eastAsia="ru-RU"/>
        </w:rPr>
        <w:t>№</w:t>
      </w:r>
      <w:r w:rsidRPr="002D5ED4">
        <w:rPr>
          <w:sz w:val="24"/>
          <w:szCs w:val="24"/>
          <w:lang w:eastAsia="ru-RU"/>
        </w:rPr>
        <w:t xml:space="preserve"> 413</w:t>
      </w:r>
      <w:r>
        <w:rPr>
          <w:sz w:val="24"/>
          <w:szCs w:val="24"/>
          <w:lang w:eastAsia="ru-RU"/>
        </w:rPr>
        <w:t xml:space="preserve">, </w:t>
      </w:r>
      <w:r w:rsidRPr="00765D23">
        <w:rPr>
          <w:sz w:val="24"/>
          <w:szCs w:val="24"/>
          <w:lang w:eastAsia="ru-RU"/>
        </w:rPr>
        <w:t xml:space="preserve">предъявляемыми к структуре, условиям реализации и планируемым результатам освоения основной образовательной программы </w:t>
      </w:r>
      <w:r>
        <w:rPr>
          <w:sz w:val="24"/>
          <w:szCs w:val="24"/>
          <w:lang w:eastAsia="ru-RU"/>
        </w:rPr>
        <w:t>среднего</w:t>
      </w:r>
      <w:r w:rsidRPr="00765D23">
        <w:rPr>
          <w:sz w:val="24"/>
          <w:szCs w:val="24"/>
          <w:lang w:eastAsia="ru-RU"/>
        </w:rPr>
        <w:t xml:space="preserve"> общего образования, на основе Примерной </w:t>
      </w:r>
      <w:r>
        <w:rPr>
          <w:sz w:val="24"/>
          <w:szCs w:val="24"/>
          <w:lang w:eastAsia="ru-RU"/>
        </w:rPr>
        <w:t>основной образовательной программы среднего общего образования, о</w:t>
      </w:r>
      <w:r w:rsidRPr="00616A6F">
        <w:rPr>
          <w:sz w:val="24"/>
          <w:szCs w:val="24"/>
          <w:lang w:eastAsia="ru-RU"/>
        </w:rPr>
        <w:t>добрен</w:t>
      </w:r>
      <w:r>
        <w:rPr>
          <w:sz w:val="24"/>
          <w:szCs w:val="24"/>
          <w:lang w:eastAsia="ru-RU"/>
        </w:rPr>
        <w:t>ной</w:t>
      </w:r>
      <w:r w:rsidRPr="00616A6F">
        <w:rPr>
          <w:sz w:val="24"/>
          <w:szCs w:val="24"/>
          <w:lang w:eastAsia="ru-RU"/>
        </w:rPr>
        <w:t xml:space="preserve"> </w:t>
      </w:r>
      <w:r w:rsidRPr="00464C05">
        <w:rPr>
          <w:sz w:val="24"/>
          <w:szCs w:val="24"/>
        </w:rPr>
        <w:t>решением федерального учебно-методического объединения по общему образованию</w:t>
      </w:r>
      <w:r>
        <w:rPr>
          <w:sz w:val="24"/>
          <w:szCs w:val="24"/>
        </w:rPr>
        <w:t xml:space="preserve"> (протокол</w:t>
      </w:r>
      <w:r w:rsidRPr="00464C05">
        <w:rPr>
          <w:sz w:val="24"/>
          <w:szCs w:val="24"/>
        </w:rPr>
        <w:t xml:space="preserve"> от 28 июня 2016 г. № 2/16-з)</w:t>
      </w:r>
      <w:r>
        <w:rPr>
          <w:sz w:val="24"/>
          <w:szCs w:val="24"/>
        </w:rPr>
        <w:t>.</w:t>
      </w:r>
    </w:p>
    <w:p w:rsidR="002D5ED4" w:rsidRPr="00CC6BF8" w:rsidRDefault="002D5ED4" w:rsidP="002D5ED4">
      <w:pPr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Срок реализации ООП СОО – 5 учебных лет (с 2020-2021 по 2024-2025 учебный год).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 xml:space="preserve"> определяет цели, задачи, планируемые результаты, содержание и организацию образовательной деятельности при получении среднего общего образования и реализуется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через урочную и внеурочную деятельность с соблюдением требований государственных санитарно-эпидемиологических правил и нормативов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Внеурочная деятельность организуется по направлениям развития личности (спортивно-оздоровительное, духовно-нравственное, социальное, общеинтеллектуальное, общекультурное) в таких формах как художественные, культурологические, филологические, хоровые студии, сетевые сообщества, школьные спортивные клубы и секции, конференции, олимпиады, военно-патриотические объединения, экскурсии, соревнования, поисковые и научные исследования, общественно полезные практики и другие формы на добровольной основе в соответствии с выбором участников образовательных отношений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Формы организации образовательного процесса, чередование урочной и внеурочной деятельности в рамках реализации </w:t>
      </w:r>
      <w:r w:rsidR="00485839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определяет </w:t>
      </w:r>
      <w:r w:rsidR="00485839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485839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 xml:space="preserve"> содерж</w:t>
      </w:r>
      <w:r w:rsidR="00224597">
        <w:rPr>
          <w:sz w:val="24"/>
          <w:szCs w:val="24"/>
          <w:lang w:eastAsia="ru-RU"/>
        </w:rPr>
        <w:t>ит</w:t>
      </w:r>
      <w:r w:rsidR="00224597" w:rsidRPr="00224597">
        <w:rPr>
          <w:sz w:val="24"/>
          <w:szCs w:val="24"/>
          <w:lang w:eastAsia="ru-RU"/>
        </w:rPr>
        <w:t xml:space="preserve"> три раздела: целевой, содержательный и организационный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b/>
          <w:sz w:val="24"/>
          <w:szCs w:val="24"/>
          <w:lang w:eastAsia="ru-RU"/>
        </w:rPr>
        <w:t>Целевой раздел</w:t>
      </w:r>
      <w:r w:rsidRPr="00224597">
        <w:rPr>
          <w:sz w:val="24"/>
          <w:szCs w:val="24"/>
          <w:lang w:eastAsia="ru-RU"/>
        </w:rPr>
        <w:t xml:space="preserve"> определя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бщее назначение, цели, задачи, планируемые результаты реализац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, а также способы определения достижения этих целей и результатов и включа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пояснительную записку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 xml:space="preserve">планируемые результаты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 xml:space="preserve">систему оценки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b/>
          <w:sz w:val="24"/>
          <w:szCs w:val="24"/>
          <w:lang w:eastAsia="ru-RU"/>
        </w:rPr>
        <w:t>Содержательный раздел</w:t>
      </w:r>
      <w:r w:rsidRPr="00224597">
        <w:rPr>
          <w:sz w:val="24"/>
          <w:szCs w:val="24"/>
          <w:lang w:eastAsia="ru-RU"/>
        </w:rPr>
        <w:t xml:space="preserve"> определя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бщее содержание среднего общего образования и включа</w:t>
      </w:r>
      <w:r w:rsidR="002C1F84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бразовательные программы, ориентированные на достижение личностных, предметных и метапредметных результатов, в том числе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программу развития универсальных учебных действий при получении среднего общего образования, включающую формирование компетенций обучающихся в области учебно-исследовательской и проект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программы отдельных учебных предметов, курсов и курсов внеуроч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рабочую программу воспитания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программу коррекционной работы, включающую организацию работы с обучающимися с ограниченными возможностями здоровья и инвалидам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b/>
          <w:sz w:val="24"/>
          <w:szCs w:val="24"/>
          <w:lang w:eastAsia="ru-RU"/>
        </w:rPr>
        <w:t>Организационный раздел</w:t>
      </w:r>
      <w:r w:rsidRPr="00224597">
        <w:rPr>
          <w:sz w:val="24"/>
          <w:szCs w:val="24"/>
          <w:lang w:eastAsia="ru-RU"/>
        </w:rPr>
        <w:t xml:space="preserve"> определя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бщие рамки организации образовательной деятельности, а также механизмы реализац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Организационный раздел включа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учебный план среднего общего образования как один из основных механизмов реализации основной образовательной программы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план внеурочной деятельности, календарный учебный график, календарный план воспитательной работы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 xml:space="preserve">систему условий реализации основной образовательной программы в соответствии с требования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C1F84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 xml:space="preserve"> содержит обязательную часть и часть, формируемую участниками образовательных отношений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Обязательная часть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в полном объеме выполняет требования </w:t>
      </w:r>
      <w:r w:rsidR="00485839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 и реализуется </w:t>
      </w:r>
      <w:r w:rsidR="002C1F84">
        <w:rPr>
          <w:sz w:val="24"/>
          <w:szCs w:val="24"/>
          <w:lang w:eastAsia="ru-RU"/>
        </w:rPr>
        <w:t xml:space="preserve">в 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lastRenderedPageBreak/>
        <w:t xml:space="preserve">Обязательная часть </w:t>
      </w:r>
      <w:r w:rsidR="002C1F84">
        <w:rPr>
          <w:sz w:val="24"/>
          <w:szCs w:val="24"/>
          <w:lang w:eastAsia="ru-RU"/>
        </w:rPr>
        <w:t>ООП СОО</w:t>
      </w:r>
      <w:r w:rsidRPr="00224597">
        <w:rPr>
          <w:sz w:val="24"/>
          <w:szCs w:val="24"/>
          <w:lang w:eastAsia="ru-RU"/>
        </w:rPr>
        <w:t xml:space="preserve"> составляет 60%, а часть, формируемая участниками образовательных отношений, - 40% от общего объема </w:t>
      </w:r>
      <w:r w:rsidR="002C1F84">
        <w:rPr>
          <w:sz w:val="24"/>
          <w:szCs w:val="24"/>
          <w:lang w:eastAsia="ru-RU"/>
        </w:rPr>
        <w:t>ООП СОО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В целях обеспечения индивидуальных потребностей обучающихся в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предусматриваются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учебные предметы, курсы, обеспечивающие различные интересы обучающихся, в том числе этнокультурные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внеурочная деятельность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Настоящая</w:t>
      </w:r>
      <w:r w:rsidRPr="00224597">
        <w:rPr>
          <w:sz w:val="24"/>
          <w:szCs w:val="24"/>
          <w:lang w:eastAsia="ru-RU"/>
        </w:rPr>
        <w:t xml:space="preserve">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обеспечива</w:t>
      </w:r>
      <w:r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достижение обучающимися образовательных результатов в соответствии с требованиями, установленны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Учебный(ые) план(ы) </w:t>
      </w:r>
      <w:r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и план(ы) внеурочной деятельности </w:t>
      </w:r>
      <w:r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являются основными механизмами реализац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C1F84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ОП СОО</w:t>
      </w:r>
      <w:r w:rsidR="00224597" w:rsidRPr="00224597">
        <w:rPr>
          <w:sz w:val="24"/>
          <w:szCs w:val="24"/>
          <w:lang w:eastAsia="ru-RU"/>
        </w:rPr>
        <w:t xml:space="preserve"> реализуются </w:t>
      </w:r>
      <w:r w:rsidR="00224597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24597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как самостоятельно, так и посредством сетевых форм их реализации. В период каникул используются возможности организаций отдыха детей и их оздоровления, тематических лагерных смен, летних школ, создаваемых на базе организаций, осуществляющих образовательную деятельность, и организаций дополнительного образования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Организация образовательной деятельности по </w:t>
      </w:r>
      <w:r w:rsidR="002C1F84">
        <w:rPr>
          <w:sz w:val="24"/>
          <w:szCs w:val="24"/>
          <w:lang w:eastAsia="ru-RU"/>
        </w:rPr>
        <w:t>ООП СОО</w:t>
      </w:r>
      <w:r w:rsidRPr="00224597">
        <w:rPr>
          <w:sz w:val="24"/>
          <w:szCs w:val="24"/>
          <w:lang w:eastAsia="ru-RU"/>
        </w:rPr>
        <w:t xml:space="preserve"> может быть основана на дифференциации содержания с учетом образовательных потребностей и интересов обучающихся, обеспечивающих углубленное изучение отдельных учебных предметов, предметных областей основной образовательной программы среднего общего образования.</w:t>
      </w:r>
    </w:p>
    <w:p w:rsidR="00224597" w:rsidRPr="00485839" w:rsidRDefault="00224597" w:rsidP="00224597">
      <w:pPr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5839">
        <w:rPr>
          <w:b/>
          <w:sz w:val="24"/>
          <w:szCs w:val="24"/>
          <w:lang w:eastAsia="ru-RU"/>
        </w:rPr>
        <w:t xml:space="preserve">Требования к разделам </w:t>
      </w:r>
      <w:r w:rsidR="002C1F84">
        <w:rPr>
          <w:b/>
          <w:sz w:val="24"/>
          <w:szCs w:val="24"/>
          <w:lang w:eastAsia="ru-RU"/>
        </w:rPr>
        <w:t>ООП СОО</w:t>
      </w:r>
      <w:r w:rsidRPr="00485839">
        <w:rPr>
          <w:b/>
          <w:sz w:val="24"/>
          <w:szCs w:val="24"/>
          <w:lang w:eastAsia="ru-RU"/>
        </w:rPr>
        <w:t>:</w:t>
      </w:r>
    </w:p>
    <w:p w:rsidR="00224597" w:rsidRPr="00485839" w:rsidRDefault="00224597" w:rsidP="00224597">
      <w:pPr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5839">
        <w:rPr>
          <w:b/>
          <w:sz w:val="24"/>
          <w:szCs w:val="24"/>
          <w:lang w:eastAsia="ru-RU"/>
        </w:rPr>
        <w:t xml:space="preserve">1. Целевой раздел </w:t>
      </w:r>
      <w:r w:rsidR="002C1F84">
        <w:rPr>
          <w:b/>
          <w:sz w:val="24"/>
          <w:szCs w:val="24"/>
          <w:lang w:eastAsia="ru-RU"/>
        </w:rPr>
        <w:t>ООП СОО</w:t>
      </w:r>
      <w:r w:rsidRPr="00485839">
        <w:rPr>
          <w:b/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.1. Пояснительная записка раскры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1) цели и задачи реализац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, конкретизированные в соответствии с требования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 к результатам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2) принципы и подходы к формированию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3) общую характеристику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общие подходы к организации внеурочной деятельност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1.2. Планируемые результаты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обеспечив</w:t>
      </w:r>
      <w:r w:rsidR="00485839">
        <w:rPr>
          <w:sz w:val="24"/>
          <w:szCs w:val="24"/>
          <w:lang w:eastAsia="ru-RU"/>
        </w:rPr>
        <w:t>ают</w:t>
      </w:r>
      <w:r w:rsidRPr="00224597">
        <w:rPr>
          <w:sz w:val="24"/>
          <w:szCs w:val="24"/>
          <w:lang w:eastAsia="ru-RU"/>
        </w:rPr>
        <w:t xml:space="preserve"> связь между требования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, образовательной деятельностью и системой оценки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явля</w:t>
      </w:r>
      <w:r w:rsidR="00485839">
        <w:rPr>
          <w:sz w:val="24"/>
          <w:szCs w:val="24"/>
          <w:lang w:eastAsia="ru-RU"/>
        </w:rPr>
        <w:t>ются</w:t>
      </w:r>
      <w:r w:rsidRPr="00224597">
        <w:rPr>
          <w:sz w:val="24"/>
          <w:szCs w:val="24"/>
          <w:lang w:eastAsia="ru-RU"/>
        </w:rPr>
        <w:t xml:space="preserve"> содержательной и критериальной основой для разработки рабочих программ учебных предметов, курсов, рабочих программ курсов внеурочной деятельности, программы развития универсальных учебных действий, рабочей программы воспитания, а также для системы оценки качества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в соответствии с требования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Структура и содержание планируемых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отраж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требования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, специфику образовательной деятельности (в частности, специфику целей изучения отдельных учебных предметов), </w:t>
      </w:r>
      <w:r w:rsidR="002C1F84" w:rsidRPr="00224597">
        <w:rPr>
          <w:sz w:val="24"/>
          <w:szCs w:val="24"/>
          <w:lang w:eastAsia="ru-RU"/>
        </w:rPr>
        <w:t>соответствуе</w:t>
      </w:r>
      <w:r w:rsidR="002C1F84">
        <w:rPr>
          <w:sz w:val="24"/>
          <w:szCs w:val="24"/>
          <w:lang w:eastAsia="ru-RU"/>
        </w:rPr>
        <w:t>т</w:t>
      </w:r>
      <w:r w:rsidRPr="00224597">
        <w:rPr>
          <w:sz w:val="24"/>
          <w:szCs w:val="24"/>
          <w:lang w:eastAsia="ru-RU"/>
        </w:rPr>
        <w:t xml:space="preserve"> возрастным возможностям обучающихся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ланируемые результаты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уточня</w:t>
      </w:r>
      <w:r w:rsidR="00485839">
        <w:rPr>
          <w:sz w:val="24"/>
          <w:szCs w:val="24"/>
          <w:lang w:eastAsia="ru-RU"/>
        </w:rPr>
        <w:t>ют</w:t>
      </w:r>
      <w:r w:rsidRPr="00224597">
        <w:rPr>
          <w:sz w:val="24"/>
          <w:szCs w:val="24"/>
          <w:lang w:eastAsia="ru-RU"/>
        </w:rPr>
        <w:t xml:space="preserve"> и конкретизир</w:t>
      </w:r>
      <w:r w:rsidR="00485839">
        <w:rPr>
          <w:sz w:val="24"/>
          <w:szCs w:val="24"/>
          <w:lang w:eastAsia="ru-RU"/>
        </w:rPr>
        <w:t>уют</w:t>
      </w:r>
      <w:r w:rsidRPr="00224597">
        <w:rPr>
          <w:sz w:val="24"/>
          <w:szCs w:val="24"/>
          <w:lang w:eastAsia="ru-RU"/>
        </w:rPr>
        <w:t xml:space="preserve"> общее понимание личностных, метапредметных и предметных результатов как с позиций организации их достижения в образовательной деятельности, так и с позиций оценки достижения этих результатов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Достижение планируемых результатов освоения обучающимися </w:t>
      </w:r>
      <w:r w:rsidR="002C1F84">
        <w:rPr>
          <w:sz w:val="24"/>
          <w:szCs w:val="24"/>
          <w:lang w:eastAsia="ru-RU"/>
        </w:rPr>
        <w:t xml:space="preserve">ООП </w:t>
      </w:r>
      <w:r w:rsidRPr="00224597">
        <w:rPr>
          <w:sz w:val="24"/>
          <w:szCs w:val="24"/>
          <w:lang w:eastAsia="ru-RU"/>
        </w:rPr>
        <w:t>учитыва</w:t>
      </w:r>
      <w:r w:rsidR="00485839">
        <w:rPr>
          <w:sz w:val="24"/>
          <w:szCs w:val="24"/>
          <w:lang w:eastAsia="ru-RU"/>
        </w:rPr>
        <w:t>ются</w:t>
      </w:r>
      <w:r w:rsidRPr="00224597">
        <w:rPr>
          <w:sz w:val="24"/>
          <w:szCs w:val="24"/>
          <w:lang w:eastAsia="ru-RU"/>
        </w:rPr>
        <w:t xml:space="preserve"> при оценке результатов деятельности педагогических работников</w:t>
      </w:r>
      <w:r w:rsidR="002C1F84">
        <w:rPr>
          <w:sz w:val="24"/>
          <w:szCs w:val="24"/>
          <w:lang w:eastAsia="ru-RU"/>
        </w:rPr>
        <w:t xml:space="preserve"> 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1.3. Система оценки достижения планируемых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закрепля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сновные направления и цели оценочной деятельности, ориентированной на управление качеством образования, описы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бъект и содержание оценки, критерии, процедуры и состав инструментария оценивания, формы представления результатов, условия и границы применения системы оценк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ориентир</w:t>
      </w:r>
      <w:r w:rsidR="00485839">
        <w:rPr>
          <w:sz w:val="24"/>
          <w:szCs w:val="24"/>
          <w:lang w:eastAsia="ru-RU"/>
        </w:rPr>
        <w:t>ует</w:t>
      </w:r>
      <w:r w:rsidRPr="00224597">
        <w:rPr>
          <w:sz w:val="24"/>
          <w:szCs w:val="24"/>
          <w:lang w:eastAsia="ru-RU"/>
        </w:rPr>
        <w:t xml:space="preserve"> образовательную деятельность на реализацию требований к результатам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обеспеч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комплексный подход к оценке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, позволяющий вести оценку предметных, метапредметных и личностных результатов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обеспеч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ценку динамики индивидуальных достижений обучающихся в процессе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5) предусматр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использование разнообразных методов и форм, взаимно дополняющих друг друга (таких как стандартизированные письменные и устные работы, проекты, конкурсы, практические работы, творческие работы, самоанализ и самооценка, наблюдения, испытания (тесты) </w:t>
      </w:r>
      <w:r w:rsidRPr="00224597">
        <w:rPr>
          <w:sz w:val="24"/>
          <w:szCs w:val="24"/>
          <w:lang w:eastAsia="ru-RU"/>
        </w:rPr>
        <w:lastRenderedPageBreak/>
        <w:t>и иное)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6) позволя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использовать результаты итоговой оценки выпускников, характеризующие уровень достижения планируемых результатов освоения основной образовательной программы, при оценке деятельности организации, осуществляющей образовательную деятельность, педагогических работников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Система оценки достижения планируемых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включ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писание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организации и форм представления и учета результатов промежуточной аттестации обучающихся в рамках урочной и внеуроч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организации, содержания и критериев оценки результатов по учебным предметам, выносимым на государственную итоговую аттестацию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организации, критериев оценки и форм представления и учета результатов оценки учебно-исследовательской и проектной деятельности обучающихся.</w:t>
      </w:r>
    </w:p>
    <w:p w:rsidR="00224597" w:rsidRPr="00485839" w:rsidRDefault="00224597" w:rsidP="00224597">
      <w:pPr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5839">
        <w:rPr>
          <w:b/>
          <w:sz w:val="24"/>
          <w:szCs w:val="24"/>
          <w:lang w:eastAsia="ru-RU"/>
        </w:rPr>
        <w:t xml:space="preserve">2. Содержательный раздел </w:t>
      </w:r>
      <w:r w:rsidR="002C1F84">
        <w:rPr>
          <w:b/>
          <w:sz w:val="24"/>
          <w:szCs w:val="24"/>
          <w:lang w:eastAsia="ru-RU"/>
        </w:rPr>
        <w:t>ООП СОО</w:t>
      </w:r>
      <w:r w:rsidRPr="00485839">
        <w:rPr>
          <w:b/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.1. Программа развития универсальных учебных действий при получении среднего общего образования (далее - Программа) направлена на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реализацию требований </w:t>
      </w:r>
      <w:r w:rsidR="002C1F84">
        <w:rPr>
          <w:sz w:val="24"/>
          <w:szCs w:val="24"/>
          <w:lang w:eastAsia="ru-RU"/>
        </w:rPr>
        <w:t>ФГОС СОО</w:t>
      </w:r>
      <w:r w:rsidR="00224597" w:rsidRPr="00224597">
        <w:rPr>
          <w:sz w:val="24"/>
          <w:szCs w:val="24"/>
          <w:lang w:eastAsia="ru-RU"/>
        </w:rPr>
        <w:t xml:space="preserve"> к личностным и метапредметным результатам освоения </w:t>
      </w:r>
      <w:r w:rsidR="002C1F84"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>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повышение эффективности освоения обучающимися </w:t>
      </w:r>
      <w:r w:rsidR="002C1F84"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>, а также усвоения знаний и учебных действий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формирование у обучающихся системных представлений и опыта применения методов, технологий и форм организации проектной и учебно-исследовательской деятельности для достижения практико-ориентированных результатов образовани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формирование навыков разработки, реализации и общественной презентации обучающимися результатов исследования, индивидуального проекта, направленного на решение научной, личностно и (или) социально значимой проблемы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рограмма обеспеч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развитие у обучающихся способности к самопознанию, саморазвитию и самоопределению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формирование личностных ценностно-смысловых ориентиров и установок, системы значимых социальных и межличностных отношений, личностных, регулятивных, познавательных, коммуникативных универсальных учебных действий, способности их использования в учебной, познавательной и социальной практике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, построения индивидуального образовательного маршрута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решение задач общекультурного, личностного и познавательного развития обучающихс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повышение эффективности усвоения обучающимися знаний и учебных действий, формирование научного типа мышления, компетентностей в предметных областях, учебно-исследовательской, проектной и социальной деятельности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создание условий для интеграции урочных и внеурочных форм учебно-исследовательской и проектной деятельности обучающихся, а также их самостоятельной работы по подготовке и защите индивидуальных проектов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формирование навыков участия в различных формах организации учебно-исследовательской и проектной деятельности (творческие конкурсы, научные общества, научно-практические конференции, олимпиады, национальные образовательные программы и другие формы), возможность получения практико-ориентированного результата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практическую направленность проводимых исследований и индивидуальных проектов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возможность практического использования приобретенных обучающимися коммуникативных навыков, навыков целеполагания, планирования и самоконтрол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подготовку к осознанному выбору дальнейшего образования и профессиональной деятельност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рограмма содерж</w:t>
      </w:r>
      <w:r w:rsidR="00485839">
        <w:rPr>
          <w:sz w:val="24"/>
          <w:szCs w:val="24"/>
          <w:lang w:eastAsia="ru-RU"/>
        </w:rPr>
        <w:t>и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1) цели и задачи, включая учебно-исследовательскую и проектную деятельность обучающихся как средства совершенствования их универсальных учебных действий; описание места Программы и ее роли в реализации требований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>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2) описание понятий, функций, состава и характеристик универсальных учебных действий и их </w:t>
      </w:r>
      <w:r w:rsidRPr="00224597">
        <w:rPr>
          <w:sz w:val="24"/>
          <w:szCs w:val="24"/>
          <w:lang w:eastAsia="ru-RU"/>
        </w:rPr>
        <w:lastRenderedPageBreak/>
        <w:t>связи с содержанием отдельных учебных предметов и внеурочной деятельностью, а также места универсальных учебных действий в структуре образователь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типовые задачи по формированию универсальных учебных действий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описание особенностей учебно-исследовательской и проектной деятельности обучающихся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5) описание основных направлений учебно-исследовательской и проектной деятельности обучающихся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6) планируемые результаты учебно-исследовательской и проектной деятельности обучающихся в рамках урочной и внеуроч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7) описание условий, обеспечивающих развитие универсальных учебных действий у обучающихся, в том числе системы организационно-методического и ресурсного обеспечения учебно-исследовательской и проектной деятельности обучающихся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8) методику и инструментарий оценки успешности освоения и применения обучающимися универсальных учебных действий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.2. Рабочие программы учебных предметов, курсов, в том числе внеурочной деятельности обеспечива</w:t>
      </w:r>
      <w:r w:rsidR="00485839">
        <w:rPr>
          <w:sz w:val="24"/>
          <w:szCs w:val="24"/>
          <w:lang w:eastAsia="ru-RU"/>
        </w:rPr>
        <w:t>ют</w:t>
      </w:r>
      <w:r w:rsidRPr="00224597">
        <w:rPr>
          <w:sz w:val="24"/>
          <w:szCs w:val="24"/>
          <w:lang w:eastAsia="ru-RU"/>
        </w:rPr>
        <w:t xml:space="preserve"> достижение планируемых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Рабочие программы учебных предметов, курсов, в том числе внеурочной деятельности разрабатываются на основе требований к результатам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с учетом программ, включенных в ее структуру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Рабочие программы учебных предметов, курсов содержат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планируемые результаты освоения учебного предмета, курса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содержание учебного предмета, курса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тематическое планирование, в том числе с учетом рабочей программы воспитания с указанием количества часов, отводимых на освоение каждой темы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Рабочие программы курсов внеурочной деятельности содержат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результаты освоения курса внеурочной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содержание курса внеурочной деятельности с указанием форм организации и видов деятельности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тематическое планирование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2.3. Рабочая программа воспитания направлена на развитие личности обучающихся, в том числе духовно-нравственное развитие, укрепление психического здоровья и физическое воспитание, достижение результатов освоения обучающимися </w:t>
      </w:r>
      <w:r w:rsidR="002C1F84">
        <w:rPr>
          <w:sz w:val="24"/>
          <w:szCs w:val="24"/>
          <w:lang w:eastAsia="ru-RU"/>
        </w:rPr>
        <w:t>ООП СОО</w:t>
      </w:r>
      <w:r w:rsidRPr="00224597">
        <w:rPr>
          <w:sz w:val="24"/>
          <w:szCs w:val="24"/>
          <w:lang w:eastAsia="ru-RU"/>
        </w:rPr>
        <w:t>. Рабочая программа воспитания имеет модульную структуру и включает в себя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описание особенностей воспитательного процесса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цель и задачи воспитания обучающихс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виды, формы и содержание совместной деятельности педагогических работников, обучающихся и социальных партнеров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основные направления самоанализа воспитательной работы в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Рабочая программа воспитания реализуется в единстве урочной и внеурочной деятельности, осуществляемой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совместно с семьей и другими институтами воспитания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Рабочая программа воспитания предусматр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приобщение обучающихся к российским традиционным духовным ценностям, включая культурные ценности своей этнической группы, правилам и нормам поведения в российском обществе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В разработке рабочей программы воспитания и календарного плана воспитательной работы имеют право принимать участие советы обучающихся, советы родителей (законных представителей) несовершеннолетних обучающихся, представительные органы обучающихся (при их наличии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2.4. Программа коррекционной работы (далее - Программа) направлена на создание комплексного психолого-медико-педагогического сопровождения обучающихся с учетом состояния их здоровья и особенностей психофизического развития, коррекцию недостатков в физическом и (или) психическом развитии обучающихся с ограниченными возможностями здоровья и инвалидов, оказание им помощи в освоен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рограмма носить комплексный характер и обеспеч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поддержку обучающихся с особыми образовательными потребностями, а также попавших в трудную жизненную ситуацию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выявление и удовлетворение особых образовательных потребностей обучающихся с ограниченными возможностями здоровья и инвалидов в единстве урочной и внеурочной </w:t>
      </w:r>
      <w:r w:rsidR="00224597" w:rsidRPr="00224597">
        <w:rPr>
          <w:sz w:val="24"/>
          <w:szCs w:val="24"/>
          <w:lang w:eastAsia="ru-RU"/>
        </w:rPr>
        <w:lastRenderedPageBreak/>
        <w:t xml:space="preserve">деятельности, в совместной педагогической работе специалистов системы общего и специального образования, семьи и других институтов общества; интеграцию этой категории обучающихся в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оказание в соответствии с рекомендациями психолого-медико-педагогической </w:t>
      </w:r>
      <w:r w:rsidR="00224597" w:rsidRPr="00485839">
        <w:rPr>
          <w:sz w:val="24"/>
          <w:szCs w:val="24"/>
          <w:lang w:eastAsia="ru-RU"/>
        </w:rPr>
        <w:t>комиссии</w:t>
      </w:r>
      <w:r w:rsidR="00224597" w:rsidRPr="00224597">
        <w:rPr>
          <w:sz w:val="24"/>
          <w:szCs w:val="24"/>
          <w:lang w:eastAsia="ru-RU"/>
        </w:rPr>
        <w:t xml:space="preserve"> каждому обучающемуся с ограниченными возможностями здоровья и инвалиду комплексной, индивидуально ориентированной, с учетом состояния здоровья и особенностей психофизического развития таких обучающихся, психолого-медико-педагогической поддержки и сопровождения в условиях образовательной деятельности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создание специальных условий обучения и воспитания обучающихся с ограниченными возможностями здоровья и инвалидов, в том числе безбарьерной среды жизнедеятельности и учебной деятельности, соблюдение максимально допустимого уровня при использовании адаптированных образовательных программ среднего общего образования, разрабатываемых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совместно с другими участниками образовательных отношений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рограмма содерж</w:t>
      </w:r>
      <w:r w:rsidR="00485839">
        <w:rPr>
          <w:sz w:val="24"/>
          <w:szCs w:val="24"/>
          <w:lang w:eastAsia="ru-RU"/>
        </w:rPr>
        <w:t>и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цели и задачи коррекционной работы с обучающимися с особыми образовательными потребностями, в том числе с ограниченными возможностями здоровья и инвалидами при получении среднего общего образования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перечень и содержание комплексных, индивидуально ориентированных коррекционных мероприятий, включающих использование индивидуальных методов обучения и воспитания; проведение индивидуальных и групповых занятий под руководством специалистов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систему комплексного психолого-медико-социального сопровождения и поддержки обучающихся с особыми образовательными потребностями, в том числе с ограниченными возможностями здоровья и инвалидов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механизм взаимодействия, предусматривающий общую целевую и единую стратегическую направленность работы учителей, специалистов в области коррекционной и специальной педагогики, специальной психологии, медицинских работников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5) планируемые результаты работы с обучающимися с особыми образовательными потребностями, в том числе с ограниченными возможностями здоровья и инвалидами.</w:t>
      </w:r>
    </w:p>
    <w:p w:rsidR="00224597" w:rsidRPr="00485839" w:rsidRDefault="00224597" w:rsidP="00224597">
      <w:pPr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5839">
        <w:rPr>
          <w:b/>
          <w:sz w:val="24"/>
          <w:szCs w:val="24"/>
          <w:lang w:eastAsia="ru-RU"/>
        </w:rPr>
        <w:t xml:space="preserve">3. Организационный раздел </w:t>
      </w:r>
      <w:r w:rsidR="002C1F84">
        <w:rPr>
          <w:b/>
          <w:sz w:val="24"/>
          <w:szCs w:val="24"/>
          <w:lang w:eastAsia="ru-RU"/>
        </w:rPr>
        <w:t>ООП СОО</w:t>
      </w:r>
      <w:r w:rsidRPr="00485839">
        <w:rPr>
          <w:b/>
          <w:sz w:val="24"/>
          <w:szCs w:val="24"/>
          <w:lang w:eastAsia="ru-RU"/>
        </w:rPr>
        <w:t>: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3.1. Учебный план среднего общего образования (далее - учебный план) является одним из основных механизмов, обеспечивающих достижение обучающимися результатов освоени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в соответствии с требованиями </w:t>
      </w:r>
      <w:r w:rsidR="002C1F84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C1F84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ОП</w:t>
      </w:r>
      <w:r w:rsidR="00224597" w:rsidRPr="00224597">
        <w:rPr>
          <w:sz w:val="24"/>
          <w:szCs w:val="24"/>
          <w:lang w:eastAsia="ru-RU"/>
        </w:rPr>
        <w:t xml:space="preserve"> может включать как один, так и несколько учебных планов, в том числе учебные планы различных профилей обучения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Учебные планы обеспечивают преподавание и изучение государственного языка Российской Федерации,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, а также устанавливают количество занятий, отводимых на их изучение, по классам (годам) обучения.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Учебный план определяет </w:t>
      </w:r>
      <w:r w:rsidR="00224597" w:rsidRPr="00224597">
        <w:rPr>
          <w:sz w:val="24"/>
          <w:szCs w:val="24"/>
          <w:lang w:eastAsia="ru-RU"/>
        </w:rPr>
        <w:t>количество учебных занятий за 2 года на одного обучающегося - не менее 2170 часов и не более 2590 часов (не более 37 часов в неделю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Учебный план предусматривает изучение обязательных учебных предметов: учебных предметов по выбору из обязательных предметных областей, дополнительных учебных предметов, курсов по выбору и общих для включения во все учебные планы учебных предметов, в том числе на углубленном уровне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усский язык и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Русский язык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, </w:t>
      </w: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Литератур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 и 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Родной язык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, </w:t>
      </w: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Родная литератур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 и углубленный уровень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Иностранные языки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Иностранный язык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Второй иностранный язык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Общественные науки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История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География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Экономик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lastRenderedPageBreak/>
        <w:t>«</w:t>
      </w:r>
      <w:r w:rsidR="00224597" w:rsidRPr="00224597">
        <w:rPr>
          <w:sz w:val="24"/>
          <w:szCs w:val="24"/>
          <w:lang w:eastAsia="ru-RU"/>
        </w:rPr>
        <w:t>Право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Обществознание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Россия в мире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Математика и информатик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Математик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Информатик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Естественные науки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Физик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Астрономи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(базовый уровень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Химия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Биология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и углубленный уровни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Естествознание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ая область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Физическая культура, экология и основы безопасности жизнедеятельности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включающая учебные предметы: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Физическая культура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Экология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;</w:t>
      </w:r>
    </w:p>
    <w:p w:rsidR="00224597" w:rsidRPr="00224597" w:rsidRDefault="009C441B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Основы безопасности жизнедеятельности</w:t>
      </w:r>
      <w:r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(базовый уровень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В учебные планы могут быть включены дополнительные учебные предметы, курсы по выбору обучающихся, предлагаемые организацией, осуществляющей образовательную деятельность (например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Искусство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Психологи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Технологи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Дизайн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История родного кра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Экология моего кра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) в соответствии со спецификой и возможностями </w:t>
      </w:r>
      <w:r w:rsidR="002C1F84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2C1F84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Учебные планы определяют состав и объем учебных предметов, курсов, а также их распределение по классам (годам) обучения.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 xml:space="preserve">предоставляет обучающимся возможность формирования индивидуальных учебных планов, включающих учебные предметы из обязательных предметных областей (на базовом или углубленном уровне), в том числе интегрированные учебные предметы </w:t>
      </w:r>
      <w:r w:rsidR="009C441B"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Естествознание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Обществознание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Россия в мире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="00224597" w:rsidRPr="00224597">
        <w:rPr>
          <w:sz w:val="24"/>
          <w:szCs w:val="24"/>
          <w:lang w:eastAsia="ru-RU"/>
        </w:rPr>
        <w:t>Экология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>, дополнительные учебные предметы, курсы по выбору обучающихс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обеспечивает реализацию учебных планов одного или нескольких профилей обучения (естественнонаучный, гуманитарный, социально-экономический, технологический, универсальный), при наличии необходимых условий профессионального обучения для выполнения определенного вида трудовой деятельности (профессии) в сфере технического и обслуживающего труда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Учебный план профиля обучения и (или) индивидуальный учебный план должны содержать 11 (12) учебных предметов и предусматривать изучение не менее одного учебного предмета из каждой предметной области, определенной </w:t>
      </w:r>
      <w:r w:rsidR="009C441B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, в том числе общими для включения во все учебные планы являются учебные предметы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усский язык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Иностранный язык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Математик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Истори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(или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ссия в мире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)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Физическая куль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Основы безопасности жизнедеятельности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Астрономия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ри этом учебный план профиля обучения (кроме универсального) должен содержать не менее 3 (4) учебных предметов на углубленном уровне изучения из соответствующей профилю обучения предметной области и (или) смежной с ней предметной област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В учебном плане предусмотрено выполнение обучающимися индивидуального(ых) проекта(ов)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.2. План внеурочной деятельност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В целях обеспечения индивидуальных потребностей обучающихся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предусматривает внеурочную деятельность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лан внеурочной деятельности является организационным механизмом реализации </w:t>
      </w:r>
      <w:r w:rsidR="002C1F84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>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План внеурочной деятельности определяет состав и структуру направлений, формы организации, объем внеурочной деятельности обучающихся при получении среднего общего образования (до 700 часов за два года обучения).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="00224597" w:rsidRPr="00224597">
        <w:rPr>
          <w:sz w:val="24"/>
          <w:szCs w:val="24"/>
          <w:lang w:eastAsia="ru-RU"/>
        </w:rPr>
        <w:t xml:space="preserve"> самостоятельно разрабатывает и утверждает план внеурочной деятельност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3.3. Система условий реализации </w:t>
      </w:r>
      <w:r w:rsidR="009C441B">
        <w:rPr>
          <w:sz w:val="24"/>
          <w:szCs w:val="24"/>
          <w:lang w:eastAsia="ru-RU"/>
        </w:rPr>
        <w:t>ООП</w:t>
      </w:r>
      <w:r w:rsidRPr="00224597">
        <w:rPr>
          <w:sz w:val="24"/>
          <w:szCs w:val="24"/>
          <w:lang w:eastAsia="ru-RU"/>
        </w:rPr>
        <w:t xml:space="preserve"> (далее - система условий) разрабатыва</w:t>
      </w:r>
      <w:r w:rsidR="00485839">
        <w:rPr>
          <w:sz w:val="24"/>
          <w:szCs w:val="24"/>
          <w:lang w:eastAsia="ru-RU"/>
        </w:rPr>
        <w:t>ется</w:t>
      </w:r>
      <w:r w:rsidRPr="00224597">
        <w:rPr>
          <w:sz w:val="24"/>
          <w:szCs w:val="24"/>
          <w:lang w:eastAsia="ru-RU"/>
        </w:rPr>
        <w:t xml:space="preserve"> на основе соответствующих требований </w:t>
      </w:r>
      <w:r w:rsidR="009C441B">
        <w:rPr>
          <w:sz w:val="24"/>
          <w:szCs w:val="24"/>
          <w:lang w:eastAsia="ru-RU"/>
        </w:rPr>
        <w:t>ФГОС СОО</w:t>
      </w:r>
      <w:r w:rsidRPr="00224597">
        <w:rPr>
          <w:sz w:val="24"/>
          <w:szCs w:val="24"/>
          <w:lang w:eastAsia="ru-RU"/>
        </w:rPr>
        <w:t xml:space="preserve"> и обеспечи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достижение планируемых результатов </w:t>
      </w:r>
      <w:r w:rsidRPr="00224597">
        <w:rPr>
          <w:sz w:val="24"/>
          <w:szCs w:val="24"/>
          <w:lang w:eastAsia="ru-RU"/>
        </w:rPr>
        <w:lastRenderedPageBreak/>
        <w:t>освоения основной образовательной программы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Система условий учитыва</w:t>
      </w:r>
      <w:r w:rsidR="00485839">
        <w:rPr>
          <w:sz w:val="24"/>
          <w:szCs w:val="24"/>
          <w:lang w:eastAsia="ru-RU"/>
        </w:rPr>
        <w:t>ет</w:t>
      </w:r>
      <w:r w:rsidRPr="00224597">
        <w:rPr>
          <w:sz w:val="24"/>
          <w:szCs w:val="24"/>
          <w:lang w:eastAsia="ru-RU"/>
        </w:rPr>
        <w:t xml:space="preserve"> организационную структуру </w:t>
      </w:r>
      <w:r w:rsidR="00485839">
        <w:rPr>
          <w:sz w:val="24"/>
          <w:szCs w:val="24"/>
          <w:lang w:eastAsia="ru-RU"/>
        </w:rPr>
        <w:t xml:space="preserve">МАОУ </w:t>
      </w:r>
      <w:r w:rsidR="009C441B">
        <w:rPr>
          <w:sz w:val="24"/>
          <w:szCs w:val="24"/>
          <w:lang w:eastAsia="ru-RU"/>
        </w:rPr>
        <w:t>«</w:t>
      </w:r>
      <w:r w:rsidR="00485839">
        <w:rPr>
          <w:sz w:val="24"/>
          <w:szCs w:val="24"/>
          <w:lang w:eastAsia="ru-RU"/>
        </w:rPr>
        <w:t>СШ № 51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>, а также ее взаимодействие с другими субъектами образовательной политики.</w:t>
      </w:r>
    </w:p>
    <w:p w:rsidR="00224597" w:rsidRPr="00224597" w:rsidRDefault="00224597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Система условий содерж</w:t>
      </w:r>
      <w:r w:rsidR="00485839">
        <w:rPr>
          <w:sz w:val="24"/>
          <w:szCs w:val="24"/>
          <w:lang w:eastAsia="ru-RU"/>
        </w:rPr>
        <w:t>ит</w:t>
      </w:r>
      <w:r w:rsidRPr="00224597">
        <w:rPr>
          <w:sz w:val="24"/>
          <w:szCs w:val="24"/>
          <w:lang w:eastAsia="ru-RU"/>
        </w:rPr>
        <w:t>: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описание имеющихся условий: кадровых, психолого-педагогических, финансовых, материально-технических, информационно-методических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обоснование необходимых изменений в имеющихся условиях в соответствии с основной образовательной программой среднего общего образования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механизмы достижения целевых ориентиров в системе условий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сетевой график (дорожную карту) по формированию необходимой системы условий;</w:t>
      </w:r>
    </w:p>
    <w:p w:rsidR="00224597" w:rsidRPr="00224597" w:rsidRDefault="00485839" w:rsidP="00224597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="00224597" w:rsidRPr="00224597">
        <w:rPr>
          <w:sz w:val="24"/>
          <w:szCs w:val="24"/>
          <w:lang w:eastAsia="ru-RU"/>
        </w:rPr>
        <w:t>контроль за состоянием системы условий.</w:t>
      </w:r>
    </w:p>
    <w:p w:rsidR="002D5ED4" w:rsidRPr="00D00518" w:rsidRDefault="002D5ED4" w:rsidP="002D5ED4">
      <w:pPr>
        <w:widowControl w:val="0"/>
        <w:spacing w:line="240" w:lineRule="auto"/>
        <w:ind w:firstLine="567"/>
        <w:rPr>
          <w:sz w:val="24"/>
          <w:szCs w:val="24"/>
          <w:lang w:eastAsia="ru-RU"/>
        </w:rPr>
      </w:pPr>
    </w:p>
    <w:p w:rsidR="00EC2D72" w:rsidRPr="00487D45" w:rsidRDefault="00EC2D7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95E46" w:rsidRPr="00487D45" w:rsidRDefault="00487D45" w:rsidP="00487D45">
      <w:pPr>
        <w:pStyle w:val="1a"/>
        <w:keepNext w:val="0"/>
        <w:keepLines w:val="0"/>
        <w:widowControl w:val="0"/>
        <w:suppressAutoHyphens w:val="0"/>
        <w:spacing w:line="240" w:lineRule="auto"/>
        <w:rPr>
          <w:sz w:val="24"/>
          <w:szCs w:val="24"/>
        </w:rPr>
      </w:pPr>
      <w:bookmarkStart w:id="2" w:name="_Toc405145645"/>
      <w:r w:rsidRPr="00487D45">
        <w:rPr>
          <w:sz w:val="24"/>
          <w:szCs w:val="24"/>
        </w:rPr>
        <w:br w:type="page"/>
      </w:r>
      <w:bookmarkStart w:id="3" w:name="_Toc81186937"/>
      <w:r w:rsidR="00EB1DF5" w:rsidRPr="00487D45">
        <w:rPr>
          <w:sz w:val="24"/>
          <w:szCs w:val="24"/>
          <w:lang w:val="en-US"/>
        </w:rPr>
        <w:lastRenderedPageBreak/>
        <w:t>I</w:t>
      </w:r>
      <w:r w:rsidR="00EB1DF5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EB1DF5" w:rsidRPr="00487D45">
        <w:rPr>
          <w:sz w:val="24"/>
          <w:szCs w:val="24"/>
        </w:rPr>
        <w:t>Целевой</w:t>
      </w:r>
      <w:r w:rsidR="00E06710">
        <w:rPr>
          <w:sz w:val="24"/>
          <w:szCs w:val="24"/>
        </w:rPr>
        <w:t xml:space="preserve"> </w:t>
      </w:r>
      <w:r w:rsidR="00EB1DF5" w:rsidRPr="00487D45">
        <w:rPr>
          <w:sz w:val="24"/>
          <w:szCs w:val="24"/>
        </w:rPr>
        <w:t>раздел</w:t>
      </w:r>
      <w:r>
        <w:rPr>
          <w:sz w:val="24"/>
          <w:szCs w:val="24"/>
        </w:rPr>
        <w:br/>
      </w:r>
      <w:r w:rsidR="00EB1DF5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EB1DF5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EB1DF5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5665D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5665D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5665D4" w:rsidRPr="00487D45">
        <w:rPr>
          <w:sz w:val="24"/>
          <w:szCs w:val="24"/>
        </w:rPr>
        <w:t>образования</w:t>
      </w:r>
      <w:bookmarkEnd w:id="3"/>
    </w:p>
    <w:p w:rsidR="003D6760" w:rsidRPr="00487D45" w:rsidRDefault="003D6760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4" w:name="_Toc435412670"/>
      <w:bookmarkStart w:id="5" w:name="_Toc434850648"/>
    </w:p>
    <w:p w:rsidR="006C5291" w:rsidRPr="00487D45" w:rsidRDefault="00EC2D72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6" w:name="_Toc81186938"/>
      <w:r>
        <w:rPr>
          <w:sz w:val="24"/>
          <w:szCs w:val="24"/>
        </w:rPr>
        <w:t>1</w:t>
      </w:r>
      <w:r w:rsidR="00577B58" w:rsidRPr="00487D45">
        <w:rPr>
          <w:sz w:val="24"/>
          <w:szCs w:val="24"/>
        </w:rPr>
        <w:t>.1.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  <w:lang w:eastAsia="ru-RU"/>
        </w:rPr>
        <w:t>Пояснительна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записка</w:t>
      </w:r>
      <w:bookmarkEnd w:id="4"/>
      <w:bookmarkEnd w:id="6"/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Цел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задач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ализ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редн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щ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ния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Целя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бытности</w:t>
      </w:r>
      <w:r w:rsidR="00E06710">
        <w:rPr>
          <w:sz w:val="24"/>
          <w:szCs w:val="24"/>
        </w:rPr>
        <w:t xml:space="preserve"> </w:t>
      </w:r>
      <w:r w:rsidR="003D676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ка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3D6760" w:rsidRPr="00487D45">
        <w:rPr>
          <w:sz w:val="24"/>
          <w:szCs w:val="24"/>
        </w:rPr>
        <w:t>траектор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D6760" w:rsidRPr="00487D45">
        <w:rPr>
          <w:sz w:val="24"/>
          <w:szCs w:val="24"/>
        </w:rPr>
        <w:t>состо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дач</w:t>
      </w:r>
      <w:r w:rsidRPr="00487D45">
        <w:rPr>
          <w:sz w:val="24"/>
          <w:szCs w:val="24"/>
        </w:rPr>
        <w:t>: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х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="001B5CE3"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ми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Федеральным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государственным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образовательным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стандартом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(далее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522D26" w:rsidRPr="00487D45">
        <w:rPr>
          <w:sz w:val="24"/>
          <w:szCs w:val="24"/>
        </w:rPr>
        <w:t>СОО)</w:t>
      </w:r>
      <w:r w:rsidRPr="00487D45">
        <w:rPr>
          <w:sz w:val="24"/>
          <w:szCs w:val="24"/>
        </w:rPr>
        <w:t>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пла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идент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  <w:r w:rsidR="00E06710">
        <w:rPr>
          <w:sz w:val="24"/>
          <w:szCs w:val="24"/>
        </w:rPr>
        <w:t xml:space="preserve"> 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-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  <w:r w:rsidR="00E06710">
        <w:rPr>
          <w:sz w:val="24"/>
          <w:szCs w:val="24"/>
        </w:rPr>
        <w:t xml:space="preserve"> 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noProof/>
          <w:sz w:val="24"/>
          <w:szCs w:val="24"/>
        </w:rPr>
      </w:pPr>
      <w:r w:rsidRPr="00487D45">
        <w:rPr>
          <w:sz w:val="24"/>
          <w:szCs w:val="24"/>
        </w:rPr>
        <w:t>создание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условий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для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развития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и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самореализации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обучающихся,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для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формирования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здорового,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безопасного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и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экологически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целесообразного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образа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жизни</w:t>
      </w:r>
      <w:r w:rsidR="00E06710">
        <w:rPr>
          <w:noProof/>
          <w:sz w:val="24"/>
          <w:szCs w:val="24"/>
        </w:rPr>
        <w:t xml:space="preserve"> </w:t>
      </w:r>
      <w:r w:rsidRPr="00487D45">
        <w:rPr>
          <w:noProof/>
          <w:sz w:val="24"/>
          <w:szCs w:val="24"/>
        </w:rPr>
        <w:t>обучающихся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@Arial Unicode MS"/>
          <w:bCs/>
          <w:noProof/>
          <w:sz w:val="24"/>
          <w:szCs w:val="24"/>
          <w:lang w:eastAsia="ru-RU"/>
        </w:rPr>
      </w:pP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bookmarkStart w:id="7" w:name="_Toc414553128"/>
      <w:r w:rsidRPr="00487D45">
        <w:rPr>
          <w:b/>
          <w:sz w:val="24"/>
          <w:szCs w:val="24"/>
          <w:lang w:eastAsia="ru-RU"/>
        </w:rPr>
        <w:t>Принцип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дход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формировани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редн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щ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ния</w:t>
      </w:r>
      <w:bookmarkEnd w:id="7"/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од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о-деятельно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к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о-деятельн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а</w:t>
      </w:r>
      <w:r w:rsidR="001B5CE3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1B5CE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ере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ОП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окуп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</w:t>
      </w:r>
      <w:r w:rsidR="00AC702B" w:rsidRPr="00487D45">
        <w:rPr>
          <w:sz w:val="24"/>
          <w:szCs w:val="24"/>
        </w:rPr>
        <w:t>ов: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образования</w:t>
      </w:r>
      <w:r w:rsidR="00E60F21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</w:t>
      </w:r>
      <w:r w:rsidR="00AC702B" w:rsidRPr="00487D45">
        <w:rPr>
          <w:sz w:val="24"/>
          <w:szCs w:val="24"/>
        </w:rPr>
        <w:t>го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образования</w:t>
      </w:r>
      <w:r w:rsidR="00E60F21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форм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</w:t>
      </w:r>
      <w:r w:rsidR="00AC702B" w:rsidRPr="00487D45">
        <w:rPr>
          <w:sz w:val="24"/>
          <w:szCs w:val="24"/>
        </w:rPr>
        <w:t>ов,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одавани</w:t>
      </w:r>
      <w:r w:rsidR="00AC702B" w:rsidRPr="00487D45">
        <w:rPr>
          <w:sz w:val="24"/>
          <w:szCs w:val="24"/>
        </w:rPr>
        <w:t>я,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освоения,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обучения);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886B22" w:rsidRPr="00487D45">
        <w:rPr>
          <w:sz w:val="24"/>
          <w:szCs w:val="24"/>
        </w:rPr>
        <w:t>педагогов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886B22" w:rsidRPr="00487D45">
        <w:rPr>
          <w:sz w:val="24"/>
          <w:szCs w:val="24"/>
        </w:rPr>
        <w:t>обучающихся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886B22"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(</w:t>
      </w:r>
      <w:r w:rsidR="00886B22" w:rsidRPr="00487D45">
        <w:rPr>
          <w:sz w:val="24"/>
          <w:szCs w:val="24"/>
        </w:rPr>
        <w:t>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</w:t>
      </w:r>
      <w:r w:rsidR="00886B22" w:rsidRPr="00487D45">
        <w:rPr>
          <w:sz w:val="24"/>
          <w:szCs w:val="24"/>
        </w:rPr>
        <w:t>ей</w:t>
      </w:r>
      <w:r w:rsidR="00A1511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</w:t>
      </w:r>
      <w:r w:rsidR="00AC702B"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</w:t>
      </w:r>
      <w:r w:rsidR="00AC702B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AC702B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noProof/>
          <w:sz w:val="24"/>
          <w:szCs w:val="24"/>
          <w:lang w:eastAsia="ru-RU"/>
        </w:rPr>
        <w:t>начального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общего,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основного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общего,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среднего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общего,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профессионального</w:t>
      </w:r>
      <w:r w:rsidR="00E06710">
        <w:rPr>
          <w:noProof/>
          <w:sz w:val="24"/>
          <w:szCs w:val="24"/>
          <w:lang w:eastAsia="ru-RU"/>
        </w:rPr>
        <w:t xml:space="preserve"> </w:t>
      </w:r>
      <w:r w:rsidRPr="00487D45">
        <w:rPr>
          <w:noProof/>
          <w:sz w:val="24"/>
          <w:szCs w:val="24"/>
          <w:lang w:eastAsia="ru-RU"/>
        </w:rPr>
        <w:t>образования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,</w:t>
      </w:r>
      <w:r w:rsidR="00E06710">
        <w:rPr>
          <w:sz w:val="24"/>
          <w:szCs w:val="24"/>
        </w:rPr>
        <w:t xml:space="preserve"> </w:t>
      </w:r>
      <w:r w:rsidR="005468B4" w:rsidRPr="00487D45">
        <w:rPr>
          <w:sz w:val="24"/>
          <w:szCs w:val="24"/>
        </w:rPr>
        <w:t>средства,</w:t>
      </w:r>
      <w:r w:rsidR="00E06710">
        <w:rPr>
          <w:sz w:val="24"/>
          <w:szCs w:val="24"/>
        </w:rPr>
        <w:t xml:space="preserve"> </w:t>
      </w:r>
      <w:r w:rsidR="00AC702B" w:rsidRPr="00487D45">
        <w:rPr>
          <w:sz w:val="24"/>
          <w:szCs w:val="24"/>
        </w:rPr>
        <w:t>технологии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конструировании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осуществлении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FD5918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</w:t>
      </w:r>
      <w:r w:rsidR="00AC702B" w:rsidRPr="00487D45">
        <w:rPr>
          <w:sz w:val="24"/>
          <w:szCs w:val="24"/>
        </w:rPr>
        <w:t>ир</w:t>
      </w:r>
      <w:r w:rsidR="005C768E" w:rsidRPr="00487D45">
        <w:rPr>
          <w:sz w:val="24"/>
          <w:szCs w:val="24"/>
        </w:rPr>
        <w:t>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Осуществ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нцип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дивидуально-дифференцирован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дход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зволяе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здат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птим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сло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л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ализа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тенциаль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зможносте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жд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учающегос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5–1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: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о-смы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</w:t>
      </w:r>
      <w:r w:rsidR="00E60F2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онно-смыс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онно-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ов</w:t>
      </w:r>
      <w:r w:rsidR="0001563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е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енными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роек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роек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теор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,</w:t>
      </w:r>
      <w:r w:rsidR="00E06710">
        <w:rPr>
          <w:sz w:val="24"/>
          <w:szCs w:val="24"/>
        </w:rPr>
        <w:t xml:space="preserve"> </w:t>
      </w:r>
      <w:r w:rsidR="0001563C" w:rsidRPr="00487D45">
        <w:rPr>
          <w:sz w:val="24"/>
          <w:szCs w:val="24"/>
        </w:rPr>
        <w:t>о</w:t>
      </w:r>
      <w:r w:rsidRPr="00487D45">
        <w:rPr>
          <w:sz w:val="24"/>
          <w:szCs w:val="24"/>
        </w:rPr>
        <w:t>владение</w:t>
      </w:r>
      <w:r w:rsidR="0001563C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минолог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1563C" w:rsidRPr="00487D45">
        <w:rPr>
          <w:sz w:val="24"/>
          <w:szCs w:val="24"/>
        </w:rPr>
        <w:t>приемами</w:t>
      </w:r>
      <w:r w:rsidRPr="00487D45">
        <w:rPr>
          <w:sz w:val="24"/>
          <w:szCs w:val="24"/>
        </w:rPr>
        <w:t>;</w:t>
      </w:r>
    </w:p>
    <w:p w:rsidR="00164D74" w:rsidRPr="00487D45" w:rsidRDefault="00164D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</w:t>
      </w:r>
      <w:r w:rsidR="00E60F21" w:rsidRPr="00487D45">
        <w:rPr>
          <w:sz w:val="24"/>
          <w:szCs w:val="24"/>
        </w:rPr>
        <w:t>ó</w:t>
      </w:r>
      <w:r w:rsidRPr="00487D45">
        <w:rPr>
          <w:sz w:val="24"/>
          <w:szCs w:val="24"/>
        </w:rPr>
        <w:t>льш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м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я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устрация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пад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л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обра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нош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вар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нош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м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реходо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т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дростков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озрас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амостоятель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зросл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жизн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ц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эмансипаци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ворч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="00083D7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83D75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083D75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-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снов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у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ответств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ебования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ГО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A15116" w:rsidRPr="00487D45">
        <w:rPr>
          <w:rFonts w:eastAsia="Times New Roman"/>
          <w:sz w:val="24"/>
          <w:szCs w:val="24"/>
          <w:lang w:eastAsia="ru-RU"/>
        </w:rPr>
        <w:t>СО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чет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дивидуаль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обенностей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требносте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рос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учающихс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дителе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(закон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дставителей)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уч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редн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я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ключ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те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требно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учающихс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граниченны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зможностя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доровь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валидов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акж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начимост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ан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ровн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л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долж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уч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фессиональ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тель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рганиза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л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тель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рганиза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сш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я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фессиональ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ятельно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спеш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изации.</w:t>
      </w:r>
    </w:p>
    <w:p w:rsidR="00164D74" w:rsidRPr="00487D45" w:rsidRDefault="00164D74" w:rsidP="00EC2D72">
      <w:pPr>
        <w:pStyle w:val="aff5"/>
        <w:widowControl w:val="0"/>
        <w:spacing w:line="240" w:lineRule="auto"/>
        <w:ind w:firstLine="567"/>
        <w:rPr>
          <w:sz w:val="24"/>
          <w:szCs w:val="24"/>
          <w:lang w:eastAsia="ru-RU"/>
        </w:rPr>
      </w:pP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Общ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характеристик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@Arial Unicode MS"/>
          <w:bCs/>
          <w:noProof/>
          <w:sz w:val="24"/>
          <w:szCs w:val="24"/>
          <w:lang w:eastAsia="ru-RU"/>
        </w:rPr>
        <w:t>среднего</w:t>
      </w:r>
      <w:r w:rsidR="00E06710">
        <w:rPr>
          <w:rFonts w:eastAsia="@Arial Unicode MS"/>
          <w:bCs/>
          <w:noProof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noProof/>
          <w:sz w:val="24"/>
          <w:szCs w:val="24"/>
          <w:lang w:eastAsia="ru-RU"/>
        </w:rPr>
        <w:t>общего</w:t>
      </w:r>
      <w:r w:rsidR="00E06710">
        <w:rPr>
          <w:rFonts w:eastAsia="@Arial Unicode MS"/>
          <w:bCs/>
          <w:noProof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noProof/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а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Федерации</w:t>
      </w:r>
      <w:r w:rsidR="00FD055C" w:rsidRPr="00487D45">
        <w:rPr>
          <w:sz w:val="24"/>
          <w:szCs w:val="24"/>
          <w:vertAlign w:val="superscript"/>
        </w:rPr>
        <w:footnoteReference w:id="1"/>
      </w:r>
      <w:r w:rsidR="00FD055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Конвенции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ООН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правах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ребенка</w:t>
      </w:r>
      <w:r w:rsidR="00FD055C" w:rsidRPr="00487D45">
        <w:rPr>
          <w:sz w:val="24"/>
          <w:szCs w:val="24"/>
          <w:vertAlign w:val="superscript"/>
        </w:rPr>
        <w:footnoteReference w:id="2"/>
      </w:r>
      <w:r w:rsidR="00FD055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окуль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эпидем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ов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@Arial Unicode MS"/>
          <w:bCs/>
          <w:sz w:val="24"/>
          <w:szCs w:val="24"/>
          <w:lang w:eastAsia="ru-RU"/>
        </w:rPr>
      </w:pPr>
      <w:r w:rsidRPr="00487D45">
        <w:rPr>
          <w:rFonts w:eastAsia="@Arial Unicode MS"/>
          <w:bCs/>
          <w:sz w:val="24"/>
          <w:szCs w:val="24"/>
          <w:lang w:eastAsia="ru-RU"/>
        </w:rPr>
        <w:t>Программ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одержит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тр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раздела: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целевой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одержательны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рганизационный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@Arial Unicode MS"/>
          <w:bCs/>
          <w:sz w:val="24"/>
          <w:szCs w:val="24"/>
          <w:lang w:eastAsia="ru-RU"/>
        </w:rPr>
      </w:pPr>
      <w:r w:rsidRPr="00487D45">
        <w:rPr>
          <w:rFonts w:eastAsia="@Arial Unicode MS"/>
          <w:bCs/>
          <w:sz w:val="24"/>
          <w:szCs w:val="24"/>
          <w:lang w:eastAsia="ru-RU"/>
        </w:rPr>
        <w:t>Основна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а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ограмм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одержит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язательную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часть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часть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формируемую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участникам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ых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тношений.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язательна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часть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в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олно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ъем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выполняет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требовани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оставляет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60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%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часть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формируема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участникам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ых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тношений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="0001563C" w:rsidRPr="00487D45">
        <w:rPr>
          <w:rFonts w:eastAsia="@Arial Unicode MS"/>
          <w:bCs/>
          <w:sz w:val="24"/>
          <w:szCs w:val="24"/>
          <w:lang w:eastAsia="ru-RU"/>
        </w:rPr>
        <w:t>–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40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%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т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щег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ъем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о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ограммы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реднег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щег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ния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rFonts w:eastAsia="@Arial Unicode MS"/>
          <w:bCs/>
          <w:sz w:val="24"/>
          <w:szCs w:val="24"/>
          <w:lang w:eastAsia="ru-RU"/>
        </w:rPr>
      </w:pPr>
      <w:r w:rsidRPr="00487D45">
        <w:rPr>
          <w:rFonts w:eastAsia="@Arial Unicode MS"/>
          <w:bCs/>
          <w:sz w:val="24"/>
          <w:szCs w:val="24"/>
          <w:lang w:eastAsia="ru-RU"/>
        </w:rPr>
        <w:t>В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целях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еспечени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ндивидуальных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отребносте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учающихс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в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сновно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о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ограмм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едусматриваютс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учебны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едметы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курсы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еспечивающи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различны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нтересы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учающихся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в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то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числе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этнокультурные;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внеурочна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деятельность.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rFonts w:eastAsia="@Arial Unicode MS"/>
          <w:bCs/>
          <w:sz w:val="24"/>
          <w:szCs w:val="24"/>
          <w:lang w:eastAsia="ru-RU"/>
        </w:rPr>
        <w:t>Организаци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о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деятельност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сновны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ы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рограмма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реднег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щего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ни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снован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на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дифференциаци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одержания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с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учетом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разовательных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потребностей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интересов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учающихся,</w:t>
      </w:r>
      <w:r w:rsidR="00E06710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487D45">
        <w:rPr>
          <w:rFonts w:eastAsia="@Arial Unicode MS"/>
          <w:bCs/>
          <w:sz w:val="24"/>
          <w:szCs w:val="24"/>
          <w:lang w:eastAsia="ru-RU"/>
        </w:rPr>
        <w:t>обеспечивающи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изучение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учебны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предметов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все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предметны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ласте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сновно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разовательно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программы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среднего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щего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разования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на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базовом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или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углубленном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уровня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(профильное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учение)</w:t>
      </w:r>
      <w:r w:rsidR="00C50BDF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сновно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разовательно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программы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среднего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щего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разования</w:t>
      </w:r>
    </w:p>
    <w:p w:rsidR="007B1FAE" w:rsidRPr="00487D45" w:rsidRDefault="007B1FA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Общ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дход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рганиз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неуроч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ятельности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исте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бя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н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бщест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н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асс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овозра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ъедин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рес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убов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юнош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ъедин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ах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оссий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виж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)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о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лагополуч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странст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ы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пит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оприятий.</w:t>
      </w:r>
    </w:p>
    <w:p w:rsidR="007B1FAE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рган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усматривает</w:t>
      </w:r>
      <w:r w:rsidR="00E06710">
        <w:rPr>
          <w:sz w:val="24"/>
          <w:szCs w:val="24"/>
          <w:lang w:eastAsia="ru-RU"/>
        </w:rPr>
        <w:t xml:space="preserve"> </w:t>
      </w:r>
      <w:r w:rsidR="008E529E" w:rsidRPr="00487D45">
        <w:rPr>
          <w:sz w:val="24"/>
          <w:szCs w:val="24"/>
          <w:lang w:eastAsia="ru-RU"/>
        </w:rPr>
        <w:t>возможность</w:t>
      </w:r>
      <w:r w:rsidR="00E06710">
        <w:rPr>
          <w:sz w:val="24"/>
          <w:szCs w:val="24"/>
          <w:lang w:eastAsia="ru-RU"/>
        </w:rPr>
        <w:t xml:space="preserve"> </w:t>
      </w:r>
      <w:r w:rsidR="008E529E" w:rsidRPr="00487D45">
        <w:rPr>
          <w:sz w:val="24"/>
          <w:szCs w:val="24"/>
          <w:lang w:eastAsia="ru-RU"/>
        </w:rPr>
        <w:t>исполь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никуляр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ремен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бк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предел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груз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готов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пит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оприят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ллектив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л.</w:t>
      </w:r>
    </w:p>
    <w:p w:rsidR="007B1FAE" w:rsidRPr="00487D45" w:rsidRDefault="00164D74" w:rsidP="00EC2D72">
      <w:pPr>
        <w:widowControl w:val="0"/>
        <w:suppressAutoHyphens w:val="0"/>
        <w:spacing w:line="240" w:lineRule="auto"/>
        <w:ind w:firstLine="567"/>
        <w:rPr>
          <w:rStyle w:val="aff6"/>
          <w:sz w:val="24"/>
          <w:szCs w:val="24"/>
        </w:rPr>
      </w:pPr>
      <w:r w:rsidRPr="00487D45">
        <w:rPr>
          <w:sz w:val="24"/>
          <w:szCs w:val="24"/>
        </w:rPr>
        <w:t>Вариати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ческий,</w:t>
      </w:r>
      <w:r w:rsidR="00E06710">
        <w:rPr>
          <w:sz w:val="24"/>
          <w:szCs w:val="24"/>
        </w:rPr>
        <w:t xml:space="preserve"> </w:t>
      </w:r>
      <w:r w:rsidRPr="00487D45">
        <w:rPr>
          <w:rStyle w:val="aff6"/>
          <w:sz w:val="24"/>
          <w:szCs w:val="24"/>
        </w:rPr>
        <w:t>универсальный).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Вариативность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в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распределении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часов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на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тдельные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э</w:t>
      </w:r>
      <w:r w:rsidR="005C768E" w:rsidRPr="00487D45">
        <w:rPr>
          <w:rStyle w:val="aff6"/>
          <w:sz w:val="24"/>
          <w:szCs w:val="24"/>
        </w:rPr>
        <w:t>лементы</w:t>
      </w:r>
      <w:r w:rsidR="00E06710">
        <w:rPr>
          <w:rStyle w:val="aff6"/>
          <w:sz w:val="24"/>
          <w:szCs w:val="24"/>
        </w:rPr>
        <w:t xml:space="preserve"> </w:t>
      </w:r>
      <w:r w:rsidR="005C768E" w:rsidRPr="00487D45">
        <w:rPr>
          <w:rStyle w:val="aff6"/>
          <w:sz w:val="24"/>
          <w:szCs w:val="24"/>
        </w:rPr>
        <w:t>внеурочной</w:t>
      </w:r>
      <w:r w:rsidR="00E06710">
        <w:rPr>
          <w:rStyle w:val="aff6"/>
          <w:sz w:val="24"/>
          <w:szCs w:val="24"/>
        </w:rPr>
        <w:t xml:space="preserve"> </w:t>
      </w:r>
      <w:r w:rsidR="005C768E" w:rsidRPr="00487D45">
        <w:rPr>
          <w:rStyle w:val="aff6"/>
          <w:sz w:val="24"/>
          <w:szCs w:val="24"/>
        </w:rPr>
        <w:t>деятельности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lastRenderedPageBreak/>
        <w:t>определяется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с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учетом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собенностей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бразовательных</w:t>
      </w:r>
      <w:r w:rsidR="00E06710">
        <w:rPr>
          <w:rStyle w:val="aff6"/>
          <w:sz w:val="24"/>
          <w:szCs w:val="24"/>
        </w:rPr>
        <w:t xml:space="preserve"> </w:t>
      </w:r>
      <w:r w:rsidR="007B1FAE" w:rsidRPr="00487D45">
        <w:rPr>
          <w:rStyle w:val="aff6"/>
          <w:sz w:val="24"/>
          <w:szCs w:val="24"/>
        </w:rPr>
        <w:t>организаций</w:t>
      </w:r>
      <w:r w:rsidR="005C768E" w:rsidRPr="00487D45">
        <w:rPr>
          <w:rStyle w:val="aff6"/>
          <w:sz w:val="24"/>
          <w:szCs w:val="24"/>
        </w:rPr>
        <w:t>.</w:t>
      </w:r>
      <w:r w:rsidR="00E06710">
        <w:rPr>
          <w:rStyle w:val="aff6"/>
          <w:sz w:val="24"/>
          <w:szCs w:val="24"/>
        </w:rPr>
        <w:t xml:space="preserve"> </w:t>
      </w:r>
    </w:p>
    <w:p w:rsidR="00164D74" w:rsidRPr="00487D45" w:rsidRDefault="00164D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rFonts w:eastAsia="Calibri"/>
          <w:sz w:val="24"/>
          <w:szCs w:val="24"/>
          <w:u w:color="222222"/>
          <w:bdr w:val="nil"/>
          <w:shd w:val="clear" w:color="auto" w:fill="FFFFFF"/>
          <w:lang w:eastAsia="ru-RU"/>
        </w:rPr>
      </w:pPr>
      <w:bookmarkStart w:id="8" w:name="_Toc435412671"/>
      <w:bookmarkStart w:id="9" w:name="_Toc81186939"/>
      <w:r>
        <w:rPr>
          <w:sz w:val="24"/>
          <w:szCs w:val="24"/>
        </w:rPr>
        <w:t>1</w:t>
      </w:r>
      <w:r w:rsidR="00577B58" w:rsidRPr="00487D45">
        <w:rPr>
          <w:sz w:val="24"/>
          <w:szCs w:val="24"/>
        </w:rPr>
        <w:t>.2.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своения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учающимися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сновной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разовательной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программы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среднего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щего</w:t>
      </w:r>
      <w:r w:rsidR="00E06710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487D45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разования</w:t>
      </w:r>
      <w:bookmarkEnd w:id="8"/>
      <w:bookmarkEnd w:id="9"/>
    </w:p>
    <w:p w:rsidR="00F06350" w:rsidRPr="00487D45" w:rsidRDefault="00F06350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0" w:name="_Toc435412672"/>
    </w:p>
    <w:p w:rsidR="006C5291" w:rsidRPr="00487D45" w:rsidRDefault="00EC2D72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1" w:name="_Toc81186940"/>
      <w:r>
        <w:rPr>
          <w:sz w:val="24"/>
          <w:szCs w:val="24"/>
        </w:rPr>
        <w:t>1</w:t>
      </w:r>
      <w:r w:rsidR="00577B58" w:rsidRPr="00487D45">
        <w:rPr>
          <w:sz w:val="24"/>
          <w:szCs w:val="24"/>
        </w:rPr>
        <w:t>.</w:t>
      </w:r>
      <w:r w:rsidR="00CD6335" w:rsidRPr="00487D45">
        <w:rPr>
          <w:sz w:val="24"/>
          <w:szCs w:val="24"/>
        </w:rPr>
        <w:t>2.1</w:t>
      </w:r>
      <w:r w:rsidR="00577B5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личностн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ОП</w:t>
      </w:r>
      <w:bookmarkEnd w:id="5"/>
      <w:bookmarkEnd w:id="10"/>
      <w:bookmarkEnd w:id="11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ебе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воему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здоровью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знани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ебя: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и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аст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атив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з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й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аи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</w:t>
      </w:r>
      <w:r w:rsidR="00057DA7" w:rsidRPr="00487D45">
        <w:rPr>
          <w:sz w:val="24"/>
          <w:szCs w:val="24"/>
        </w:rPr>
        <w:t>аба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итическим</w:t>
      </w:r>
      <w:r w:rsidR="00E06710">
        <w:rPr>
          <w:sz w:val="24"/>
          <w:szCs w:val="24"/>
        </w:rPr>
        <w:t xml:space="preserve"> </w:t>
      </w:r>
      <w:r w:rsidR="00057DA7" w:rsidRPr="00487D45">
        <w:rPr>
          <w:sz w:val="24"/>
          <w:szCs w:val="24"/>
        </w:rPr>
        <w:t>событиям</w:t>
      </w:r>
      <w:r w:rsidR="00E06710">
        <w:rPr>
          <w:sz w:val="24"/>
          <w:szCs w:val="24"/>
        </w:rPr>
        <w:t xml:space="preserve"> </w:t>
      </w:r>
      <w:r w:rsidR="00057DA7"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="00057DA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57DA7" w:rsidRPr="00487D45">
        <w:rPr>
          <w:sz w:val="24"/>
          <w:szCs w:val="24"/>
        </w:rPr>
        <w:t>настоя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мы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воспит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а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о-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е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ков.</w:t>
      </w:r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осс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а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один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(Отечеству):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у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д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государственным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симво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ер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лаг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мн)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щему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ыча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закону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государству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гражданскому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ществу: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ражданстве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чужда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призн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ь</w:t>
      </w:r>
      <w:r w:rsidR="00F06350" w:rsidRPr="00487D45">
        <w:rPr>
          <w:sz w:val="24"/>
          <w:szCs w:val="24"/>
        </w:rPr>
        <w:t>;</w:t>
      </w:r>
    </w:p>
    <w:p w:rsidR="00EA52E1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ззрение,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соответств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="00F06350" w:rsidRPr="00487D45">
        <w:rPr>
          <w:sz w:val="24"/>
          <w:szCs w:val="24"/>
        </w:rPr>
        <w:t>осн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ио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дар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договорному</w:t>
      </w:r>
      <w:r w:rsidR="00E06710">
        <w:rPr>
          <w:sz w:val="24"/>
          <w:szCs w:val="24"/>
        </w:rPr>
        <w:t xml:space="preserve"> </w:t>
      </w:r>
      <w:r w:rsidR="00EA52E1" w:rsidRPr="00487D45">
        <w:rPr>
          <w:sz w:val="24"/>
          <w:szCs w:val="24"/>
        </w:rPr>
        <w:t>регул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A52E1" w:rsidRPr="00487D45">
        <w:rPr>
          <w:sz w:val="24"/>
          <w:szCs w:val="24"/>
        </w:rPr>
        <w:t>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и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гивающих</w:t>
      </w:r>
      <w:r w:rsidR="00E06710">
        <w:rPr>
          <w:sz w:val="24"/>
          <w:szCs w:val="24"/>
        </w:rPr>
        <w:t xml:space="preserve"> </w:t>
      </w:r>
      <w:r w:rsidR="00EA52E1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CF354C" w:rsidRPr="00E06710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06710">
        <w:rPr>
          <w:sz w:val="24"/>
          <w:szCs w:val="24"/>
        </w:rPr>
        <w:t>приверженность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идеям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интернационализма,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дружбы,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равенства,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взаимопомощи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народов;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воспитание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уважительного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отношения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к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национальному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достоинству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людей,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их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чувствам,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религиозным</w:t>
      </w:r>
      <w:r w:rsidR="00E06710" w:rsidRPr="00E06710">
        <w:rPr>
          <w:sz w:val="24"/>
          <w:szCs w:val="24"/>
        </w:rPr>
        <w:t xml:space="preserve"> </w:t>
      </w:r>
      <w:r w:rsidRPr="00E06710">
        <w:rPr>
          <w:sz w:val="24"/>
          <w:szCs w:val="24"/>
        </w:rPr>
        <w:t>убеждениям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сто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сенофобии</w:t>
      </w:r>
      <w:r w:rsidR="00EA52E1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упции</w:t>
      </w:r>
      <w:r w:rsidR="00EA52E1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ими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ов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м.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кружающим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людьми: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ни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жел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</w:t>
      </w:r>
      <w:r w:rsidR="00EA52E1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ю;</w:t>
      </w:r>
    </w:p>
    <w:p w:rsidR="00CF354C" w:rsidRPr="00487D45" w:rsidRDefault="00EA52E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сопереживанию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озитивного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людям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лицам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нвалидам;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бережное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омпетентно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физическому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сихологическому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здоровью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казывать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омощь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</w:t>
      </w:r>
      <w:r w:rsidR="00EA52E1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едлив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лосер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любия);</w:t>
      </w:r>
      <w:r w:rsidR="00E06710">
        <w:rPr>
          <w:sz w:val="24"/>
          <w:szCs w:val="24"/>
        </w:rPr>
        <w:t xml:space="preserve"> </w:t>
      </w:r>
    </w:p>
    <w:p w:rsidR="00CF354C" w:rsidRPr="00487D45" w:rsidRDefault="00EA52E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младшего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озраста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зрослым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бразовательной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олезной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учебно-исследовательской,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видах</w:t>
      </w:r>
      <w:r w:rsidR="00E06710">
        <w:rPr>
          <w:sz w:val="24"/>
          <w:szCs w:val="24"/>
        </w:rPr>
        <w:t xml:space="preserve"> </w:t>
      </w:r>
      <w:r w:rsidR="00CF354C"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кружающему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миру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жив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ироде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художествен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ультуре: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зз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="00EA52E1" w:rsidRPr="00487D45">
        <w:rPr>
          <w:sz w:val="24"/>
          <w:szCs w:val="24"/>
        </w:rPr>
        <w:t>знач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хн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</w:t>
      </w:r>
      <w:r w:rsidR="00EA52E1" w:rsidRPr="00487D45">
        <w:rPr>
          <w:sz w:val="24"/>
          <w:szCs w:val="24"/>
        </w:rPr>
        <w:t>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интерес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A52E1" w:rsidRPr="00487D45">
        <w:rPr>
          <w:sz w:val="24"/>
          <w:szCs w:val="24"/>
        </w:rPr>
        <w:t>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я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к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гатст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BF11AA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</w:t>
      </w:r>
      <w:r w:rsidR="00BF11AA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BF11AA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BF11AA"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F11AA"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у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вания,</w:t>
      </w:r>
      <w:r w:rsidR="00E06710">
        <w:rPr>
          <w:sz w:val="24"/>
          <w:szCs w:val="24"/>
        </w:rPr>
        <w:t xml:space="preserve"> </w:t>
      </w:r>
      <w:r w:rsidR="00BF11AA" w:rsidRPr="00487D45">
        <w:rPr>
          <w:sz w:val="24"/>
          <w:szCs w:val="24"/>
        </w:rPr>
        <w:t>нетерпимое</w:t>
      </w:r>
      <w:r w:rsidR="00E06710">
        <w:rPr>
          <w:sz w:val="24"/>
          <w:szCs w:val="24"/>
        </w:rPr>
        <w:t xml:space="preserve"> </w:t>
      </w:r>
      <w:r w:rsidR="00BF11AA"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ося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о-напр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сте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трой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а.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емь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одителям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том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числ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дготовк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емей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жизни: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BF11AA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ож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цов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нства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ио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.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="00BF11AA" w:rsidRPr="00487D45">
        <w:rPr>
          <w:b/>
          <w:sz w:val="24"/>
          <w:szCs w:val="24"/>
          <w:lang w:eastAsia="ru-RU"/>
        </w:rPr>
        <w:t>отнош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труду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циально-экономически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: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уважение</w:t>
      </w:r>
      <w:r w:rsidR="00E06710">
        <w:rPr>
          <w:sz w:val="24"/>
          <w:szCs w:val="24"/>
        </w:rPr>
        <w:t xml:space="preserve"> </w:t>
      </w:r>
      <w:r w:rsidR="00BF11AA" w:rsidRPr="00487D45">
        <w:rPr>
          <w:sz w:val="24"/>
          <w:szCs w:val="24"/>
        </w:rPr>
        <w:t>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</w:t>
      </w:r>
      <w:r w:rsidR="00BF11AA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BF11AA" w:rsidRPr="00487D45">
        <w:rPr>
          <w:sz w:val="24"/>
          <w:szCs w:val="24"/>
        </w:rPr>
        <w:t>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,</w:t>
      </w:r>
      <w:r w:rsidR="00E06710">
        <w:rPr>
          <w:sz w:val="24"/>
          <w:szCs w:val="24"/>
        </w:rPr>
        <w:t xml:space="preserve"> 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ить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совест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BF11AA" w:rsidRPr="00487D45">
        <w:rPr>
          <w:sz w:val="24"/>
          <w:szCs w:val="24"/>
        </w:rPr>
        <w:t>;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служи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аш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.</w:t>
      </w:r>
    </w:p>
    <w:p w:rsidR="00B03A9C" w:rsidRPr="00487D45" w:rsidRDefault="00B03A9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ичнос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фер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физического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логического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циальн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кадем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благополуч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:</w:t>
      </w:r>
    </w:p>
    <w:p w:rsidR="00CF354C" w:rsidRPr="00487D45" w:rsidRDefault="00CF354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з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о-психолог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щу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ф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.</w:t>
      </w:r>
    </w:p>
    <w:p w:rsidR="00CF354C" w:rsidRPr="00487D45" w:rsidRDefault="00CF354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6C5291" w:rsidRPr="00487D45" w:rsidRDefault="00EC2D72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" w:name="_Toc434850649"/>
      <w:bookmarkStart w:id="13" w:name="_Toc435412673"/>
      <w:bookmarkStart w:id="14" w:name="_Toc81186941"/>
      <w:r>
        <w:rPr>
          <w:sz w:val="24"/>
          <w:szCs w:val="24"/>
        </w:rPr>
        <w:t>1</w:t>
      </w:r>
      <w:r w:rsidR="00CD6335" w:rsidRPr="00487D45">
        <w:rPr>
          <w:sz w:val="24"/>
          <w:szCs w:val="24"/>
        </w:rPr>
        <w:t>.2.2</w:t>
      </w:r>
      <w:r w:rsidR="00577B5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метапредметн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ОП</w:t>
      </w:r>
      <w:bookmarkEnd w:id="12"/>
      <w:bookmarkEnd w:id="13"/>
      <w:bookmarkEnd w:id="14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а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</w:t>
      </w:r>
      <w:r w:rsidR="003E70BF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="003E70BF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УД)</w:t>
      </w:r>
      <w:r w:rsidR="00BF11AA" w:rsidRPr="00487D45">
        <w:rPr>
          <w:sz w:val="24"/>
          <w:szCs w:val="24"/>
        </w:rPr>
        <w:t>.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16B1E" w:rsidRPr="00487D45" w:rsidRDefault="00EC2D72" w:rsidP="00EC2D72">
      <w:pPr>
        <w:widowControl w:val="0"/>
        <w:suppressAutoHyphens w:val="0"/>
        <w:spacing w:line="240" w:lineRule="auto"/>
        <w:ind w:left="567" w:firstLine="0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  <w:lang w:eastAsia="ru-RU"/>
        </w:rPr>
        <w:t>1</w:t>
      </w:r>
      <w:r w:rsidR="00B371A2">
        <w:rPr>
          <w:b/>
          <w:sz w:val="24"/>
          <w:szCs w:val="24"/>
          <w:lang w:eastAsia="ru-RU"/>
        </w:rPr>
        <w:t>)</w:t>
      </w:r>
      <w:r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Регулятив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ниверсаль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чеб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действия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ыпускни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учится: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и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нута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раж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и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изир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ты;</w:t>
      </w:r>
      <w:r w:rsidR="00E06710">
        <w:rPr>
          <w:sz w:val="24"/>
          <w:szCs w:val="24"/>
        </w:rPr>
        <w:t xml:space="preserve"> 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;</w:t>
      </w:r>
    </w:p>
    <w:p w:rsidR="00F16B1E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п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а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.</w:t>
      </w:r>
    </w:p>
    <w:p w:rsidR="00F31F74" w:rsidRPr="00487D45" w:rsidRDefault="00F31F7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F16B1E" w:rsidRPr="00487D45" w:rsidRDefault="0029330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2</w:t>
      </w:r>
      <w:r w:rsidR="00B371A2">
        <w:rPr>
          <w:b/>
          <w:sz w:val="24"/>
          <w:szCs w:val="24"/>
          <w:lang w:eastAsia="ru-RU"/>
        </w:rPr>
        <w:t>)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Познаватель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ниверсаль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чеб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действия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ыпускни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учится: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нут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й,</w:t>
      </w:r>
      <w:r w:rsidR="00C50BDF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х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но-схе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й</w:t>
      </w:r>
      <w:r w:rsidR="00F97B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х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го;</w:t>
      </w:r>
      <w:r w:rsidR="00E06710">
        <w:rPr>
          <w:sz w:val="24"/>
          <w:szCs w:val="24"/>
        </w:rPr>
        <w:t xml:space="preserve"> </w:t>
      </w:r>
      <w:r w:rsidR="00F97BB6" w:rsidRPr="00487D45">
        <w:rPr>
          <w:sz w:val="24"/>
          <w:szCs w:val="24"/>
        </w:rPr>
        <w:t>спокойно</w:t>
      </w:r>
      <w:r w:rsidR="00E06710">
        <w:rPr>
          <w:sz w:val="24"/>
          <w:szCs w:val="24"/>
        </w:rPr>
        <w:t xml:space="preserve"> </w:t>
      </w:r>
      <w:r w:rsidR="00F97B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97BB6" w:rsidRPr="00487D45">
        <w:rPr>
          <w:sz w:val="24"/>
          <w:szCs w:val="24"/>
        </w:rPr>
        <w:t>разум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ча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атр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направ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="00F97BB6"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="00F97BB6" w:rsidRPr="00487D45">
        <w:rPr>
          <w:sz w:val="24"/>
          <w:szCs w:val="24"/>
        </w:rPr>
        <w:t>для</w:t>
      </w:r>
      <w:r w:rsidR="00C50BDF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ия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рж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F16B1E" w:rsidRPr="00487D45" w:rsidRDefault="00EC2D72" w:rsidP="00EC2D72">
      <w:pPr>
        <w:widowControl w:val="0"/>
        <w:suppressAutoHyphens w:val="0"/>
        <w:spacing w:line="240" w:lineRule="auto"/>
        <w:ind w:left="567" w:firstLine="0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  <w:lang w:eastAsia="ru-RU"/>
        </w:rPr>
        <w:t>3</w:t>
      </w:r>
      <w:r w:rsidR="00B371A2">
        <w:rPr>
          <w:b/>
          <w:sz w:val="24"/>
          <w:szCs w:val="24"/>
          <w:lang w:eastAsia="ru-RU"/>
        </w:rPr>
        <w:t>)</w:t>
      </w:r>
      <w:r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Коммуникатив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ниверсаль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учебные</w:t>
      </w:r>
      <w:r w:rsidR="00E06710">
        <w:rPr>
          <w:b/>
          <w:sz w:val="24"/>
          <w:szCs w:val="24"/>
          <w:lang w:eastAsia="ru-RU"/>
        </w:rPr>
        <w:t xml:space="preserve"> </w:t>
      </w:r>
      <w:r w:rsidR="00F16B1E" w:rsidRPr="00487D45">
        <w:rPr>
          <w:b/>
          <w:sz w:val="24"/>
          <w:szCs w:val="24"/>
          <w:lang w:eastAsia="ru-RU"/>
        </w:rPr>
        <w:t>действия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lastRenderedPageBreak/>
        <w:t>Выпускни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учится: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м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ра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патий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ан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енера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ющ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)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орди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рт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бин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ернут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</w:p>
    <w:p w:rsidR="00F31F74" w:rsidRPr="00487D45" w:rsidRDefault="00F31F7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твра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ег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й.</w:t>
      </w:r>
    </w:p>
    <w:p w:rsidR="00F16B1E" w:rsidRPr="00487D45" w:rsidRDefault="00F16B1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5" w:name="_Toc434850650"/>
      <w:bookmarkStart w:id="16" w:name="_Toc435412674"/>
      <w:bookmarkStart w:id="17" w:name="_Toc81186942"/>
      <w:r>
        <w:rPr>
          <w:sz w:val="24"/>
          <w:szCs w:val="24"/>
        </w:rPr>
        <w:t>1</w:t>
      </w:r>
      <w:r w:rsidR="00CD6335" w:rsidRPr="00487D45">
        <w:rPr>
          <w:sz w:val="24"/>
          <w:szCs w:val="24"/>
        </w:rPr>
        <w:t>.2.3</w:t>
      </w:r>
      <w:r w:rsidR="00577B5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предметные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ООП</w:t>
      </w:r>
      <w:bookmarkEnd w:id="15"/>
      <w:bookmarkEnd w:id="16"/>
      <w:bookmarkEnd w:id="17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8" w:name="_Toc435412675"/>
      <w:bookmarkStart w:id="19" w:name="_Toc434850651"/>
    </w:p>
    <w:p w:rsidR="00BC4F2E" w:rsidRPr="00487D45" w:rsidRDefault="00BC4F2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2F5571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9B506B"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9B506B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9B506B"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ло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О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появляются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еще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две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группы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результат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углубленного</w:t>
      </w:r>
      <w:r w:rsidR="00E06710">
        <w:rPr>
          <w:sz w:val="24"/>
          <w:szCs w:val="24"/>
        </w:rPr>
        <w:t xml:space="preserve"> </w:t>
      </w:r>
      <w:r w:rsidR="005C768E" w:rsidRPr="00487D45">
        <w:rPr>
          <w:sz w:val="24"/>
          <w:szCs w:val="24"/>
        </w:rPr>
        <w:t>уровней.</w:t>
      </w:r>
    </w:p>
    <w:p w:rsidR="00BC4F2E" w:rsidRPr="00487D45" w:rsidRDefault="00BC4F2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ог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четы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: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</w:t>
      </w:r>
      <w:r w:rsidRPr="00487D45">
        <w:rPr>
          <w:sz w:val="24"/>
          <w:szCs w:val="24"/>
        </w:rPr>
        <w:t>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углуб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A3F76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углуб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логией.</w:t>
      </w:r>
      <w:r w:rsidR="00E06710">
        <w:rPr>
          <w:sz w:val="24"/>
          <w:szCs w:val="24"/>
        </w:rPr>
        <w:t xml:space="preserve"> </w:t>
      </w:r>
    </w:p>
    <w:p w:rsidR="00BC4F2E" w:rsidRPr="00487D45" w:rsidRDefault="00BC4F2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20A88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20A88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20A88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20A88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</w:p>
    <w:p w:rsidR="00BC4F2E" w:rsidRPr="00487D45" w:rsidRDefault="00BC4F2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цип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0A3F76" w:rsidRPr="00487D45">
        <w:rPr>
          <w:sz w:val="24"/>
          <w:szCs w:val="24"/>
        </w:rPr>
        <w:t>углуб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  <w:r w:rsidR="00E06710">
        <w:rPr>
          <w:sz w:val="24"/>
          <w:szCs w:val="24"/>
        </w:rPr>
        <w:t xml:space="preserve"> 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а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лючев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оставляющи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зучаем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ет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аучиван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пределени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авил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осредством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остановк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облем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характер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;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нструментар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;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рамок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зучаем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граниченност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нструментов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типич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некоторы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я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нания.</w:t>
      </w:r>
      <w:r w:rsidR="00E06710">
        <w:rPr>
          <w:sz w:val="24"/>
          <w:szCs w:val="24"/>
        </w:rPr>
        <w:t xml:space="preserve"> </w:t>
      </w:r>
    </w:p>
    <w:p w:rsidR="00BC4F2E" w:rsidRPr="00487D45" w:rsidRDefault="00BC4F2E" w:rsidP="00EC2D72">
      <w:pPr>
        <w:pStyle w:val="-310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</w:t>
      </w:r>
      <w:r w:rsidR="007E17AD" w:rsidRPr="00487D45">
        <w:rPr>
          <w:b/>
          <w:sz w:val="24"/>
          <w:szCs w:val="24"/>
        </w:rPr>
        <w:t>е</w:t>
      </w:r>
      <w:r w:rsidRPr="00487D45">
        <w:rPr>
          <w:b/>
          <w:sz w:val="24"/>
          <w:szCs w:val="24"/>
        </w:rPr>
        <w:t>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  <w:r w:rsidR="00E06710">
        <w:rPr>
          <w:sz w:val="24"/>
          <w:szCs w:val="24"/>
        </w:rPr>
        <w:t xml:space="preserve"> 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лючевы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акономерностями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анна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а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ь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м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изнак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взаимосвязей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одходы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явлений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характер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зучаем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;</w:t>
      </w:r>
      <w:r w:rsidR="00E06710">
        <w:rPr>
          <w:sz w:val="24"/>
          <w:szCs w:val="24"/>
        </w:rPr>
        <w:t xml:space="preserve"> 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некотор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актические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теоретическ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нструментария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;</w:t>
      </w:r>
    </w:p>
    <w:p w:rsidR="00BC4F2E" w:rsidRPr="00487D45" w:rsidRDefault="000A3F7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наличие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целостной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(совокупност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lastRenderedPageBreak/>
        <w:t>теорий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вязя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ины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смежны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областями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знаний.</w:t>
      </w:r>
      <w:r w:rsidR="00E06710">
        <w:rPr>
          <w:sz w:val="24"/>
          <w:szCs w:val="24"/>
        </w:rPr>
        <w:t xml:space="preserve"> </w:t>
      </w:r>
    </w:p>
    <w:p w:rsidR="00731841" w:rsidRPr="00487D45" w:rsidRDefault="00EC2D7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731841" w:rsidRPr="00487D45">
        <w:rPr>
          <w:sz w:val="24"/>
          <w:szCs w:val="24"/>
        </w:rPr>
        <w:t>рограмм</w:t>
      </w:r>
      <w:r w:rsidR="00BC4F2E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BC4F2E"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остроен</w:t>
      </w:r>
      <w:r w:rsidR="00BC4F2E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таким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образом,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редметные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уровня,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относящиеся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азделу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731841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="00731841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соответствуют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редметным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аздел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731841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уровне.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редметные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раздел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731841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выносятся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итоговую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аттестацию,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этом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предоставлена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="00731841" w:rsidRPr="00487D45">
        <w:rPr>
          <w:sz w:val="24"/>
          <w:szCs w:val="24"/>
        </w:rPr>
        <w:t>обучающемуся.</w:t>
      </w:r>
    </w:p>
    <w:p w:rsidR="00EE533A" w:rsidRPr="00487D45" w:rsidRDefault="00EE533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B05D89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0" w:name="_Toc81186943"/>
      <w:r>
        <w:rPr>
          <w:sz w:val="24"/>
          <w:szCs w:val="24"/>
        </w:rPr>
        <w:t xml:space="preserve">1.2.3.1. </w:t>
      </w:r>
      <w:r w:rsidR="00B05D89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B05D89" w:rsidRPr="00487D45">
        <w:rPr>
          <w:sz w:val="24"/>
          <w:szCs w:val="24"/>
        </w:rPr>
        <w:t>язык</w:t>
      </w:r>
      <w:bookmarkEnd w:id="20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6406A" w:rsidRPr="00487D45" w:rsidRDefault="00E330F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Русск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язык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80564F" w:rsidRPr="00487D45">
        <w:rPr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6406A" w:rsidRPr="00487D45" w:rsidRDefault="0080564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06406A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06406A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06406A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06406A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06406A" w:rsidRPr="00487D45">
        <w:rPr>
          <w:b/>
          <w:sz w:val="24"/>
          <w:szCs w:val="24"/>
        </w:rPr>
        <w:t>научится: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итерату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ореч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в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ид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рго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о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="00320A88" w:rsidRPr="00487D45">
        <w:rPr>
          <w:sz w:val="24"/>
          <w:szCs w:val="24"/>
        </w:rPr>
        <w:t>опреде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-смыс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пис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ств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ужде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20A88" w:rsidRPr="00487D45">
        <w:rPr>
          <w:sz w:val="24"/>
          <w:szCs w:val="24"/>
        </w:rPr>
        <w:t>опреде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зи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п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е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нот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ер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ла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чинения);</w:t>
      </w:r>
    </w:p>
    <w:p w:rsidR="00A44D45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зи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х;</w:t>
      </w:r>
    </w:p>
    <w:p w:rsidR="00A44D45" w:rsidRPr="00487D45" w:rsidRDefault="0059328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подбир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пользо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языков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висимо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т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ип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бран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фил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учения</w:t>
      </w:r>
      <w:r w:rsidR="00A44D45" w:rsidRPr="00487D45">
        <w:rPr>
          <w:sz w:val="24"/>
          <w:szCs w:val="24"/>
          <w:shd w:val="clear" w:color="auto" w:fill="FFFFFF"/>
        </w:rPr>
        <w:t>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и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-стил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н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о-выраз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выбранным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профилем</w:t>
      </w:r>
      <w:r w:rsidR="00E06710">
        <w:rPr>
          <w:sz w:val="24"/>
          <w:szCs w:val="24"/>
        </w:rPr>
        <w:t xml:space="preserve"> </w:t>
      </w:r>
      <w:r w:rsidR="00540A04" w:rsidRPr="00487D45">
        <w:rPr>
          <w:sz w:val="24"/>
          <w:szCs w:val="24"/>
        </w:rPr>
        <w:t>обучения</w:t>
      </w:r>
      <w:r w:rsidRPr="00487D45">
        <w:rPr>
          <w:sz w:val="24"/>
          <w:szCs w:val="24"/>
        </w:rPr>
        <w:t>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исков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ов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накомите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юще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еративно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оч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леч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);</w:t>
      </w:r>
    </w:p>
    <w:p w:rsidR="00A44D45" w:rsidRPr="00487D45" w:rsidRDefault="00A44D4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ыт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степ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ь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обра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фоэп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мат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ст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ф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у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ж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;</w:t>
      </w:r>
    </w:p>
    <w:p w:rsidR="0006406A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.</w:t>
      </w:r>
    </w:p>
    <w:p w:rsidR="00D76BF2" w:rsidRPr="00487D45" w:rsidRDefault="00D76BF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6406A" w:rsidRPr="00487D45" w:rsidRDefault="0006406A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позн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диниц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ъявл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м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оценке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собственной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чужой</w:t>
      </w:r>
      <w:r w:rsidR="00E06710">
        <w:rPr>
          <w:i/>
          <w:sz w:val="24"/>
          <w:szCs w:val="24"/>
        </w:rPr>
        <w:t xml:space="preserve"> </w:t>
      </w:r>
      <w:r w:rsidR="00320A88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ст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отребления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ом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р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сказы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гатст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зи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);</w:t>
      </w:r>
    </w:p>
    <w:p w:rsidR="00747270" w:rsidRPr="00487D45" w:rsidRDefault="00A8605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лич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язык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художественной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литературы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други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разновидностей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они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ыс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и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зи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м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знания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раж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глас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оглас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е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еседн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ифференц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ав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степ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вест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извест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="00A8605A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A8605A" w:rsidRPr="00487D45">
        <w:rPr>
          <w:i/>
          <w:sz w:val="24"/>
          <w:szCs w:val="24"/>
        </w:rPr>
        <w:t>прослуша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</w:t>
      </w:r>
      <w:r w:rsidR="00A8605A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текст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бир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хра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ле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ди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он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ля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</w:t>
      </w:r>
      <w:r w:rsidR="00E06710">
        <w:rPr>
          <w:i/>
          <w:sz w:val="24"/>
          <w:szCs w:val="24"/>
        </w:rPr>
        <w:t xml:space="preserve"> </w:t>
      </w:r>
      <w:r w:rsidR="00A8605A" w:rsidRPr="00487D45">
        <w:rPr>
          <w:i/>
          <w:sz w:val="24"/>
          <w:szCs w:val="24"/>
        </w:rPr>
        <w:t>перераб</w:t>
      </w:r>
      <w:r w:rsidR="003E674E" w:rsidRPr="00487D45">
        <w:rPr>
          <w:i/>
          <w:sz w:val="24"/>
          <w:szCs w:val="24"/>
        </w:rPr>
        <w:t>а</w:t>
      </w:r>
      <w:r w:rsidR="00A8605A" w:rsidRPr="00487D45">
        <w:rPr>
          <w:i/>
          <w:sz w:val="24"/>
          <w:szCs w:val="24"/>
        </w:rPr>
        <w:t>т</w:t>
      </w:r>
      <w:r w:rsidR="003E674E" w:rsidRPr="00487D45">
        <w:rPr>
          <w:i/>
          <w:sz w:val="24"/>
          <w:szCs w:val="24"/>
        </w:rPr>
        <w:t>ыв</w:t>
      </w:r>
      <w:r w:rsidR="00A8605A" w:rsidRPr="00487D45">
        <w:rPr>
          <w:i/>
          <w:sz w:val="24"/>
          <w:szCs w:val="24"/>
        </w:rPr>
        <w:t>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читанны</w:t>
      </w:r>
      <w:r w:rsidR="00A8605A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лушанны</w:t>
      </w:r>
      <w:r w:rsidR="00A8605A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</w:t>
      </w:r>
      <w:r w:rsidR="00A8605A" w:rsidRPr="00487D45">
        <w:rPr>
          <w:i/>
          <w:sz w:val="24"/>
          <w:szCs w:val="24"/>
        </w:rPr>
        <w:t>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A8605A" w:rsidRPr="00487D45">
        <w:rPr>
          <w:i/>
          <w:sz w:val="24"/>
          <w:szCs w:val="24"/>
        </w:rPr>
        <w:t>представ</w:t>
      </w:r>
      <w:r w:rsidR="003E674E" w:rsidRPr="00487D45">
        <w:rPr>
          <w:i/>
          <w:sz w:val="24"/>
          <w:szCs w:val="24"/>
        </w:rPr>
        <w:t>ля</w:t>
      </w:r>
      <w:r w:rsidR="00A8605A" w:rsidRPr="00487D45">
        <w:rPr>
          <w:i/>
          <w:sz w:val="24"/>
          <w:szCs w:val="24"/>
        </w:rPr>
        <w:t>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зис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пект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нотац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ератов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зы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ценз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оже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блюд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т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во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уд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блюд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ужд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блюд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е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гово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нау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фициально-дел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ния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ущест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контроль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вершенств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ф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нктуацио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вы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ти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ва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рав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ши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ва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а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кт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;</w:t>
      </w:r>
    </w:p>
    <w:p w:rsidR="00517171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стет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орон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е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сказы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удож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).</w:t>
      </w:r>
    </w:p>
    <w:p w:rsidR="00A44D45" w:rsidRPr="00487D45" w:rsidRDefault="00A44D4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C0B8F" w:rsidRPr="00487D45" w:rsidRDefault="001C0B8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гвис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сматр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функ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е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ъяв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ж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гат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зи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)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ме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ид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он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зи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м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знания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глас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есед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степ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ес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извес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="00A8605A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A8605A" w:rsidRPr="00487D45">
        <w:rPr>
          <w:sz w:val="24"/>
          <w:szCs w:val="24"/>
        </w:rPr>
        <w:t>прослуш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</w:t>
      </w:r>
      <w:r w:rsidR="00A8605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текс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хра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я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</w:t>
      </w:r>
      <w:r w:rsidR="00E06710">
        <w:rPr>
          <w:sz w:val="24"/>
          <w:szCs w:val="24"/>
        </w:rPr>
        <w:t xml:space="preserve"> </w:t>
      </w:r>
      <w:r w:rsidR="00A8605A" w:rsidRPr="00487D45">
        <w:rPr>
          <w:sz w:val="24"/>
          <w:szCs w:val="24"/>
        </w:rPr>
        <w:t>перерабатывать</w:t>
      </w:r>
      <w:r w:rsidR="00E06710">
        <w:rPr>
          <w:sz w:val="24"/>
          <w:szCs w:val="24"/>
        </w:rPr>
        <w:t xml:space="preserve"> </w:t>
      </w:r>
      <w:r w:rsidR="003E674E" w:rsidRPr="00487D45">
        <w:rPr>
          <w:sz w:val="24"/>
          <w:szCs w:val="24"/>
        </w:rPr>
        <w:t>прочит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E674E" w:rsidRPr="00487D45">
        <w:rPr>
          <w:sz w:val="24"/>
          <w:szCs w:val="24"/>
        </w:rPr>
        <w:t>прослушанные</w:t>
      </w:r>
      <w:r w:rsidR="00E06710">
        <w:rPr>
          <w:sz w:val="24"/>
          <w:szCs w:val="24"/>
        </w:rPr>
        <w:t xml:space="preserve"> </w:t>
      </w:r>
      <w:r w:rsidR="003E674E"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зи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п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нот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ератов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зы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ценз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во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ово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о-де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контроль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ершен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ф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у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</w:p>
    <w:p w:rsidR="00747270" w:rsidRPr="00487D45" w:rsidRDefault="0074727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).</w:t>
      </w:r>
    </w:p>
    <w:p w:rsidR="00517171" w:rsidRPr="00487D45" w:rsidRDefault="00517171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</w:p>
    <w:p w:rsidR="0006406A" w:rsidRPr="00487D45" w:rsidRDefault="0006406A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диниц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е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нгвис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пуск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днознач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ацию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нов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чит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луш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ять</w:t>
      </w:r>
      <w:r w:rsidR="00E06710">
        <w:rPr>
          <w:i/>
          <w:sz w:val="24"/>
          <w:szCs w:val="24"/>
        </w:rPr>
        <w:t xml:space="preserve"> </w:t>
      </w:r>
      <w:r w:rsidR="009673D1"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лад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ь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ценз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юме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нгвист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онально-стил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ан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адлежностью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нолог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лог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ступ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удитор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ан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адлежност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ущест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контроль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оценк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коррекцию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риатив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уника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дак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ан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;</w:t>
      </w:r>
    </w:p>
    <w:p w:rsidR="00747270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ршенств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уника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.</w:t>
      </w:r>
    </w:p>
    <w:p w:rsidR="00517171" w:rsidRDefault="00517171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1" w:name="_Toc81186944"/>
      <w:r>
        <w:rPr>
          <w:sz w:val="24"/>
          <w:szCs w:val="24"/>
        </w:rPr>
        <w:t xml:space="preserve">1.2.3.2. </w:t>
      </w:r>
      <w:r w:rsidR="00FA278B" w:rsidRPr="00487D45">
        <w:rPr>
          <w:sz w:val="24"/>
          <w:szCs w:val="24"/>
        </w:rPr>
        <w:t>Литература</w:t>
      </w:r>
      <w:bookmarkEnd w:id="18"/>
      <w:bookmarkEnd w:id="21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7D1B05" w:rsidRPr="00487D45" w:rsidRDefault="00FA278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Литература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</w:t>
      </w:r>
      <w:r w:rsidR="007D1B05" w:rsidRPr="00487D45">
        <w:rPr>
          <w:b/>
          <w:sz w:val="24"/>
          <w:szCs w:val="24"/>
        </w:rPr>
        <w:t>азования</w:t>
      </w:r>
      <w:r w:rsidR="0080564F" w:rsidRPr="00487D45">
        <w:rPr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7D1B05" w:rsidRPr="00487D45" w:rsidRDefault="0080564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7D1B05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7D1B05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7D1B05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7D1B05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7D1B05" w:rsidRPr="00487D45">
        <w:rPr>
          <w:b/>
          <w:sz w:val="24"/>
          <w:szCs w:val="24"/>
        </w:rPr>
        <w:t>научится: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г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нно</w:t>
      </w:r>
      <w:r w:rsidR="00D76BF2" w:rsidRPr="00487D45">
        <w:rPr>
          <w:sz w:val="24"/>
          <w:szCs w:val="24"/>
        </w:rPr>
        <w:t>:</w:t>
      </w:r>
    </w:p>
    <w:p w:rsidR="00A6747D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ивод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ргумент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му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темы)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блематику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</w:t>
      </w:r>
      <w:r w:rsidR="00040B0C" w:rsidRPr="00487D45">
        <w:rPr>
          <w:sz w:val="24"/>
          <w:szCs w:val="24"/>
        </w:rPr>
        <w:t>содержащиес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мысл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дтексты);</w:t>
      </w:r>
    </w:p>
    <w:p w:rsidR="00A6747D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скрыт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зисо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сказыва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указа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фрагмент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осящ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блемны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ребующ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нализа;</w:t>
      </w:r>
    </w:p>
    <w:p w:rsidR="00A6747D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ъективно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зложе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кста: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арактеризу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е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в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более)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казы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южета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влияние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тог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скрыва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ложнос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;</w:t>
      </w:r>
    </w:p>
    <w:p w:rsidR="00A6747D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жанрово-родов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втора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: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ейств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ерсонаже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скрыт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арактеров;</w:t>
      </w:r>
    </w:p>
    <w:p w:rsidR="00A6747D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текстуально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ло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фраз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пользуем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включа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еренос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нотатив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чения)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ую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lastRenderedPageBreak/>
        <w:t>выразительнос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овизны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моциональн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мыслов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полненности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стетическ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чимости;</w:t>
      </w:r>
    </w:p>
    <w:p w:rsidR="00E370E9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вторск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ен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мпозицион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и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скрыва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расположе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ен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асте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кст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ще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условливает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стетическо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оздейств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итател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ачин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цовк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частлив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рагическ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язкой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ткрыты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акрыты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финалом);</w:t>
      </w:r>
    </w:p>
    <w:p w:rsidR="00E370E9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случаи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когда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осмысления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автора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героев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ребуется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отличать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о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прямо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заявлено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ексте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ого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подразумевается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ирония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сатира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сарказм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аллегория,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гипербола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40B0C" w:rsidRPr="00487D45">
        <w:rPr>
          <w:sz w:val="24"/>
          <w:szCs w:val="24"/>
        </w:rPr>
        <w:t>т.п.)</w:t>
      </w:r>
      <w:r w:rsidR="0076678F" w:rsidRPr="00487D45">
        <w:rPr>
          <w:sz w:val="24"/>
          <w:szCs w:val="24"/>
        </w:rPr>
        <w:t>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:</w:t>
      </w:r>
    </w:p>
    <w:p w:rsidR="00A44D45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развернуты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ответы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вопросы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зучаемом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урок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небольши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рецензи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читанны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демонстрируя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целостно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восприяти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литературному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направлению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(течению)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культурно-исторической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эпох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(периоду);</w:t>
      </w:r>
    </w:p>
    <w:p w:rsidR="007D1B05" w:rsidRPr="00487D45" w:rsidRDefault="003E674E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ектны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литературы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скусства,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едлагать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й.</w:t>
      </w: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ко-культур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ентар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узе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изиров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блиоте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у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.</w:t>
      </w:r>
      <w:r w:rsidR="00472378" w:rsidRPr="00487D45">
        <w:rPr>
          <w:i/>
          <w:sz w:val="24"/>
          <w:szCs w:val="24"/>
        </w:rPr>
        <w:t>)</w:t>
      </w:r>
      <w:r w:rsidRPr="00487D45">
        <w:rPr>
          <w:i/>
          <w:sz w:val="24"/>
          <w:szCs w:val="24"/>
        </w:rPr>
        <w:t>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удожестве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чет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лощ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бъек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р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р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ости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удожестве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уманита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философие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е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сихолог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одну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з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нтерпретаций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эпического,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драматического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ли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лирического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произведени</w:t>
      </w:r>
      <w:r w:rsidR="00472378" w:rsidRPr="00487D45">
        <w:rPr>
          <w:i/>
          <w:sz w:val="24"/>
          <w:szCs w:val="24"/>
          <w:highlight w:val="white"/>
        </w:rPr>
        <w:t>я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(например,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кино</w:t>
      </w:r>
      <w:r w:rsidR="00472378" w:rsidRPr="00487D45">
        <w:rPr>
          <w:i/>
          <w:sz w:val="24"/>
          <w:szCs w:val="24"/>
          <w:highlight w:val="white"/>
        </w:rPr>
        <w:t>фильм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ли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театральную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постановку;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запись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художественного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чтения;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серию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ллюстраций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к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произведению),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оценивая,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как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нтерпретируется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исходный</w:t>
      </w:r>
      <w:r w:rsidR="00E06710">
        <w:rPr>
          <w:i/>
          <w:sz w:val="24"/>
          <w:szCs w:val="24"/>
          <w:highlight w:val="white"/>
        </w:rPr>
        <w:t xml:space="preserve"> </w:t>
      </w:r>
      <w:r w:rsidRPr="00487D45">
        <w:rPr>
          <w:i/>
          <w:sz w:val="24"/>
          <w:szCs w:val="24"/>
          <w:highlight w:val="white"/>
        </w:rPr>
        <w:t>текст</w:t>
      </w:r>
      <w:r w:rsidRPr="00487D45">
        <w:rPr>
          <w:i/>
          <w:sz w:val="24"/>
          <w:szCs w:val="24"/>
        </w:rPr>
        <w:t>.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Выпускник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базовом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уровн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получит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возможность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узнать: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е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ейш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еч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ет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ко-культур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оведении</w:t>
      </w:r>
      <w:r w:rsidR="009155CC" w:rsidRPr="00487D45">
        <w:rPr>
          <w:i/>
          <w:sz w:val="24"/>
          <w:szCs w:val="24"/>
        </w:rPr>
        <w:t>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ко-литератур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XIX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XX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ков</w:t>
      </w:r>
      <w:r w:rsidR="009155CC" w:rsidRPr="00487D45">
        <w:rPr>
          <w:i/>
          <w:sz w:val="24"/>
          <w:szCs w:val="24"/>
        </w:rPr>
        <w:t>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бол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р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рт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чений</w:t>
      </w:r>
      <w:r w:rsidR="009155CC" w:rsidRPr="00487D45">
        <w:rPr>
          <w:i/>
          <w:sz w:val="24"/>
          <w:szCs w:val="24"/>
        </w:rPr>
        <w:t>;</w:t>
      </w:r>
      <w:r w:rsidR="00E06710">
        <w:rPr>
          <w:i/>
          <w:sz w:val="24"/>
          <w:szCs w:val="24"/>
        </w:rPr>
        <w:t xml:space="preserve"> 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ме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у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ателе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граф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з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юче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н</w:t>
      </w:r>
      <w:r w:rsidR="00472378"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рое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вших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веч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ам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н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ицатель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еч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е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но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иодо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похой.</w:t>
      </w: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7D1B05" w:rsidRPr="00487D45" w:rsidRDefault="002E476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eastAsia="en-US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7D1B05" w:rsidRPr="00487D45">
        <w:rPr>
          <w:sz w:val="24"/>
          <w:szCs w:val="24"/>
          <w:lang w:eastAsia="en-US"/>
        </w:rPr>
        <w:t>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:</w:t>
      </w:r>
    </w:p>
    <w:p w:rsidR="007D1B05" w:rsidRPr="00487D45" w:rsidRDefault="00472378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крет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тодов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тоди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акти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тения;</w:t>
      </w:r>
    </w:p>
    <w:p w:rsidR="007D1B05" w:rsidRPr="00487D45" w:rsidRDefault="00472378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крет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связ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идам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театром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ин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р.)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траслям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историей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философией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едагогикой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сихологие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р.);</w:t>
      </w:r>
    </w:p>
    <w:p w:rsidR="007D1B05" w:rsidRPr="00487D45" w:rsidRDefault="00472378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ескольк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нтерпретац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пического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раматическ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ино</w:t>
      </w:r>
      <w:r w:rsidRPr="00487D45">
        <w:rPr>
          <w:sz w:val="24"/>
          <w:szCs w:val="24"/>
        </w:rPr>
        <w:t>филь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атральную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становку;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апис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тения;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ерию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люстрац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ю)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ценивая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ажда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ерс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нтерпретирует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ходны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кст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иентир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литера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–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р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:</w:t>
      </w:r>
    </w:p>
    <w:p w:rsidR="00A6747D" w:rsidRPr="00487D45" w:rsidRDefault="00472378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правлениях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чениях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едущ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группа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lastRenderedPageBreak/>
        <w:t>(уме</w:t>
      </w:r>
      <w:r w:rsidR="00FF19AB" w:rsidRPr="00487D45">
        <w:rPr>
          <w:sz w:val="24"/>
          <w:szCs w:val="24"/>
        </w:rPr>
        <w:t>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ярк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ерт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ч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кретно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ксте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ежд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еизвестном)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едущ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групп,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борьб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действи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им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полемике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символистов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27F55" w:rsidRPr="00487D45">
        <w:rPr>
          <w:sz w:val="24"/>
          <w:szCs w:val="24"/>
        </w:rPr>
        <w:t>футуристов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торонник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7D1B05" w:rsidRPr="00487D45">
        <w:rPr>
          <w:sz w:val="24"/>
          <w:szCs w:val="24"/>
        </w:rPr>
        <w:t>гражданско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7D1B05" w:rsidRPr="00487D45">
        <w:rPr>
          <w:sz w:val="24"/>
          <w:szCs w:val="24"/>
        </w:rPr>
        <w:t>чисто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эзи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р.);</w:t>
      </w:r>
    </w:p>
    <w:p w:rsidR="00A6747D" w:rsidRPr="00487D45" w:rsidRDefault="00472378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н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ворческ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биограф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звест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исателей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ритиков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героев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зван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ам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читель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й;</w:t>
      </w:r>
    </w:p>
    <w:p w:rsidR="00A6747D" w:rsidRPr="00487D45" w:rsidRDefault="00472378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чимост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ктуальност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онтекст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пох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явления;</w:t>
      </w:r>
    </w:p>
    <w:p w:rsidR="00A6747D" w:rsidRPr="00487D45" w:rsidRDefault="00472378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зучаем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собенностя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осприят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читателям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инамике;</w:t>
      </w:r>
    </w:p>
    <w:p w:rsidR="00A6747D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):</w:t>
      </w:r>
      <w:r w:rsidR="00E06710">
        <w:rPr>
          <w:sz w:val="24"/>
          <w:szCs w:val="24"/>
        </w:rPr>
        <w:t xml:space="preserve"> </w:t>
      </w:r>
    </w:p>
    <w:p w:rsidR="00A6747D" w:rsidRPr="00487D45" w:rsidRDefault="00F27F55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вернут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твет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опрос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аппарат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о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ритики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демонстриру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целостно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осприят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уровня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заимосвяз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ному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направлению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течению)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культурно-исторической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эпох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(периоду);</w:t>
      </w:r>
    </w:p>
    <w:p w:rsidR="00A6747D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:</w:t>
      </w:r>
    </w:p>
    <w:p w:rsidR="00A6747D" w:rsidRPr="00487D45" w:rsidRDefault="00F27F55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роектн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литературоведчески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определяя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тематику,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7D1B05" w:rsidRPr="00487D45">
        <w:rPr>
          <w:sz w:val="24"/>
          <w:szCs w:val="24"/>
        </w:rPr>
        <w:t>результаты;</w:t>
      </w:r>
    </w:p>
    <w:p w:rsidR="00A6747D" w:rsidRPr="00487D45" w:rsidRDefault="00F27F55" w:rsidP="00EC2D72">
      <w:pPr>
        <w:pStyle w:val="a5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•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сторико-культурный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комментарий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тексту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музея,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специализированной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библиотеки,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документов</w:t>
      </w:r>
      <w:r w:rsidR="00E06710">
        <w:rPr>
          <w:sz w:val="24"/>
          <w:szCs w:val="24"/>
        </w:rPr>
        <w:t xml:space="preserve"> </w:t>
      </w:r>
      <w:r w:rsidR="00A44D4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</w:t>
      </w:r>
      <w:r w:rsidR="00A44D45" w:rsidRPr="00487D45">
        <w:rPr>
          <w:sz w:val="24"/>
          <w:szCs w:val="24"/>
        </w:rPr>
        <w:t>.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D1B05" w:rsidRPr="00487D45" w:rsidRDefault="007D1B0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</w:t>
      </w:r>
      <w:r w:rsidR="003E1006" w:rsidRPr="00487D45">
        <w:rPr>
          <w:b/>
          <w:sz w:val="24"/>
          <w:szCs w:val="24"/>
        </w:rPr>
        <w:t>ь</w:t>
      </w:r>
      <w:r w:rsidRPr="00487D45">
        <w:rPr>
          <w:b/>
          <w:sz w:val="24"/>
          <w:szCs w:val="24"/>
        </w:rPr>
        <w:t>ся: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лолог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ст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ет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ра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у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овед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,</w:t>
      </w:r>
      <w:r w:rsidR="00E06710">
        <w:rPr>
          <w:i/>
          <w:sz w:val="24"/>
          <w:szCs w:val="24"/>
        </w:rPr>
        <w:t xml:space="preserve"> </w:t>
      </w:r>
      <w:r w:rsidR="003E1006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ове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XIX–XXI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в.;</w:t>
      </w:r>
    </w:p>
    <w:p w:rsidR="007D1B05" w:rsidRPr="00487D45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гащ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</w:t>
      </w:r>
      <w:r w:rsidR="003E1006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3E100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3E1006"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="003E1006"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="003E1006" w:rsidRPr="00487D45">
        <w:rPr>
          <w:i/>
          <w:sz w:val="24"/>
          <w:szCs w:val="24"/>
        </w:rPr>
        <w:t>современн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намике;</w:t>
      </w:r>
    </w:p>
    <w:p w:rsidR="00EC2D72" w:rsidRDefault="007D1B0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ас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оприят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конферен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урс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тн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кол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.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од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773BAF" w:rsidRPr="00487D45">
        <w:rPr>
          <w:i/>
          <w:sz w:val="24"/>
          <w:szCs w:val="24"/>
        </w:rPr>
        <w:t>рол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докладчи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окладчи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тан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я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ла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из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даниях.</w:t>
      </w:r>
      <w:bookmarkStart w:id="22" w:name="_Toc434850657"/>
      <w:bookmarkStart w:id="23" w:name="_Toc435412678"/>
      <w:bookmarkEnd w:id="19"/>
    </w:p>
    <w:p w:rsidR="00EC2D72" w:rsidRDefault="00EC2D72" w:rsidP="00EC2D72">
      <w:pPr>
        <w:spacing w:line="240" w:lineRule="auto"/>
        <w:ind w:firstLine="567"/>
        <w:rPr>
          <w:sz w:val="24"/>
          <w:szCs w:val="24"/>
          <w:lang w:eastAsia="ru-RU"/>
        </w:rPr>
      </w:pPr>
    </w:p>
    <w:p w:rsidR="00EC2D72" w:rsidRPr="00224597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24" w:name="_Toc81186945"/>
      <w:r w:rsidRPr="00224597">
        <w:rPr>
          <w:color w:val="000000" w:themeColor="text1"/>
          <w:sz w:val="24"/>
          <w:szCs w:val="24"/>
        </w:rPr>
        <w:t>1.2.3.3. Родной язык (русский)</w:t>
      </w:r>
      <w:bookmarkEnd w:id="24"/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Изучение предметной области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 и 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должно обеспечить: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представлений о роли родного языка в жизни человека, общества, государства, способности свободно общаться на родном языке в различных формах и на разные темы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включение в культурно-языковое поле родной литературы и культуры, воспитание ценностного отношения к родному языку как носителю культуры своего народ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осознания тесной связи между языковым, литературным, интеллектуальным, духовно-нравственным развитием личности и ее социальным ростом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устойчивого интереса к чтению на родном языке как средству познания культуры своего народа и других культур, уважительного отношения к ним; приобщение к литературному наследию и через него - к сокровищам отечественной и мировой культуры; сформированность чувства причастности к свершениям, традициям своего народа и осознание исторической преемственности поколений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вободное использование словарного запаса,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, правилами речевого этикет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знаний о родном языке как системе и как развивающемся явлении, о его уровнях и единицах, о закономерностях его функционирования, освоение базовых понятий лингвистики, аналитических умений в отношении языковых единиц и текстов разных функционально-смысловых типов и жанров.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lastRenderedPageBreak/>
        <w:t xml:space="preserve">Предметные результаты изучения предметной области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 и 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включают предметные результаты учебных предметов: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(базовый и углубленный уровень) - требования к предметным результатам освоения базового курса родного языка и родной литературы должны отражать: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сформированность понятий о нормах родного языка и применение знаний о них в речевой практике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владение видами речевой деятельности на родном языке (аудирование, чтение, говорение и письмо), обеспечивающими эффективное взаимодействие с окружающими людьми в ситуациях формального и неформального межличностного и межкультурного общения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сформированность навыков свободного использования коммуникативно-эстетических возможностей родного язык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сформированность понятий и систематизацию научных знаний о родном языке; осознание взаимосвязи его уровней и единиц; освоение базовых понятий лингвистики, основных единиц и грамматических категорий родного язык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5) сформированность навыков проведения различных видов анализа слова (фонетического, морфемного, словообразовательного, лексического, морфологического), синтаксического анализа словосочетания и предложения, а также многоаспектного анализа текста на родном языке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6) обогащение активного и потенциального словарного запаса,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7) овладение основными стилистическими ресурсами лексики и фразеологии родного языка, основными нормами родного языка (орфоэпическими, лексическими, грамматическими, орфографическими, пунктуационными), нормами речевого этикета; приобретение опыта их использования в речевой практике при создании устных и письменных высказываний; стремление к речевому самосовершенствованию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8) сформированность ответственности за языковую культуру как общечеловеческую ценность; осознание значимости чтения на родном языке и изучения родной литературы для своего дальнейшего раз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9) сформированность понимания родной литературы как одной из основных национально-культурных ценностей народа, как особого способа познания жизни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0) 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культуры своего народа, российской и мировой культуры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1) сформированность навыков понимания литературных художественных произведений, отражающих разные этнокультурные традиции.</w:t>
      </w:r>
    </w:p>
    <w:p w:rsidR="00EC2D72" w:rsidRDefault="00EC2D72" w:rsidP="00EC2D72">
      <w:pPr>
        <w:spacing w:line="240" w:lineRule="auto"/>
        <w:ind w:firstLine="567"/>
        <w:rPr>
          <w:sz w:val="24"/>
          <w:szCs w:val="24"/>
          <w:lang w:eastAsia="ru-RU"/>
        </w:rPr>
      </w:pPr>
    </w:p>
    <w:p w:rsidR="00EC2D72" w:rsidRPr="00224597" w:rsidRDefault="00EC2D72" w:rsidP="00CF4CC1">
      <w:pPr>
        <w:pStyle w:val="3a"/>
        <w:spacing w:line="240" w:lineRule="auto"/>
        <w:ind w:firstLine="567"/>
        <w:rPr>
          <w:color w:val="000000" w:themeColor="text1"/>
          <w:sz w:val="24"/>
          <w:szCs w:val="24"/>
          <w:lang w:eastAsia="ru-RU"/>
        </w:rPr>
      </w:pPr>
      <w:bookmarkStart w:id="25" w:name="_Toc81186946"/>
      <w:r w:rsidRPr="00224597">
        <w:rPr>
          <w:color w:val="000000" w:themeColor="text1"/>
          <w:sz w:val="24"/>
          <w:szCs w:val="24"/>
          <w:lang w:eastAsia="ru-RU"/>
        </w:rPr>
        <w:t>1.2.3.4. Родная литература (русская)</w:t>
      </w:r>
      <w:bookmarkEnd w:id="25"/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Изучение предметной области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 и 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должно обеспечить: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представлений о роли родного языка в жизни человека, общества, государства, способности свободно общаться на родном языке в различных формах и на разные темы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включение в культурно-языковое поле родной литературы и культуры, воспитание ценностного отношения к родному языку как носителю культуры своего народ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осознания тесной связи между языковым, литературным, интеллектуальным, духовно-нравственным развитием личности и ее социальным ростом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формированность устойчивого интереса к чтению на родном языке как средству познания культуры своего народа и других культур, уважительного отношения к ним; приобщение к литературному наследию и через него - к сокровищам отечественной и мировой культуры; сформированность чувства причастности к свершениям, традициям своего народа и осознание исторической преемственности поколений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- </w:t>
      </w:r>
      <w:r w:rsidRPr="00224597">
        <w:rPr>
          <w:sz w:val="24"/>
          <w:szCs w:val="24"/>
          <w:lang w:eastAsia="ru-RU"/>
        </w:rPr>
        <w:t>свободное использование словарного запаса,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, правилами речевого этикет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lastRenderedPageBreak/>
        <w:t xml:space="preserve">- </w:t>
      </w:r>
      <w:r w:rsidRPr="00224597">
        <w:rPr>
          <w:sz w:val="24"/>
          <w:szCs w:val="24"/>
          <w:lang w:eastAsia="ru-RU"/>
        </w:rPr>
        <w:t>сформированность знаний о родном языке как системе и как развивающемся явлении, о его уровнях и единицах, о закономерностях его функционирования, освоение базовых понятий лингвистики, аналитических умений в отношении языковых единиц и текстов разных функционально-смысловых типов и жанров.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 xml:space="preserve">Предметные результаты изучения предметной области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 и 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включают предметные результаты учебных предметов: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ой язык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, </w:t>
      </w:r>
      <w:r w:rsidR="009C441B">
        <w:rPr>
          <w:sz w:val="24"/>
          <w:szCs w:val="24"/>
          <w:lang w:eastAsia="ru-RU"/>
        </w:rPr>
        <w:t>«</w:t>
      </w:r>
      <w:r w:rsidRPr="00224597">
        <w:rPr>
          <w:sz w:val="24"/>
          <w:szCs w:val="24"/>
          <w:lang w:eastAsia="ru-RU"/>
        </w:rPr>
        <w:t>Родная литература</w:t>
      </w:r>
      <w:r w:rsidR="009C441B">
        <w:rPr>
          <w:sz w:val="24"/>
          <w:szCs w:val="24"/>
          <w:lang w:eastAsia="ru-RU"/>
        </w:rPr>
        <w:t>»</w:t>
      </w:r>
      <w:r w:rsidRPr="00224597">
        <w:rPr>
          <w:sz w:val="24"/>
          <w:szCs w:val="24"/>
          <w:lang w:eastAsia="ru-RU"/>
        </w:rPr>
        <w:t xml:space="preserve"> (базовый и углубленный уровень) - требования к предметным результатам освоения базового курса родного языка и родной литературы должны отражать: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) сформированность понятий о нормах родного языка и применение знаний о них в речевой практике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2) владение видами речевой деятельности на родном языке (аудирование, чтение, говорение и письмо), обеспечивающими эффективное взаимодействие с окружающими людьми в ситуациях формального и неформального межличностного и межкультурного общения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3) сформированность навыков свободного использования коммуникативно-эстетических возможностей родного язык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4) сформированность понятий и систематизацию научных знаний о родном языке; осознание взаимосвязи его уровней и единиц; освоение базовых понятий лингвистики, основных единиц и грамматических категорий родного язык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5) сформированность навыков проведения различных видов анализа слова (фонетического, морфемного, словообразовательного, лексического, морфологического), синтаксического анализа словосочетания и предложения, а также многоаспектного анализа текста на родном языке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6) обогащение активного и потенциального словарного запаса,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7) овладение основными стилистическими ресурсами лексики и фразеологии родного языка, основными нормами родного языка (орфоэпическими, лексическими, грамматическими, орфографическими, пунктуационными), нормами речевого этикета; приобретение опыта их использования в речевой практике при создании устных и письменных высказываний; стремление к речевому самосовершенствованию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8) сформированность ответственности за языковую культуру как общечеловеческую ценность; осознание значимости чтения на родном языке и изучения родной литературы для своего дальнейшего раз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9) сформированность понимания родной литературы как одной из основных национально-культурных ценностей народа, как особого способа познания жизни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0) 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культуры своего народа, российской и мировой культуры;</w:t>
      </w:r>
    </w:p>
    <w:p w:rsidR="00224597" w:rsidRPr="00224597" w:rsidRDefault="00224597" w:rsidP="00224597">
      <w:pPr>
        <w:spacing w:line="240" w:lineRule="auto"/>
        <w:ind w:firstLine="567"/>
        <w:rPr>
          <w:sz w:val="24"/>
          <w:szCs w:val="24"/>
          <w:lang w:eastAsia="ru-RU"/>
        </w:rPr>
      </w:pPr>
      <w:r w:rsidRPr="00224597">
        <w:rPr>
          <w:sz w:val="24"/>
          <w:szCs w:val="24"/>
          <w:lang w:eastAsia="ru-RU"/>
        </w:rPr>
        <w:t>11) сформированность навыков понимания литературных художественных произведений, отражающих разные этнокультурные традиции.</w:t>
      </w:r>
    </w:p>
    <w:p w:rsidR="00EC2D72" w:rsidRPr="00EC2D72" w:rsidRDefault="00EC2D72" w:rsidP="00EC2D72">
      <w:pPr>
        <w:spacing w:line="240" w:lineRule="auto"/>
        <w:ind w:firstLine="567"/>
        <w:rPr>
          <w:sz w:val="24"/>
          <w:szCs w:val="24"/>
          <w:lang w:eastAsia="ru-RU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6" w:name="_Toc81186947"/>
      <w:r>
        <w:rPr>
          <w:sz w:val="24"/>
          <w:szCs w:val="24"/>
        </w:rPr>
        <w:t xml:space="preserve">1.2.3.5. </w:t>
      </w:r>
      <w:r w:rsidR="006C5291"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язык</w:t>
      </w:r>
      <w:bookmarkEnd w:id="22"/>
      <w:bookmarkEnd w:id="23"/>
      <w:r>
        <w:rPr>
          <w:sz w:val="24"/>
          <w:szCs w:val="24"/>
        </w:rPr>
        <w:t xml:space="preserve"> (английский язык)</w:t>
      </w:r>
      <w:bookmarkEnd w:id="26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Иностра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язык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английский)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80564F" w:rsidRPr="00487D45">
        <w:rPr>
          <w:b/>
          <w:sz w:val="24"/>
          <w:szCs w:val="24"/>
        </w:rPr>
        <w:t>:</w:t>
      </w:r>
    </w:p>
    <w:p w:rsidR="001976B6" w:rsidRPr="00487D45" w:rsidRDefault="0080564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1976B6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научится:</w:t>
      </w:r>
    </w:p>
    <w:p w:rsidR="006D1CE9" w:rsidRPr="00487D45" w:rsidRDefault="006D1CE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Коммуникатив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мения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оворение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иалог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ь</w:t>
      </w:r>
    </w:p>
    <w:p w:rsidR="001976B6" w:rsidRPr="00487D45" w:rsidRDefault="00773BA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диалог/полилог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официаль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матики</w:t>
      </w:r>
      <w:r w:rsidR="00E17CED" w:rsidRPr="00487D45">
        <w:rPr>
          <w:sz w:val="24"/>
          <w:szCs w:val="24"/>
        </w:rPr>
        <w:t>;</w:t>
      </w:r>
    </w:p>
    <w:p w:rsidR="001976B6" w:rsidRPr="00487D45" w:rsidRDefault="00E17CE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1976B6" w:rsidRPr="00487D45">
        <w:rPr>
          <w:sz w:val="24"/>
          <w:szCs w:val="24"/>
        </w:rPr>
        <w:t>р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нообраз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языков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ициировать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ддержи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канчи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бесед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мы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ключе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976B6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</w:p>
    <w:p w:rsidR="001976B6" w:rsidRPr="00487D45" w:rsidRDefault="00E17CE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1976B6" w:rsidRPr="00487D45">
        <w:rPr>
          <w:sz w:val="24"/>
          <w:szCs w:val="24"/>
        </w:rPr>
        <w:t>ыраж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личную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рения</w:t>
      </w:r>
      <w:r w:rsidRPr="00487D45">
        <w:rPr>
          <w:sz w:val="24"/>
          <w:szCs w:val="24"/>
        </w:rPr>
        <w:t>;</w:t>
      </w:r>
    </w:p>
    <w:p w:rsidR="001976B6" w:rsidRPr="00487D45" w:rsidRDefault="00E17CE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</w:t>
      </w:r>
      <w:r w:rsidR="001976B6" w:rsidRPr="00487D45">
        <w:rPr>
          <w:sz w:val="24"/>
          <w:szCs w:val="24"/>
        </w:rPr>
        <w:t>апраши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формаци</w:t>
      </w:r>
      <w:r w:rsidR="001D10A3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обмениваться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информацией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пределах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тематики</w:t>
      </w:r>
      <w:r w:rsidRPr="00487D45">
        <w:rPr>
          <w:sz w:val="24"/>
          <w:szCs w:val="24"/>
        </w:rPr>
        <w:t>;</w:t>
      </w:r>
    </w:p>
    <w:p w:rsidR="001976B6" w:rsidRPr="00487D45" w:rsidRDefault="00E17CE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1976B6" w:rsidRPr="00487D45">
        <w:rPr>
          <w:sz w:val="24"/>
          <w:szCs w:val="24"/>
        </w:rPr>
        <w:t>бращатьс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ъяснениями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точня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тересующую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формацию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Говорение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нолог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ь</w:t>
      </w:r>
    </w:p>
    <w:p w:rsidR="001976B6" w:rsidRPr="00487D45" w:rsidRDefault="00866ED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вяз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сказыва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описани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вествовани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ссуждени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характеристика)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976B6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="0067643A" w:rsidRPr="00487D45">
        <w:rPr>
          <w:sz w:val="24"/>
          <w:szCs w:val="24"/>
        </w:rPr>
        <w:t>;</w:t>
      </w:r>
    </w:p>
    <w:p w:rsidR="001976B6" w:rsidRPr="00487D45" w:rsidRDefault="00E17CE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1976B6" w:rsidRPr="00487D45">
        <w:rPr>
          <w:sz w:val="24"/>
          <w:szCs w:val="24"/>
        </w:rPr>
        <w:t>еред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читанного/увиденного/услышанного</w:t>
      </w:r>
      <w:r w:rsidR="0067643A" w:rsidRPr="00487D45">
        <w:rPr>
          <w:sz w:val="24"/>
          <w:szCs w:val="24"/>
        </w:rPr>
        <w:t>;</w:t>
      </w:r>
    </w:p>
    <w:p w:rsidR="001976B6" w:rsidRPr="00487D45" w:rsidRDefault="001D10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ентар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линейны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таблицы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рафики)</w:t>
      </w:r>
      <w:r w:rsidR="0067643A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1976B6" w:rsidRPr="00487D45">
        <w:rPr>
          <w:sz w:val="24"/>
          <w:szCs w:val="24"/>
        </w:rPr>
        <w:t>трои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сказыв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Pr="00487D45">
        <w:rPr>
          <w:sz w:val="24"/>
          <w:szCs w:val="24"/>
        </w:rPr>
        <w:t>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/план/</w:t>
      </w:r>
      <w:r w:rsidR="001976B6" w:rsidRPr="00487D45">
        <w:rPr>
          <w:sz w:val="24"/>
          <w:szCs w:val="24"/>
        </w:rPr>
        <w:t>вопросы</w:t>
      </w:r>
      <w:r w:rsidRPr="00487D45">
        <w:rPr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Аудирование</w:t>
      </w:r>
    </w:p>
    <w:p w:rsidR="001976B6" w:rsidRPr="00487D45" w:rsidRDefault="00866ED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слож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тент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диотекст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етки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ормативны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изношением</w:t>
      </w:r>
      <w:r w:rsidR="0067643A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1976B6" w:rsidRPr="00487D45">
        <w:rPr>
          <w:sz w:val="24"/>
          <w:szCs w:val="24"/>
        </w:rPr>
        <w:t>ыборочно</w:t>
      </w:r>
      <w:r w:rsidR="001D10A3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1D10A3"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запрашиваемой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слож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тент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диотекст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="00866ED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66ED7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866ED7"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="00866ED7" w:rsidRPr="00487D45">
        <w:rPr>
          <w:sz w:val="24"/>
          <w:szCs w:val="24"/>
        </w:rPr>
        <w:t>тематики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характеризующихс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етки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ормативны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изношением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Чтение</w:t>
      </w:r>
    </w:p>
    <w:p w:rsidR="001976B6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</w:t>
      </w:r>
      <w:r w:rsidR="001976B6" w:rsidRPr="00487D45">
        <w:rPr>
          <w:sz w:val="24"/>
          <w:szCs w:val="24"/>
        </w:rPr>
        <w:t>ит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тент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жанров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т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ознакомительно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зучающе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исковое/просмотровое)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дачи</w:t>
      </w:r>
      <w:r w:rsidR="0067643A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1976B6" w:rsidRPr="00487D45">
        <w:rPr>
          <w:sz w:val="24"/>
          <w:szCs w:val="24"/>
        </w:rPr>
        <w:t>тде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неслож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утент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лавную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торостепенно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начим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акты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исьмо</w:t>
      </w:r>
    </w:p>
    <w:p w:rsidR="001976B6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исать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="0067643A" w:rsidRPr="00487D45">
        <w:rPr>
          <w:sz w:val="24"/>
          <w:szCs w:val="24"/>
        </w:rPr>
        <w:t>связные</w:t>
      </w:r>
      <w:r w:rsidR="00E06710">
        <w:rPr>
          <w:sz w:val="24"/>
          <w:szCs w:val="24"/>
        </w:rPr>
        <w:t xml:space="preserve"> </w:t>
      </w:r>
      <w:r w:rsidR="0067643A"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="0067643A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67643A"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="0067643A" w:rsidRPr="00487D45">
        <w:rPr>
          <w:sz w:val="24"/>
          <w:szCs w:val="24"/>
        </w:rPr>
        <w:t>тематике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исать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лично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(</w:t>
      </w:r>
      <w:r w:rsidRPr="00487D45">
        <w:rPr>
          <w:sz w:val="24"/>
          <w:szCs w:val="24"/>
        </w:rPr>
        <w:t>электронное</w:t>
      </w:r>
      <w:r w:rsidR="00D16ED0"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ке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/стра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D57CE8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D57CE8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="0004151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ссуждения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вод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ргумент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меры.</w:t>
      </w:r>
    </w:p>
    <w:p w:rsidR="001976B6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Языков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выки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рфограф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унктуация</w:t>
      </w:r>
    </w:p>
    <w:p w:rsidR="001B1C7C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орфографическими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B1C7C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="001B1C7C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1976B6" w:rsidRPr="00487D45">
        <w:rPr>
          <w:sz w:val="24"/>
          <w:szCs w:val="24"/>
        </w:rPr>
        <w:t>асстав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нак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пина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ормами</w:t>
      </w:r>
      <w:r w:rsidR="00E06710">
        <w:rPr>
          <w:sz w:val="24"/>
          <w:szCs w:val="24"/>
        </w:rPr>
        <w:t xml:space="preserve"> </w:t>
      </w:r>
      <w:r w:rsidR="001B1C7C" w:rsidRPr="00487D45">
        <w:rPr>
          <w:sz w:val="24"/>
          <w:szCs w:val="24"/>
        </w:rPr>
        <w:t>пунктуации</w:t>
      </w:r>
      <w:r w:rsidR="001976B6" w:rsidRPr="00487D45">
        <w:rPr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Фонет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98271C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слухопроизносительными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98271C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="0098271C" w:rsidRPr="00487D45">
        <w:rPr>
          <w:sz w:val="24"/>
          <w:szCs w:val="24"/>
        </w:rPr>
        <w:t>;</w:t>
      </w:r>
    </w:p>
    <w:p w:rsidR="001976B6" w:rsidRPr="00487D45" w:rsidRDefault="009827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тмико-интон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екс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1976B6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лексическ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единиц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976B6"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="0067643A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1976B6" w:rsidRPr="00487D45">
        <w:rPr>
          <w:sz w:val="24"/>
          <w:szCs w:val="24"/>
        </w:rPr>
        <w:t>аспозн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спростране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разов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1976B6" w:rsidRPr="00487D45">
        <w:rPr>
          <w:sz w:val="24"/>
          <w:szCs w:val="24"/>
        </w:rPr>
        <w:t>преде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надлежнос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астя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ффиксам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</w:t>
      </w:r>
      <w:r w:rsidR="001976B6" w:rsidRPr="00487D45">
        <w:rPr>
          <w:sz w:val="24"/>
          <w:szCs w:val="24"/>
        </w:rPr>
        <w:t>огадываться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значении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="0098271C" w:rsidRPr="00487D45">
        <w:rPr>
          <w:sz w:val="24"/>
          <w:szCs w:val="24"/>
        </w:rPr>
        <w:t>сло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ходст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одны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языком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вообразовательны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элемента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нтексту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1976B6" w:rsidRPr="00487D45">
        <w:rPr>
          <w:sz w:val="24"/>
          <w:szCs w:val="24"/>
        </w:rPr>
        <w:t>аспозн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целостност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894B0B">
        <w:rPr>
          <w:i/>
          <w:sz w:val="24"/>
          <w:szCs w:val="24"/>
        </w:rPr>
        <w:t>firstly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to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begin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with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however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as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for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me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finally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at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last,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etc.</w:t>
      </w:r>
      <w:r w:rsidR="001976B6" w:rsidRPr="00487D45">
        <w:rPr>
          <w:sz w:val="24"/>
          <w:szCs w:val="24"/>
        </w:rPr>
        <w:t>)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раммат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1976B6" w:rsidRPr="00487D45" w:rsidRDefault="000415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ст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исьмен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интактическим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нструкциям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дачей</w:t>
      </w:r>
      <w:r w:rsidR="0067643A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ммуникатив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й: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твердитель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опросите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общи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пециальны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льтернативны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делительны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опросы)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трицатель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будите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твердитель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трицатель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ормах)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спростране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распростране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ст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я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lastRenderedPageBreak/>
        <w:t>числ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скольким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стоятельствами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едующим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пределенно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рядк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894B0B">
        <w:rPr>
          <w:i/>
          <w:sz w:val="24"/>
          <w:szCs w:val="24"/>
        </w:rPr>
        <w:t>We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moved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to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a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new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house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last</w:t>
      </w:r>
      <w:r w:rsidR="00E06710" w:rsidRPr="00894B0B">
        <w:rPr>
          <w:i/>
          <w:sz w:val="24"/>
          <w:szCs w:val="24"/>
        </w:rPr>
        <w:t xml:space="preserve"> </w:t>
      </w:r>
      <w:r w:rsidR="001976B6" w:rsidRPr="00894B0B">
        <w:rPr>
          <w:i/>
          <w:sz w:val="24"/>
          <w:szCs w:val="24"/>
        </w:rPr>
        <w:t>year</w:t>
      </w:r>
      <w:r w:rsidR="001976B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ложноподчиненные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оюзам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оюзным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ловами</w:t>
      </w:r>
      <w:r w:rsidR="00E06710">
        <w:rPr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at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en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y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ich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that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o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f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because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that’s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hy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than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o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for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ince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during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o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that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unless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жносочине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чин</w:t>
      </w:r>
      <w:r w:rsidR="00D16ED0" w:rsidRPr="00487D45">
        <w:rPr>
          <w:sz w:val="24"/>
          <w:szCs w:val="24"/>
        </w:rPr>
        <w:t>ительными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оюзами</w:t>
      </w:r>
      <w:r w:rsidR="00E06710">
        <w:rPr>
          <w:sz w:val="24"/>
          <w:szCs w:val="24"/>
        </w:rPr>
        <w:t xml:space="preserve"> </w:t>
      </w:r>
      <w:r w:rsidR="00D16ED0" w:rsidRPr="00894B0B">
        <w:rPr>
          <w:i/>
          <w:sz w:val="24"/>
          <w:szCs w:val="24"/>
        </w:rPr>
        <w:t>and,</w:t>
      </w:r>
      <w:r w:rsidR="00E06710" w:rsidRPr="00894B0B">
        <w:rPr>
          <w:i/>
          <w:sz w:val="24"/>
          <w:szCs w:val="24"/>
        </w:rPr>
        <w:t xml:space="preserve"> </w:t>
      </w:r>
      <w:r w:rsidR="00D16ED0" w:rsidRPr="00894B0B">
        <w:rPr>
          <w:i/>
          <w:sz w:val="24"/>
          <w:szCs w:val="24"/>
        </w:rPr>
        <w:t>but,</w:t>
      </w:r>
      <w:r w:rsidR="00E06710" w:rsidRPr="00894B0B">
        <w:rPr>
          <w:i/>
          <w:sz w:val="24"/>
          <w:szCs w:val="24"/>
        </w:rPr>
        <w:t xml:space="preserve"> </w:t>
      </w:r>
      <w:r w:rsidR="00D16ED0" w:rsidRPr="00894B0B">
        <w:rPr>
          <w:i/>
          <w:sz w:val="24"/>
          <w:szCs w:val="24"/>
        </w:rPr>
        <w:t>or</w:t>
      </w:r>
      <w:r w:rsidR="00D16ED0"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условные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ального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(</w:t>
      </w:r>
      <w:r w:rsidR="001976B6" w:rsidRPr="00894B0B">
        <w:rPr>
          <w:i/>
          <w:sz w:val="24"/>
          <w:szCs w:val="24"/>
          <w:lang w:val="en-US"/>
        </w:rPr>
        <w:t>Conditional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–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f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ee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Jim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’ll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nvite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him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to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our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chool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party</w:t>
      </w:r>
      <w:r w:rsidR="001976B6" w:rsidRPr="00487D45">
        <w:rPr>
          <w:sz w:val="24"/>
          <w:szCs w:val="24"/>
          <w:lang w:val="en-US"/>
        </w:rPr>
        <w:t>)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нереального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(</w:t>
      </w:r>
      <w:r w:rsidR="001976B6" w:rsidRPr="00894B0B">
        <w:rPr>
          <w:i/>
          <w:sz w:val="24"/>
          <w:szCs w:val="24"/>
          <w:lang w:val="en-US"/>
        </w:rPr>
        <w:t>Conditional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I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–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f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ere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you,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I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would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start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learning</w:t>
      </w:r>
      <w:r w:rsidR="00E06710" w:rsidRPr="00894B0B">
        <w:rPr>
          <w:i/>
          <w:sz w:val="24"/>
          <w:szCs w:val="24"/>
          <w:lang w:val="en-US"/>
        </w:rPr>
        <w:t xml:space="preserve"> </w:t>
      </w:r>
      <w:r w:rsidR="001976B6" w:rsidRPr="00894B0B">
        <w:rPr>
          <w:i/>
          <w:sz w:val="24"/>
          <w:szCs w:val="24"/>
          <w:lang w:val="en-US"/>
        </w:rPr>
        <w:t>French</w:t>
      </w:r>
      <w:r w:rsidR="001976B6" w:rsidRPr="00487D45">
        <w:rPr>
          <w:sz w:val="24"/>
          <w:szCs w:val="24"/>
          <w:lang w:val="en-US"/>
        </w:rPr>
        <w:t>)</w:t>
      </w:r>
      <w:r w:rsidR="0054038D"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нструкцией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I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wish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I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wish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I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had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my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own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room</w:t>
      </w:r>
      <w:r w:rsidR="001976B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конструкцией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o/such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(</w:t>
      </w:r>
      <w:r w:rsidR="001976B6" w:rsidRPr="00C50BDF">
        <w:rPr>
          <w:i/>
          <w:sz w:val="24"/>
          <w:szCs w:val="24"/>
          <w:lang w:val="en-US"/>
        </w:rPr>
        <w:t>I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was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busy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ha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I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forgo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hon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my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rents</w:t>
      </w:r>
      <w:r w:rsidR="001976B6" w:rsidRPr="00487D45">
        <w:rPr>
          <w:sz w:val="24"/>
          <w:szCs w:val="24"/>
          <w:lang w:val="en-US"/>
        </w:rPr>
        <w:t>)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конструкци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герундием</w:t>
      </w:r>
      <w:r w:rsidR="001976B6" w:rsidRPr="00487D45">
        <w:rPr>
          <w:sz w:val="24"/>
          <w:szCs w:val="24"/>
          <w:lang w:val="en-US"/>
        </w:rPr>
        <w:t>: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love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/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hat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doing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omething</w:t>
      </w:r>
      <w:r w:rsidR="001976B6" w:rsidRPr="00487D45">
        <w:rPr>
          <w:sz w:val="24"/>
          <w:szCs w:val="24"/>
          <w:lang w:val="en-US"/>
        </w:rPr>
        <w:t>;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top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alking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нструкц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нфинитивом: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want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to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do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learn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to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speak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нфинити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цел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(</w:t>
      </w:r>
      <w:r w:rsidR="001976B6" w:rsidRPr="00C50BDF">
        <w:rPr>
          <w:i/>
          <w:sz w:val="24"/>
          <w:szCs w:val="24"/>
          <w:lang w:val="en-US"/>
        </w:rPr>
        <w:t>I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alled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ancel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our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lesson</w:t>
      </w:r>
      <w:r w:rsidR="001976B6" w:rsidRPr="00487D45">
        <w:rPr>
          <w:sz w:val="24"/>
          <w:szCs w:val="24"/>
          <w:lang w:val="en-US"/>
        </w:rPr>
        <w:t>)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конструкцию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i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akes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m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…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do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omething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и</w:t>
      </w:r>
      <w:r w:rsidR="001976B6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косвенную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ь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и</w:t>
      </w:r>
      <w:r w:rsidR="001976B6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употребляемых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ременных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формах</w:t>
      </w:r>
      <w:r w:rsidR="001976B6" w:rsidRPr="00487D45">
        <w:rPr>
          <w:sz w:val="24"/>
          <w:szCs w:val="24"/>
          <w:lang w:val="en-US"/>
        </w:rPr>
        <w:t>: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imple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ntinuous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Futur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imple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imple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ntinuous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ntinuous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страдательный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залог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формах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спользуемых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ремен</w:t>
      </w:r>
      <w:r w:rsidR="001976B6" w:rsidRPr="00487D45">
        <w:rPr>
          <w:sz w:val="24"/>
          <w:szCs w:val="24"/>
          <w:lang w:val="en-US"/>
        </w:rPr>
        <w:t>: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imple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ntinuous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imple</w:t>
      </w:r>
      <w:r w:rsidR="001976B6" w:rsidRPr="00487D45">
        <w:rPr>
          <w:sz w:val="24"/>
          <w:szCs w:val="24"/>
          <w:lang w:val="en-US"/>
        </w:rPr>
        <w:t>,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resen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рамматическ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будуще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="00B94DD8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to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b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going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to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Present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Continuous</w:t>
      </w:r>
      <w:r w:rsidR="001976B6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Present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Simple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модальные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х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эквиваленты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  <w:lang w:val="en-US"/>
        </w:rPr>
        <w:t>(</w:t>
      </w:r>
      <w:r w:rsidR="001976B6" w:rsidRPr="00C50BDF">
        <w:rPr>
          <w:i/>
          <w:sz w:val="24"/>
          <w:szCs w:val="24"/>
          <w:lang w:val="en-US"/>
        </w:rPr>
        <w:t>may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an/b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abl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must/hav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to/should;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need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shall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uld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might,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would</w:t>
      </w:r>
      <w:r w:rsidR="001976B6" w:rsidRPr="00487D45">
        <w:rPr>
          <w:sz w:val="24"/>
          <w:szCs w:val="24"/>
          <w:lang w:val="en-US"/>
        </w:rPr>
        <w:t>)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1976B6" w:rsidRPr="00487D45">
        <w:rPr>
          <w:sz w:val="24"/>
          <w:szCs w:val="24"/>
        </w:rPr>
        <w:t>огласовы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е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ж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лан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стояще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шлого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ме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уществите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единственно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ножественно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исл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разова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авилу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ключения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пределенный/неопределенный/нулев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ртикль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лич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тяжатель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казатель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определен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тносительны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опросите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естоимения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ме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лагате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ложительно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авнитель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восход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тепенях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разован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авилу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ключения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реч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ложительной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авнитель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восход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тепенях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речия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ающ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many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/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much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few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/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a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few</w:t>
      </w:r>
      <w:r w:rsidR="001976B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littl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/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a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little</w:t>
      </w:r>
      <w:r w:rsidR="001976B6"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речия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ающ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я</w:t>
      </w:r>
      <w:r w:rsidRPr="00487D45">
        <w:rPr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ги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ающ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вижения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ействия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Коммуникативны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умения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оворение,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диалог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ь</w:t>
      </w:r>
    </w:p>
    <w:p w:rsidR="001976B6" w:rsidRPr="00487D45" w:rsidRDefault="00CE11F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98271C" w:rsidRPr="00487D45">
        <w:rPr>
          <w:i/>
          <w:sz w:val="24"/>
          <w:szCs w:val="24"/>
        </w:rPr>
        <w:t>ести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диалог/полилог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ситуациях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официального</w:t>
      </w:r>
      <w:r w:rsidR="00E06710">
        <w:rPr>
          <w:i/>
          <w:sz w:val="24"/>
          <w:szCs w:val="24"/>
        </w:rPr>
        <w:t xml:space="preserve"> </w:t>
      </w:r>
      <w:r w:rsidR="00D16ED0" w:rsidRPr="00487D45">
        <w:rPr>
          <w:i/>
          <w:sz w:val="24"/>
          <w:szCs w:val="24"/>
        </w:rPr>
        <w:t>общения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изученной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тематики;</w:t>
      </w:r>
      <w:r w:rsidR="00E06710">
        <w:rPr>
          <w:i/>
          <w:sz w:val="24"/>
          <w:szCs w:val="24"/>
        </w:rPr>
        <w:t xml:space="preserve"> </w:t>
      </w:r>
      <w:r w:rsidR="0067643A" w:rsidRPr="00487D45">
        <w:rPr>
          <w:i/>
          <w:sz w:val="24"/>
          <w:szCs w:val="24"/>
        </w:rPr>
        <w:t>к</w:t>
      </w:r>
      <w:r w:rsidR="001976B6" w:rsidRPr="00487D45">
        <w:rPr>
          <w:i/>
          <w:sz w:val="24"/>
          <w:szCs w:val="24"/>
        </w:rPr>
        <w:t>ратк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комментиро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очку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руг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человека</w:t>
      </w:r>
      <w:r w:rsidR="0067643A" w:rsidRPr="00487D45">
        <w:rPr>
          <w:i/>
          <w:sz w:val="24"/>
          <w:szCs w:val="24"/>
        </w:rPr>
        <w:t>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1976B6" w:rsidRPr="00487D45">
        <w:rPr>
          <w:i/>
          <w:sz w:val="24"/>
          <w:szCs w:val="24"/>
        </w:rPr>
        <w:t>роводи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дготовленно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нтервью,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оверя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луча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дтверждени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какой-либ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нформации</w:t>
      </w:r>
      <w:r w:rsidRPr="00487D45">
        <w:rPr>
          <w:i/>
          <w:sz w:val="24"/>
          <w:szCs w:val="24"/>
        </w:rPr>
        <w:t>;</w:t>
      </w:r>
    </w:p>
    <w:p w:rsidR="001976B6" w:rsidRPr="00487D45" w:rsidRDefault="001976B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мениваться</w:t>
      </w:r>
      <w:r w:rsidR="00E06710">
        <w:rPr>
          <w:i/>
          <w:sz w:val="24"/>
          <w:szCs w:val="24"/>
        </w:rPr>
        <w:t xml:space="preserve"> </w:t>
      </w:r>
      <w:r w:rsidR="0098271C" w:rsidRPr="00487D45">
        <w:rPr>
          <w:i/>
          <w:sz w:val="24"/>
          <w:szCs w:val="24"/>
        </w:rPr>
        <w:t>информацией</w:t>
      </w:r>
      <w:r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твержд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ра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оворение,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монолог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ь</w:t>
      </w:r>
    </w:p>
    <w:p w:rsidR="001976B6" w:rsidRPr="00487D45" w:rsidRDefault="00CE11F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зюмировать</w:t>
      </w:r>
      <w:r w:rsidR="00E06710">
        <w:rPr>
          <w:i/>
          <w:sz w:val="24"/>
          <w:szCs w:val="24"/>
        </w:rPr>
        <w:t xml:space="preserve"> </w:t>
      </w:r>
      <w:r w:rsidR="0067643A" w:rsidRPr="00487D45">
        <w:rPr>
          <w:i/>
          <w:sz w:val="24"/>
          <w:szCs w:val="24"/>
        </w:rPr>
        <w:t>прослушанный/прочитанный</w:t>
      </w:r>
      <w:r w:rsidR="00E06710">
        <w:rPr>
          <w:i/>
          <w:sz w:val="24"/>
          <w:szCs w:val="24"/>
        </w:rPr>
        <w:t xml:space="preserve"> </w:t>
      </w:r>
      <w:r w:rsidR="0067643A" w:rsidRPr="00487D45">
        <w:rPr>
          <w:i/>
          <w:sz w:val="24"/>
          <w:szCs w:val="24"/>
        </w:rPr>
        <w:t>текст;</w:t>
      </w:r>
    </w:p>
    <w:p w:rsidR="001976B6" w:rsidRPr="00487D45" w:rsidRDefault="0067643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общ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читанного/прослуш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а</w:t>
      </w:r>
      <w:r w:rsidR="00A055EC" w:rsidRPr="00487D45">
        <w:rPr>
          <w:i/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Аудирование</w:t>
      </w:r>
    </w:p>
    <w:p w:rsidR="00517171" w:rsidRPr="00487D45" w:rsidRDefault="00522C4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лн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точн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осприним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распространенны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коммуникативны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ситуациях;</w:t>
      </w:r>
    </w:p>
    <w:p w:rsidR="001976B6" w:rsidRPr="00487D45" w:rsidRDefault="0098271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общ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луша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вл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задачей/вопросом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Чтение</w:t>
      </w:r>
    </w:p>
    <w:p w:rsidR="001976B6" w:rsidRPr="00487D45" w:rsidRDefault="0055368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Чит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="001561BD" w:rsidRPr="00487D45">
        <w:rPr>
          <w:i/>
          <w:sz w:val="24"/>
          <w:szCs w:val="24"/>
        </w:rPr>
        <w:t>несложн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аутентичн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ексты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илей</w:t>
      </w:r>
      <w:r w:rsidR="00E06710">
        <w:rPr>
          <w:i/>
          <w:sz w:val="24"/>
          <w:szCs w:val="24"/>
        </w:rPr>
        <w:t xml:space="preserve"> </w:t>
      </w:r>
      <w:r w:rsidR="001561BD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561BD" w:rsidRPr="00487D45">
        <w:rPr>
          <w:i/>
          <w:sz w:val="24"/>
          <w:szCs w:val="24"/>
        </w:rPr>
        <w:t>жанро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отвеч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яд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уточняющих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опросов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Письмо</w:t>
      </w:r>
    </w:p>
    <w:p w:rsidR="001976B6" w:rsidRPr="00487D45" w:rsidRDefault="0055368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исать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краткий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отзыв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фильм,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книгу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="0087022C" w:rsidRPr="00487D45">
        <w:rPr>
          <w:i/>
          <w:sz w:val="24"/>
          <w:szCs w:val="24"/>
        </w:rPr>
        <w:t>пьесу</w:t>
      </w:r>
      <w:r w:rsidR="001561BD" w:rsidRPr="00487D45">
        <w:rPr>
          <w:i/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Языковы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навыки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Фонет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55368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износи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звук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английск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="00A055EC" w:rsidRPr="00487D45">
        <w:rPr>
          <w:i/>
          <w:sz w:val="24"/>
          <w:szCs w:val="24"/>
        </w:rPr>
        <w:t>четк</w:t>
      </w:r>
      <w:r w:rsidRPr="00487D45">
        <w:rPr>
          <w:i/>
          <w:sz w:val="24"/>
          <w:szCs w:val="24"/>
        </w:rPr>
        <w:t>о,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естественным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оизношением,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н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опуска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ярк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раженн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акцента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Орфографи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и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пунктуация</w:t>
      </w:r>
    </w:p>
    <w:p w:rsidR="001561BD" w:rsidRPr="00487D45" w:rsidRDefault="0055368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рфографическими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навыками;</w:t>
      </w:r>
    </w:p>
    <w:p w:rsidR="001561B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пи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нктуации.</w:t>
      </w:r>
    </w:p>
    <w:p w:rsidR="001976B6" w:rsidRPr="00487D45" w:rsidRDefault="001976B6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Лекс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22697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фразовые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глаго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широк</w:t>
      </w:r>
      <w:r w:rsidRPr="00487D45">
        <w:rPr>
          <w:i/>
          <w:sz w:val="24"/>
          <w:szCs w:val="24"/>
        </w:rPr>
        <w:t>ому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спектр</w:t>
      </w:r>
      <w:r w:rsidRPr="00487D45">
        <w:rPr>
          <w:i/>
          <w:sz w:val="24"/>
          <w:szCs w:val="24"/>
        </w:rPr>
        <w:t>у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тем,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уместно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употребляя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со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стилем</w:t>
      </w:r>
      <w:r w:rsidR="00E06710">
        <w:rPr>
          <w:i/>
          <w:sz w:val="24"/>
          <w:szCs w:val="24"/>
        </w:rPr>
        <w:t xml:space="preserve"> </w:t>
      </w:r>
      <w:r w:rsidR="00226C61" w:rsidRPr="00487D45">
        <w:rPr>
          <w:i/>
          <w:sz w:val="24"/>
          <w:szCs w:val="24"/>
        </w:rPr>
        <w:t>речи;</w:t>
      </w:r>
    </w:p>
    <w:p w:rsidR="001976B6" w:rsidRPr="00487D45" w:rsidRDefault="00226C6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зн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устойчив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раж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фразы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(collocations)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раммат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22697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модальн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глаголы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раж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озможност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ероятност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ошедшем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реме</w:t>
      </w:r>
      <w:r w:rsidR="006A4AA8" w:rsidRPr="00487D45">
        <w:rPr>
          <w:i/>
          <w:sz w:val="24"/>
          <w:szCs w:val="24"/>
        </w:rPr>
        <w:t>н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(coul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+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have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done;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might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+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have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done)</w:t>
      </w:r>
      <w:r w:rsidR="00F000D9" w:rsidRPr="00487D45">
        <w:rPr>
          <w:i/>
          <w:sz w:val="24"/>
          <w:szCs w:val="24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руктуру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have/get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+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something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+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Participle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II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(causative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form)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эквивалент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радательн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залога</w:t>
      </w:r>
      <w:r w:rsidRPr="00487D45">
        <w:rPr>
          <w:i/>
          <w:sz w:val="24"/>
          <w:szCs w:val="24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эмфатически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конструкци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ипа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It’s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him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who…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It’s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time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you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did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smth</w:t>
      </w:r>
      <w:r w:rsidRPr="00487D45">
        <w:rPr>
          <w:i/>
          <w:sz w:val="24"/>
          <w:szCs w:val="24"/>
          <w:lang w:val="en-US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с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формы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радательн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залога</w:t>
      </w:r>
      <w:r w:rsidRPr="00487D45">
        <w:rPr>
          <w:i/>
          <w:sz w:val="24"/>
          <w:szCs w:val="24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времена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Pas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Perfec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Pas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Perfec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Continuous</w:t>
      </w:r>
      <w:r w:rsidRPr="00487D45">
        <w:rPr>
          <w:i/>
          <w:sz w:val="24"/>
          <w:szCs w:val="24"/>
          <w:lang w:val="en-US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условн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едлож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нереальн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характера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(Conditional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3)</w:t>
      </w:r>
      <w:r w:rsidRPr="00487D45">
        <w:rPr>
          <w:i/>
          <w:sz w:val="24"/>
          <w:szCs w:val="24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структуру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to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be/ge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+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used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to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+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verb</w:t>
      </w:r>
      <w:r w:rsidRPr="00487D45">
        <w:rPr>
          <w:i/>
          <w:sz w:val="24"/>
          <w:szCs w:val="24"/>
          <w:lang w:val="en-US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руктуру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use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to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/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woul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+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verb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обознач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гулярных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ействи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ошлом</w:t>
      </w:r>
      <w:r w:rsidRPr="00487D45">
        <w:rPr>
          <w:i/>
          <w:sz w:val="24"/>
          <w:szCs w:val="24"/>
        </w:rPr>
        <w:t>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у</w:t>
      </w:r>
      <w:r w:rsidR="001976B6" w:rsidRPr="00487D45">
        <w:rPr>
          <w:i/>
          <w:sz w:val="24"/>
          <w:szCs w:val="24"/>
        </w:rPr>
        <w:t>потреблять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предложения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конструкциями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as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…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as;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no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so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…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as;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either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…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or;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neither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…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nor;</w:t>
      </w:r>
    </w:p>
    <w:p w:rsidR="001976B6" w:rsidRPr="00487D45" w:rsidRDefault="00F000D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</w:t>
      </w:r>
      <w:r w:rsidR="001976B6" w:rsidRPr="00487D45">
        <w:rPr>
          <w:i/>
          <w:sz w:val="24"/>
          <w:szCs w:val="24"/>
        </w:rPr>
        <w:t>спользо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широки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пектр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оюзо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раж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отивопоставл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азлич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ложных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едложениях.</w:t>
      </w:r>
    </w:p>
    <w:p w:rsidR="001976B6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1976B6" w:rsidRPr="00487D45" w:rsidRDefault="00226C6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1976B6" w:rsidRPr="00487D45">
        <w:rPr>
          <w:b/>
          <w:sz w:val="24"/>
          <w:szCs w:val="24"/>
        </w:rPr>
        <w:t>научится: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Коммуникатив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мения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оворение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иалог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ь</w:t>
      </w:r>
    </w:p>
    <w:p w:rsidR="004D4152" w:rsidRPr="00487D45" w:rsidRDefault="0022697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атко</w:t>
      </w:r>
      <w:r w:rsidR="00E06710">
        <w:rPr>
          <w:sz w:val="24"/>
          <w:szCs w:val="24"/>
        </w:rPr>
        <w:t xml:space="preserve"> </w:t>
      </w:r>
      <w:r w:rsidR="004D4152"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="004D4152"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="004D4152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4D4152" w:rsidRPr="00487D45">
        <w:rPr>
          <w:sz w:val="24"/>
          <w:szCs w:val="24"/>
        </w:rPr>
        <w:t>другого</w:t>
      </w:r>
      <w:r w:rsidR="00E06710">
        <w:rPr>
          <w:sz w:val="24"/>
          <w:szCs w:val="24"/>
        </w:rPr>
        <w:t xml:space="preserve"> </w:t>
      </w:r>
      <w:r w:rsidR="004D4152" w:rsidRPr="00487D45">
        <w:rPr>
          <w:sz w:val="24"/>
          <w:szCs w:val="24"/>
        </w:rPr>
        <w:t>человека;</w:t>
      </w:r>
    </w:p>
    <w:p w:rsidR="004D4152" w:rsidRPr="00487D45" w:rsidRDefault="004D415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твер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ой-ли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4D4152" w:rsidRPr="00487D45" w:rsidRDefault="004D415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мениваться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информацией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тверж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1E1E10" w:rsidRPr="00487D45">
        <w:rPr>
          <w:sz w:val="24"/>
          <w:szCs w:val="24"/>
        </w:rPr>
        <w:t>;</w:t>
      </w:r>
    </w:p>
    <w:p w:rsidR="001976B6" w:rsidRPr="00487D45" w:rsidRDefault="00226C6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1976B6" w:rsidRPr="00487D45">
        <w:rPr>
          <w:sz w:val="24"/>
          <w:szCs w:val="24"/>
        </w:rPr>
        <w:t>ыраж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увст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радость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дивлени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русть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интересованность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безразличие)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лекси</w:t>
      </w:r>
      <w:r w:rsidR="004D4152" w:rsidRPr="00487D45">
        <w:rPr>
          <w:sz w:val="24"/>
          <w:szCs w:val="24"/>
        </w:rPr>
        <w:t>ко-грамматическ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языка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оворение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нолог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ь</w:t>
      </w:r>
    </w:p>
    <w:p w:rsidR="001976B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юмировать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прослушанный/прочитанный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текст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итанного/прослуш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ожения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</w:t>
      </w:r>
      <w:r w:rsidR="00BC381C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BC381C" w:rsidRPr="00487D45">
        <w:rPr>
          <w:sz w:val="24"/>
          <w:szCs w:val="24"/>
        </w:rPr>
        <w:t>х</w:t>
      </w:r>
      <w:r w:rsidRPr="00487D45">
        <w:rPr>
          <w:sz w:val="24"/>
          <w:szCs w:val="24"/>
        </w:rPr>
        <w:t>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широ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</w:t>
      </w:r>
      <w:r w:rsidR="00BC381C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ивая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снениями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еседника</w:t>
      </w:r>
      <w:r w:rsidR="003B53A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ст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сказыв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скольк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чита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слуша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lastRenderedPageBreak/>
        <w:t>текстов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ередава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равнива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ела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воды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Аудирование</w:t>
      </w:r>
    </w:p>
    <w:p w:rsidR="003B53A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но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точно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воспринимать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распространенных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ситуациях;</w:t>
      </w:r>
    </w:p>
    <w:p w:rsidR="003B53A6" w:rsidRPr="00487D45" w:rsidRDefault="003B53A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луш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ей/вопросом;</w:t>
      </w:r>
    </w:p>
    <w:p w:rsidR="001976B6" w:rsidRPr="00487D45" w:rsidRDefault="003B53A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тально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аудио-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видеотексты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</w:t>
      </w:r>
      <w:r w:rsidR="000134CE" w:rsidRPr="00487D45">
        <w:rPr>
          <w:sz w:val="24"/>
          <w:szCs w:val="24"/>
        </w:rPr>
        <w:t>ким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нормативны</w:t>
      </w:r>
      <w:r w:rsidR="001976B6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изношение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овседнев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бщения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Чтение</w:t>
      </w:r>
    </w:p>
    <w:p w:rsidR="003B53A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итать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аутентичные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отвечать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ряд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уточняющих</w:t>
      </w:r>
      <w:r w:rsidR="00E06710"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вопросов;</w:t>
      </w:r>
    </w:p>
    <w:p w:rsidR="003B53A6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спользовать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зучающее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чтение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целях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полного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понимания</w:t>
      </w:r>
      <w:r>
        <w:rPr>
          <w:sz w:val="24"/>
          <w:szCs w:val="24"/>
        </w:rPr>
        <w:t xml:space="preserve"> </w:t>
      </w:r>
      <w:r w:rsidR="003B53A6" w:rsidRPr="00487D45">
        <w:rPr>
          <w:sz w:val="24"/>
          <w:szCs w:val="24"/>
        </w:rPr>
        <w:t>информации;</w:t>
      </w:r>
    </w:p>
    <w:p w:rsidR="003B53A6" w:rsidRPr="00487D45" w:rsidRDefault="003B53A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ab/>
        <w:t>от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исьмо</w:t>
      </w:r>
    </w:p>
    <w:p w:rsidR="001976B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исать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краткий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отзыв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фильм,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книгу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0134CE" w:rsidRPr="00487D45">
        <w:rPr>
          <w:sz w:val="24"/>
          <w:szCs w:val="24"/>
        </w:rPr>
        <w:t>пьесу;</w:t>
      </w:r>
    </w:p>
    <w:p w:rsidR="003B53A6" w:rsidRPr="00487D45" w:rsidRDefault="003B53A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праш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;</w:t>
      </w:r>
      <w:r w:rsidR="00E06710">
        <w:rPr>
          <w:sz w:val="24"/>
          <w:szCs w:val="24"/>
        </w:rPr>
        <w:t xml:space="preserve"> </w:t>
      </w:r>
    </w:p>
    <w:p w:rsidR="003B53A6" w:rsidRPr="00487D45" w:rsidRDefault="003B53A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язы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;</w:t>
      </w:r>
      <w:r w:rsidR="00E06710">
        <w:rPr>
          <w:sz w:val="24"/>
          <w:szCs w:val="24"/>
        </w:rPr>
        <w:t xml:space="preserve"> 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="00D452FA"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;</w:t>
      </w:r>
    </w:p>
    <w:p w:rsidR="001976B6" w:rsidRPr="00487D45" w:rsidRDefault="000134C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исьмен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сказыв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ескольк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чита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слушан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кстов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ередава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ела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воды.</w:t>
      </w:r>
    </w:p>
    <w:p w:rsidR="001976B6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Языков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выки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Фонет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1976B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износить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звуки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английского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="001E1E10" w:rsidRPr="00487D45">
        <w:rPr>
          <w:sz w:val="24"/>
          <w:szCs w:val="24"/>
        </w:rPr>
        <w:t>четк</w:t>
      </w:r>
      <w:r w:rsidRPr="00487D45">
        <w:rPr>
          <w:sz w:val="24"/>
          <w:szCs w:val="24"/>
        </w:rPr>
        <w:t>о</w:t>
      </w:r>
      <w:r w:rsidR="00A113D8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допуская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ярко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выраженного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акцента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етк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естественн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износи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в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английск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именительн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новом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языковом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атериалу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рфограф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унктуация</w:t>
      </w:r>
    </w:p>
    <w:p w:rsidR="001976B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орфограф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унктуации,</w:t>
      </w:r>
      <w:r w:rsidR="00E06710">
        <w:rPr>
          <w:sz w:val="24"/>
          <w:szCs w:val="24"/>
        </w:rPr>
        <w:t xml:space="preserve"> </w:t>
      </w:r>
      <w:r w:rsidR="00C23032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C23032" w:rsidRPr="00487D45">
        <w:rPr>
          <w:sz w:val="24"/>
          <w:szCs w:val="24"/>
        </w:rPr>
        <w:t>допуская</w:t>
      </w:r>
      <w:r w:rsidR="00E06710">
        <w:rPr>
          <w:sz w:val="24"/>
          <w:szCs w:val="24"/>
        </w:rPr>
        <w:t xml:space="preserve"> </w:t>
      </w:r>
      <w:r w:rsidR="00C23032" w:rsidRPr="00487D45">
        <w:rPr>
          <w:sz w:val="24"/>
          <w:szCs w:val="24"/>
        </w:rPr>
        <w:t>ошибок,</w:t>
      </w:r>
      <w:r w:rsidR="00E06710">
        <w:rPr>
          <w:sz w:val="24"/>
          <w:szCs w:val="24"/>
        </w:rPr>
        <w:t xml:space="preserve"> </w:t>
      </w:r>
      <w:r w:rsidR="00C23032" w:rsidRPr="00487D45">
        <w:rPr>
          <w:sz w:val="24"/>
          <w:szCs w:val="24"/>
        </w:rPr>
        <w:t>затрудняющих</w:t>
      </w:r>
      <w:r w:rsidR="00E06710">
        <w:rPr>
          <w:sz w:val="24"/>
          <w:szCs w:val="24"/>
        </w:rPr>
        <w:t xml:space="preserve"> </w:t>
      </w:r>
      <w:r w:rsidR="00C23032" w:rsidRPr="00487D45">
        <w:rPr>
          <w:sz w:val="24"/>
          <w:szCs w:val="24"/>
        </w:rPr>
        <w:t>понимание</w:t>
      </w:r>
      <w:r w:rsidR="001E1E10" w:rsidRPr="00487D45">
        <w:rPr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екс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1976B6" w:rsidRPr="00487D45" w:rsidRDefault="00BC38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разов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м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пектр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местн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потребля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тиле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A113D8"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1976B6" w:rsidRPr="00487D45">
        <w:rPr>
          <w:sz w:val="24"/>
          <w:szCs w:val="24"/>
        </w:rPr>
        <w:t>зн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стойчив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раз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collocations</w:t>
      </w:r>
      <w:r w:rsidR="001976B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1976B6" w:rsidRPr="00487D45">
        <w:rPr>
          <w:sz w:val="24"/>
          <w:szCs w:val="24"/>
        </w:rPr>
        <w:t>аспозна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разы-клиш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F7A42" w:rsidRPr="00487D45">
        <w:rPr>
          <w:sz w:val="24"/>
          <w:szCs w:val="24"/>
        </w:rPr>
        <w:t>диалогах/полилога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4F7A42"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итуациях</w:t>
      </w:r>
      <w:r w:rsidR="004F7A42"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1976B6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BC381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ересказ</w:t>
      </w:r>
      <w:r w:rsidR="00BC381C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="00E06710">
        <w:rPr>
          <w:sz w:val="24"/>
          <w:szCs w:val="24"/>
        </w:rPr>
        <w:t xml:space="preserve"> </w:t>
      </w:r>
      <w:r w:rsidR="004F7A42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4F7A42" w:rsidRPr="00487D45">
        <w:rPr>
          <w:sz w:val="24"/>
          <w:szCs w:val="24"/>
        </w:rPr>
        <w:t>передачи</w:t>
      </w:r>
      <w:r w:rsidR="00E06710">
        <w:rPr>
          <w:sz w:val="24"/>
          <w:szCs w:val="24"/>
        </w:rPr>
        <w:t xml:space="preserve"> </w:t>
      </w:r>
      <w:r w:rsidR="004F7A42" w:rsidRPr="00487D45">
        <w:rPr>
          <w:sz w:val="24"/>
          <w:szCs w:val="24"/>
        </w:rPr>
        <w:t>косвенной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(</w:t>
      </w:r>
      <w:r w:rsidR="001976B6" w:rsidRPr="00487D45">
        <w:rPr>
          <w:sz w:val="24"/>
          <w:szCs w:val="24"/>
          <w:lang w:val="en-US"/>
        </w:rPr>
        <w:t>reporting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verbs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he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was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asked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to</w:t>
      </w:r>
      <w:r w:rsidR="00896E95" w:rsidRPr="00487D45">
        <w:rPr>
          <w:sz w:val="24"/>
          <w:szCs w:val="24"/>
        </w:rPr>
        <w:t>…;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he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ordered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them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  <w:lang w:val="en-US"/>
        </w:rPr>
        <w:t>to</w:t>
      </w:r>
      <w:r w:rsidR="00896E95" w:rsidRPr="00487D45">
        <w:rPr>
          <w:sz w:val="24"/>
          <w:szCs w:val="24"/>
        </w:rPr>
        <w:t>…)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раммат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оро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1976B6" w:rsidRPr="00487D45" w:rsidRDefault="002A0F6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артикли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передачи</w:t>
      </w:r>
      <w:r w:rsidR="00E06710">
        <w:rPr>
          <w:sz w:val="24"/>
          <w:szCs w:val="24"/>
        </w:rPr>
        <w:t xml:space="preserve"> </w:t>
      </w:r>
      <w:r w:rsidR="00A113D8" w:rsidRPr="00487D45">
        <w:rPr>
          <w:sz w:val="24"/>
          <w:szCs w:val="24"/>
        </w:rPr>
        <w:t>нюансов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лаг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го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м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д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лога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ложно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ополнени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Complex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object</w:t>
      </w:r>
      <w:r w:rsidR="001976B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по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х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имения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C50BDF">
        <w:rPr>
          <w:i/>
          <w:sz w:val="24"/>
          <w:szCs w:val="24"/>
        </w:rPr>
        <w:t>one</w:t>
      </w:r>
      <w:r w:rsidR="009C441B"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C50BDF">
        <w:rPr>
          <w:i/>
          <w:sz w:val="24"/>
          <w:szCs w:val="24"/>
        </w:rPr>
        <w:t>ones</w:t>
      </w:r>
      <w:r w:rsidR="009C441B">
        <w:rPr>
          <w:i/>
          <w:sz w:val="24"/>
          <w:szCs w:val="24"/>
        </w:rPr>
        <w:t>»</w:t>
      </w:r>
      <w:r w:rsidRPr="00C50BDF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г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ени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имением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г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а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Pr="00C50BDF">
        <w:rPr>
          <w:i/>
          <w:sz w:val="24"/>
          <w:szCs w:val="24"/>
        </w:rPr>
        <w:t>might,</w:t>
      </w:r>
      <w:r w:rsidR="00E06710" w:rsidRPr="00C50BDF">
        <w:rPr>
          <w:i/>
          <w:sz w:val="24"/>
          <w:szCs w:val="24"/>
        </w:rPr>
        <w:t xml:space="preserve"> </w:t>
      </w:r>
      <w:r w:rsidRPr="00C50BDF">
        <w:rPr>
          <w:i/>
          <w:sz w:val="24"/>
          <w:szCs w:val="24"/>
        </w:rPr>
        <w:t>could,</w:t>
      </w:r>
      <w:r w:rsidR="00E06710" w:rsidRPr="00C50BDF">
        <w:rPr>
          <w:i/>
          <w:sz w:val="24"/>
          <w:szCs w:val="24"/>
        </w:rPr>
        <w:t xml:space="preserve"> </w:t>
      </w:r>
      <w:r w:rsidRPr="00C50BDF">
        <w:rPr>
          <w:i/>
          <w:sz w:val="24"/>
          <w:szCs w:val="24"/>
        </w:rPr>
        <w:t>may</w:t>
      </w:r>
      <w:r w:rsidRPr="00487D45">
        <w:rPr>
          <w:sz w:val="24"/>
          <w:szCs w:val="24"/>
        </w:rPr>
        <w:t>)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ерс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и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услов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смешан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Mixed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Conditionals</w:t>
      </w:r>
      <w:r w:rsidR="001976B6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лип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лаг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еч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ив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intesifiers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modifiers)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потребля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ействительного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залога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ен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Futur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Perfect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Futur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Continuous</w:t>
      </w:r>
      <w:r w:rsidRPr="00487D45">
        <w:rPr>
          <w:sz w:val="24"/>
          <w:szCs w:val="24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lang w:val="en-US"/>
        </w:rPr>
      </w:pPr>
      <w:r w:rsidRPr="00487D45">
        <w:rPr>
          <w:sz w:val="24"/>
          <w:szCs w:val="24"/>
        </w:rPr>
        <w:lastRenderedPageBreak/>
        <w:t>уп</w:t>
      </w:r>
      <w:r w:rsidR="001976B6" w:rsidRPr="00487D45">
        <w:rPr>
          <w:sz w:val="24"/>
          <w:szCs w:val="24"/>
        </w:rPr>
        <w:t>отреблять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времена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="00E06710">
        <w:rPr>
          <w:sz w:val="24"/>
          <w:szCs w:val="24"/>
          <w:lang w:val="en-US"/>
        </w:rPr>
        <w:t xml:space="preserve"> </w:t>
      </w:r>
      <w:r w:rsidR="001976B6" w:rsidRPr="00487D45">
        <w:rPr>
          <w:sz w:val="24"/>
          <w:szCs w:val="24"/>
        </w:rPr>
        <w:t>и</w:t>
      </w:r>
      <w:r w:rsidR="00E06710">
        <w:rPr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as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Perfect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Continuous</w:t>
      </w:r>
      <w:r w:rsidRPr="00487D45">
        <w:rPr>
          <w:sz w:val="24"/>
          <w:szCs w:val="24"/>
          <w:lang w:val="en-US"/>
        </w:rPr>
        <w:t>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а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еприча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Pr="00C50BDF">
        <w:rPr>
          <w:i/>
          <w:sz w:val="24"/>
          <w:szCs w:val="24"/>
        </w:rPr>
        <w:t>participle</w:t>
      </w:r>
      <w:r w:rsidR="00E06710" w:rsidRPr="00C50BDF">
        <w:rPr>
          <w:i/>
          <w:sz w:val="24"/>
          <w:szCs w:val="24"/>
        </w:rPr>
        <w:t xml:space="preserve"> </w:t>
      </w:r>
      <w:r w:rsidRPr="00C50BDF">
        <w:rPr>
          <w:i/>
          <w:sz w:val="24"/>
          <w:szCs w:val="24"/>
        </w:rPr>
        <w:t>clause</w:t>
      </w:r>
      <w:r w:rsidRPr="00487D45">
        <w:rPr>
          <w:sz w:val="24"/>
          <w:szCs w:val="24"/>
        </w:rPr>
        <w:t>);</w:t>
      </w:r>
    </w:p>
    <w:p w:rsidR="001976B6" w:rsidRPr="00487D45" w:rsidRDefault="00A113D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1976B6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модальные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глаголы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ероятност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прошедшем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="001976B6" w:rsidRPr="00487D45">
        <w:rPr>
          <w:sz w:val="24"/>
          <w:szCs w:val="24"/>
        </w:rPr>
        <w:t>(</w:t>
      </w:r>
      <w:r w:rsidR="001976B6" w:rsidRPr="00C50BDF">
        <w:rPr>
          <w:i/>
          <w:sz w:val="24"/>
          <w:szCs w:val="24"/>
        </w:rPr>
        <w:t>could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+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hav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done</w:t>
      </w:r>
      <w:r w:rsidR="001976B6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might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+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have</w:t>
      </w:r>
      <w:r w:rsidR="00E06710" w:rsidRPr="00C50BDF">
        <w:rPr>
          <w:i/>
          <w:sz w:val="24"/>
          <w:szCs w:val="24"/>
        </w:rPr>
        <w:t xml:space="preserve"> </w:t>
      </w:r>
      <w:r w:rsidR="001976B6" w:rsidRPr="00C50BDF">
        <w:rPr>
          <w:i/>
          <w:sz w:val="24"/>
          <w:szCs w:val="24"/>
        </w:rPr>
        <w:t>done</w:t>
      </w:r>
      <w:r w:rsidR="001976B6" w:rsidRPr="00487D45">
        <w:rPr>
          <w:sz w:val="24"/>
          <w:szCs w:val="24"/>
        </w:rPr>
        <w:t>).</w:t>
      </w:r>
    </w:p>
    <w:p w:rsidR="001976B6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5A29F6" w:rsidRPr="00487D45" w:rsidRDefault="001976B6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</w:t>
      </w:r>
      <w:r w:rsidR="005A29F6" w:rsidRPr="00487D45">
        <w:rPr>
          <w:b/>
          <w:sz w:val="24"/>
          <w:szCs w:val="24"/>
        </w:rPr>
        <w:t>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1E1E10" w:rsidRPr="00487D45" w:rsidRDefault="001E1E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Коммуникативны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умения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оворение,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диалог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ь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Б</w:t>
      </w:r>
      <w:r w:rsidR="005A29F6" w:rsidRPr="00487D45">
        <w:rPr>
          <w:i/>
          <w:sz w:val="24"/>
          <w:szCs w:val="24"/>
        </w:rPr>
        <w:t>егл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говори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разнообразные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темы,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четк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обозначая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заимосвяз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дей;</w:t>
      </w:r>
    </w:p>
    <w:p w:rsidR="001976B6" w:rsidRPr="00487D45" w:rsidRDefault="00A307C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б</w:t>
      </w:r>
      <w:r w:rsidR="005A29F6" w:rsidRPr="00487D45">
        <w:rPr>
          <w:i/>
          <w:sz w:val="24"/>
          <w:szCs w:val="24"/>
        </w:rPr>
        <w:t>ез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подгот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лог/полилог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итуаций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официальног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неофициальног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общения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ргументирован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я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в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еседника</w:t>
      </w:r>
      <w:r w:rsidR="00A307CC" w:rsidRPr="00487D45">
        <w:rPr>
          <w:i/>
          <w:sz w:val="24"/>
          <w:szCs w:val="24"/>
        </w:rPr>
        <w:t>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оворение,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монолог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ь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сказываться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широкому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кругу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опросов,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углубляяс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подтемы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заканчивая</w:t>
      </w:r>
      <w:r w:rsidR="00E06710">
        <w:rPr>
          <w:i/>
          <w:sz w:val="24"/>
          <w:szCs w:val="24"/>
        </w:rPr>
        <w:t xml:space="preserve"> </w:t>
      </w:r>
      <w:r w:rsidR="00D452FA" w:rsidRPr="00487D45">
        <w:rPr>
          <w:i/>
          <w:sz w:val="24"/>
          <w:szCs w:val="24"/>
        </w:rPr>
        <w:t>соответствующим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ыводом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уаль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азыв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ю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ну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позиций</w:t>
      </w:r>
      <w:r w:rsidRPr="00487D45">
        <w:rPr>
          <w:i/>
          <w:sz w:val="24"/>
          <w:szCs w:val="24"/>
        </w:rPr>
        <w:t>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ел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ясный,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логичн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строенны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оклад,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деля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ажн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элементы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Аудирование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леди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ходом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длинног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доклада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ложной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доказательств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азговорную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ределах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литературно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нормы</w:t>
      </w:r>
      <w:r w:rsidR="00F069D1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вне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изученной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тематики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Чтение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етально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ложные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тексты,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включающие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средства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художественной</w:t>
      </w:r>
      <w:r w:rsidR="00E06710">
        <w:rPr>
          <w:i/>
          <w:sz w:val="24"/>
          <w:szCs w:val="24"/>
        </w:rPr>
        <w:t xml:space="preserve"> </w:t>
      </w:r>
      <w:r w:rsidR="00477E8B" w:rsidRPr="00487D45">
        <w:rPr>
          <w:i/>
          <w:sz w:val="24"/>
          <w:szCs w:val="24"/>
        </w:rPr>
        <w:t>выразительности</w:t>
      </w:r>
      <w:r w:rsidR="005A29F6" w:rsidRPr="00487D45">
        <w:rPr>
          <w:i/>
          <w:sz w:val="24"/>
          <w:szCs w:val="24"/>
        </w:rPr>
        <w:t>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но-следств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/результа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лага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в/событий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мы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ра</w:t>
      </w:r>
      <w:r w:rsidR="001E1E10" w:rsidRPr="00487D45">
        <w:rPr>
          <w:i/>
          <w:sz w:val="24"/>
          <w:szCs w:val="24"/>
        </w:rPr>
        <w:t>.</w:t>
      </w:r>
    </w:p>
    <w:p w:rsidR="001976B6" w:rsidRPr="00487D45" w:rsidRDefault="00896E95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П</w:t>
      </w:r>
      <w:r w:rsidR="001976B6" w:rsidRPr="00487D45">
        <w:rPr>
          <w:b/>
          <w:i/>
          <w:sz w:val="24"/>
          <w:szCs w:val="24"/>
        </w:rPr>
        <w:t>исьмо</w:t>
      </w:r>
    </w:p>
    <w:p w:rsidR="00E0026B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явления,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события;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излаг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факты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исьм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деловог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характера;</w:t>
      </w:r>
    </w:p>
    <w:p w:rsidR="00517171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зент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/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.</w:t>
      </w:r>
    </w:p>
    <w:p w:rsidR="00517171" w:rsidRPr="00487D45" w:rsidRDefault="001976B6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.</w:t>
      </w:r>
    </w:p>
    <w:p w:rsidR="001976B6" w:rsidRPr="00487D45" w:rsidRDefault="00896E95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Языковы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навыки</w:t>
      </w:r>
    </w:p>
    <w:p w:rsidR="001976B6" w:rsidRPr="00487D45" w:rsidRDefault="00896E95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Фонет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ередавать</w:t>
      </w:r>
      <w:r w:rsidR="00E06710">
        <w:rPr>
          <w:i/>
          <w:sz w:val="24"/>
          <w:szCs w:val="24"/>
        </w:rPr>
        <w:t xml:space="preserve"> </w:t>
      </w:r>
      <w:r w:rsidR="004A4E57" w:rsidRPr="00487D45">
        <w:rPr>
          <w:i/>
          <w:sz w:val="24"/>
          <w:szCs w:val="24"/>
        </w:rPr>
        <w:t>смысловы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нюансы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высказыва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оответствующе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нтонаци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логическог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ударения.</w:t>
      </w:r>
    </w:p>
    <w:p w:rsidR="001976B6" w:rsidRPr="00487D45" w:rsidRDefault="00E06710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1976B6" w:rsidRPr="00487D45">
        <w:rPr>
          <w:b/>
          <w:i/>
          <w:sz w:val="24"/>
          <w:szCs w:val="24"/>
        </w:rPr>
        <w:t>Орфография</w:t>
      </w:r>
      <w:r>
        <w:rPr>
          <w:b/>
          <w:i/>
          <w:sz w:val="24"/>
          <w:szCs w:val="24"/>
        </w:rPr>
        <w:t xml:space="preserve"> </w:t>
      </w:r>
      <w:r w:rsidR="001976B6" w:rsidRPr="00487D45">
        <w:rPr>
          <w:b/>
          <w:i/>
          <w:sz w:val="24"/>
          <w:szCs w:val="24"/>
        </w:rPr>
        <w:t>и</w:t>
      </w:r>
      <w:r>
        <w:rPr>
          <w:b/>
          <w:i/>
          <w:sz w:val="24"/>
          <w:szCs w:val="24"/>
        </w:rPr>
        <w:t xml:space="preserve"> </w:t>
      </w:r>
      <w:r w:rsidR="001976B6" w:rsidRPr="00487D45">
        <w:rPr>
          <w:b/>
          <w:i/>
          <w:sz w:val="24"/>
          <w:szCs w:val="24"/>
        </w:rPr>
        <w:t>пунктуация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</w:t>
      </w:r>
      <w:r w:rsidR="000A58F5" w:rsidRPr="00487D45">
        <w:rPr>
          <w:i/>
          <w:sz w:val="24"/>
          <w:szCs w:val="24"/>
        </w:rPr>
        <w:t>оздавать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сложные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связные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тексты,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соблюдая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правила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орфографии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пунктуации,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не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допуская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ошибок,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затрудняющих</w:t>
      </w:r>
      <w:r w:rsidR="00E06710">
        <w:rPr>
          <w:i/>
          <w:sz w:val="24"/>
          <w:szCs w:val="24"/>
        </w:rPr>
        <w:t xml:space="preserve"> </w:t>
      </w:r>
      <w:r w:rsidR="000A58F5" w:rsidRPr="00487D45">
        <w:rPr>
          <w:i/>
          <w:sz w:val="24"/>
          <w:szCs w:val="24"/>
        </w:rPr>
        <w:t>понимание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Лекс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знава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употребля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широкий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пектр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названий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н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обственных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интересующей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тематики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м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ммати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ксиколог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таксиса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зна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употребля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исьменном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звучащем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ексте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пециальную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ерминологию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нтересующей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тематике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Грамматическая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сторон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речи</w:t>
      </w:r>
    </w:p>
    <w:p w:rsidR="001976B6" w:rsidRPr="00487D45" w:rsidRDefault="00F069D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союзы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despite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/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in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spite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of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обозначения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контраста,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наречие</w:t>
      </w:r>
      <w:r w:rsidR="00E06710">
        <w:rPr>
          <w:i/>
          <w:sz w:val="24"/>
          <w:szCs w:val="24"/>
        </w:rPr>
        <w:t xml:space="preserve"> </w:t>
      </w:r>
      <w:r w:rsidR="005A29F6" w:rsidRPr="00487D45">
        <w:rPr>
          <w:i/>
          <w:sz w:val="24"/>
          <w:szCs w:val="24"/>
        </w:rPr>
        <w:t>nevertheless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позн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о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as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if/as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though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позна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труктуры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выраж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сожаления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(It’s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time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you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di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it/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I’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rather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you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talke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to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her/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You’d</w:t>
      </w:r>
      <w:r w:rsidR="00E06710">
        <w:rPr>
          <w:i/>
          <w:sz w:val="24"/>
          <w:szCs w:val="24"/>
        </w:rPr>
        <w:t xml:space="preserve"> </w:t>
      </w:r>
      <w:r w:rsidR="001976B6" w:rsidRPr="00487D45">
        <w:rPr>
          <w:i/>
          <w:sz w:val="24"/>
          <w:szCs w:val="24"/>
        </w:rPr>
        <w:t>better…)</w:t>
      </w:r>
      <w:r w:rsidRPr="00487D45">
        <w:rPr>
          <w:i/>
          <w:sz w:val="24"/>
          <w:szCs w:val="24"/>
        </w:rPr>
        <w:t>;</w:t>
      </w:r>
    </w:p>
    <w:p w:rsidR="001976B6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иро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ктр</w:t>
      </w:r>
      <w:r w:rsidR="00E06710">
        <w:rPr>
          <w:i/>
          <w:sz w:val="24"/>
          <w:szCs w:val="24"/>
        </w:rPr>
        <w:t xml:space="preserve"> </w:t>
      </w:r>
      <w:r w:rsidR="00D16ED0" w:rsidRPr="00487D45">
        <w:rPr>
          <w:i/>
          <w:sz w:val="24"/>
          <w:szCs w:val="24"/>
        </w:rPr>
        <w:t>глагольных</w:t>
      </w:r>
      <w:r w:rsidR="00E06710">
        <w:rPr>
          <w:i/>
          <w:sz w:val="24"/>
          <w:szCs w:val="24"/>
        </w:rPr>
        <w:t xml:space="preserve"> </w:t>
      </w:r>
      <w:r w:rsidR="00D16ED0" w:rsidRPr="00487D45">
        <w:rPr>
          <w:i/>
          <w:sz w:val="24"/>
          <w:szCs w:val="24"/>
        </w:rPr>
        <w:t>структур</w:t>
      </w:r>
      <w:r w:rsidR="00E06710">
        <w:rPr>
          <w:i/>
          <w:sz w:val="24"/>
          <w:szCs w:val="24"/>
        </w:rPr>
        <w:t xml:space="preserve"> </w:t>
      </w:r>
      <w:r w:rsidR="00D16ED0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D16ED0" w:rsidRPr="00487D45">
        <w:rPr>
          <w:i/>
          <w:sz w:val="24"/>
          <w:szCs w:val="24"/>
        </w:rPr>
        <w:t>герунд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ин</w:t>
      </w:r>
      <w:r w:rsidR="00D16ED0" w:rsidRPr="00487D45">
        <w:rPr>
          <w:i/>
          <w:sz w:val="24"/>
          <w:szCs w:val="24"/>
        </w:rPr>
        <w:t>итивом</w:t>
      </w:r>
      <w:r w:rsidRPr="00487D45">
        <w:rPr>
          <w:i/>
          <w:sz w:val="24"/>
          <w:szCs w:val="24"/>
        </w:rPr>
        <w:t>;</w:t>
      </w:r>
    </w:p>
    <w:p w:rsidR="000A58F5" w:rsidRPr="00487D45" w:rsidRDefault="005A29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использовать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в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речи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инверсию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с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отрицательными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</w:rPr>
        <w:t>наречиями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C50BDF">
        <w:rPr>
          <w:i/>
          <w:sz w:val="24"/>
          <w:szCs w:val="24"/>
          <w:lang w:val="en-US"/>
        </w:rPr>
        <w:t>(</w:t>
      </w:r>
      <w:r w:rsidR="001976B6" w:rsidRPr="00487D45">
        <w:rPr>
          <w:i/>
          <w:sz w:val="24"/>
          <w:szCs w:val="24"/>
          <w:lang w:val="en-US"/>
        </w:rPr>
        <w:t>Never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have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I</w:t>
      </w:r>
      <w:r w:rsidR="00E06710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seen</w:t>
      </w:r>
      <w:r w:rsidR="002F7471" w:rsidRPr="00C50BDF">
        <w:rPr>
          <w:i/>
          <w:sz w:val="24"/>
          <w:szCs w:val="24"/>
          <w:lang w:val="en-US"/>
        </w:rPr>
        <w:t>…</w:t>
      </w:r>
      <w:r w:rsidR="00C50BDF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/</w:t>
      </w:r>
      <w:r w:rsidR="00C50BDF" w:rsidRPr="00C50BDF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Barely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did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I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lastRenderedPageBreak/>
        <w:t>hear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what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he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was</w:t>
      </w:r>
      <w:r w:rsidR="00E06710">
        <w:rPr>
          <w:i/>
          <w:sz w:val="24"/>
          <w:szCs w:val="24"/>
          <w:lang w:val="en-US"/>
        </w:rPr>
        <w:t xml:space="preserve"> </w:t>
      </w:r>
      <w:r w:rsidR="001976B6" w:rsidRPr="00487D45">
        <w:rPr>
          <w:i/>
          <w:sz w:val="24"/>
          <w:szCs w:val="24"/>
          <w:lang w:val="en-US"/>
        </w:rPr>
        <w:t>saying…)</w:t>
      </w:r>
      <w:r w:rsidR="00896E95" w:rsidRPr="00487D45">
        <w:rPr>
          <w:i/>
          <w:sz w:val="24"/>
          <w:szCs w:val="24"/>
          <w:lang w:val="en-US"/>
        </w:rPr>
        <w:t>;</w:t>
      </w:r>
    </w:p>
    <w:p w:rsidR="001976B6" w:rsidRPr="00487D45" w:rsidRDefault="000A58F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  <w:r w:rsidRPr="00487D45">
        <w:rPr>
          <w:i/>
          <w:sz w:val="24"/>
          <w:szCs w:val="24"/>
        </w:rPr>
        <w:t>употреблять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страдательный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залог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ast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Continuous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и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ast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erfect</w:t>
      </w:r>
      <w:r w:rsidR="00F069D1" w:rsidRPr="00487D45">
        <w:rPr>
          <w:i/>
          <w:sz w:val="24"/>
          <w:szCs w:val="24"/>
          <w:lang w:val="en-US"/>
        </w:rPr>
        <w:t>,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resent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Continuous,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ast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Simple,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resent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Perfect.</w:t>
      </w:r>
    </w:p>
    <w:p w:rsidR="001976B6" w:rsidRPr="00487D45" w:rsidRDefault="001976B6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val="en-US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7" w:name="_Toc434850660"/>
      <w:bookmarkStart w:id="28" w:name="_Toc435412679"/>
      <w:bookmarkStart w:id="29" w:name="_Toc81186948"/>
      <w:r>
        <w:rPr>
          <w:sz w:val="24"/>
          <w:szCs w:val="24"/>
        </w:rPr>
        <w:t xml:space="preserve">1.2.3.6. </w:t>
      </w:r>
      <w:r w:rsidR="00FA278B" w:rsidRPr="00487D45">
        <w:rPr>
          <w:sz w:val="24"/>
          <w:szCs w:val="24"/>
        </w:rPr>
        <w:t>История</w:t>
      </w:r>
      <w:bookmarkEnd w:id="27"/>
      <w:bookmarkEnd w:id="28"/>
      <w:bookmarkEnd w:id="29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A0202" w:rsidRPr="00487D45" w:rsidRDefault="00FA278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История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образования</w:t>
      </w:r>
      <w:r w:rsidR="0080564F" w:rsidRPr="00487D45">
        <w:rPr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21B6E" w:rsidRPr="00487D45" w:rsidRDefault="0080564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021B6E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021B6E" w:rsidRPr="00487D45">
        <w:rPr>
          <w:b/>
          <w:sz w:val="24"/>
          <w:szCs w:val="24"/>
        </w:rPr>
        <w:t>научится: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р</w:t>
      </w:r>
      <w:r w:rsidR="00021B6E" w:rsidRPr="00487D45">
        <w:rPr>
          <w:sz w:val="24"/>
          <w:szCs w:val="24"/>
          <w:shd w:val="clear" w:color="auto" w:fill="FFFFFF"/>
        </w:rPr>
        <w:t>ассматри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стори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Росс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как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неотъемлему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час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миров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сторическ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процесса</w:t>
      </w:r>
      <w:r w:rsidRPr="00487D45">
        <w:rPr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sz w:val="24"/>
          <w:szCs w:val="24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rStyle w:val="apple-converted-space"/>
          <w:sz w:val="24"/>
          <w:szCs w:val="24"/>
        </w:rPr>
        <w:t>знать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основные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даты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и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временные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периоды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всеобщей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и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отечественной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истории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из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раздела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дидактических</w:t>
      </w:r>
      <w:r w:rsidR="00E06710">
        <w:rPr>
          <w:rStyle w:val="apple-converted-space"/>
          <w:sz w:val="24"/>
          <w:szCs w:val="24"/>
        </w:rPr>
        <w:t xml:space="preserve"> </w:t>
      </w:r>
      <w:r w:rsidRPr="00487D45">
        <w:rPr>
          <w:rStyle w:val="apple-converted-space"/>
          <w:sz w:val="24"/>
          <w:szCs w:val="24"/>
        </w:rPr>
        <w:t>единиц;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тоятель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;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представля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культурн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наслед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Росс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друг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стран</w:t>
      </w:r>
      <w:r w:rsidRPr="00487D45">
        <w:rPr>
          <w:sz w:val="24"/>
          <w:szCs w:val="24"/>
          <w:shd w:val="clear" w:color="auto" w:fill="FFFFFF"/>
        </w:rPr>
        <w:t>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работ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и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кументами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сравни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лич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кументы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щу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характеристику;</w:t>
      </w:r>
      <w:r w:rsidR="00E06710">
        <w:rPr>
          <w:rStyle w:val="apple-converted-space"/>
          <w:sz w:val="24"/>
          <w:szCs w:val="24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критичес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нализиро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формаци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лич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чников;</w:t>
      </w:r>
      <w:r w:rsidR="00E06710">
        <w:rPr>
          <w:rStyle w:val="apple-converted-space"/>
          <w:sz w:val="24"/>
          <w:szCs w:val="24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соотноси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ллюстративны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атериал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и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бытиям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явлениям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цессам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рсоналиями;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нформационную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овизу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составля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пис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ъект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амят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снов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а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ллюстраций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акет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тернет-ресурсов;</w:t>
      </w:r>
      <w:r w:rsidR="00E06710">
        <w:rPr>
          <w:rStyle w:val="apple-converted-space"/>
          <w:sz w:val="24"/>
          <w:szCs w:val="24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работ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хронологически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блицам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арта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хемами;</w:t>
      </w:r>
      <w:r w:rsidR="00E06710">
        <w:rPr>
          <w:rStyle w:val="apple-converted-space"/>
          <w:sz w:val="24"/>
          <w:szCs w:val="24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чит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легенду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арты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владе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снов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времен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рминологие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ук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усмотрен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ой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6A0202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демонстриро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м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е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иалог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частво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искусс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че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матике;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оцени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рол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лично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отечествен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стор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Х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ека</w:t>
      </w:r>
      <w:r w:rsidRPr="00487D45">
        <w:rPr>
          <w:sz w:val="24"/>
          <w:szCs w:val="24"/>
          <w:shd w:val="clear" w:color="auto" w:fill="FFFFFF"/>
        </w:rPr>
        <w:t>;</w:t>
      </w:r>
    </w:p>
    <w:p w:rsidR="00021B6E" w:rsidRPr="00487D45" w:rsidRDefault="006A0202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о</w:t>
      </w:r>
      <w:r w:rsidR="00021B6E" w:rsidRPr="00487D45">
        <w:rPr>
          <w:sz w:val="24"/>
          <w:szCs w:val="24"/>
          <w:shd w:val="clear" w:color="auto" w:fill="FFFFFF"/>
        </w:rPr>
        <w:t>риентировать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дискуссио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опроса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россий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стор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Х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е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существующ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наук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совреме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версия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021B6E" w:rsidRPr="00487D45">
        <w:rPr>
          <w:sz w:val="24"/>
          <w:szCs w:val="24"/>
          <w:shd w:val="clear" w:color="auto" w:fill="FFFFFF"/>
        </w:rPr>
        <w:t>трактовках.</w:t>
      </w:r>
    </w:p>
    <w:p w:rsidR="00D76BF2" w:rsidRPr="00487D45" w:rsidRDefault="00D76BF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21B6E" w:rsidRPr="00487D45" w:rsidRDefault="00021B6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="00605F08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605F08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605F08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д</w:t>
      </w:r>
      <w:r w:rsidR="00021B6E" w:rsidRPr="00487D45">
        <w:rPr>
          <w:i/>
          <w:sz w:val="24"/>
          <w:szCs w:val="24"/>
          <w:shd w:val="clear" w:color="auto" w:fill="FFFFFF"/>
        </w:rPr>
        <w:t>емонстриро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уме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равни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бобщ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ческ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обыт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оссийск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иров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и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ыделя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е</w:t>
      </w:r>
      <w:r w:rsidR="00F069D1" w:rsidRPr="00487D45">
        <w:rPr>
          <w:i/>
          <w:sz w:val="24"/>
          <w:szCs w:val="24"/>
          <w:shd w:val="clear" w:color="auto" w:fill="FFFFFF"/>
        </w:rPr>
        <w:t>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бщ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черт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националь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собенност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поним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ол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осс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ирово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ообществе</w:t>
      </w:r>
      <w:r w:rsidRPr="00487D45">
        <w:rPr>
          <w:i/>
          <w:sz w:val="24"/>
          <w:szCs w:val="24"/>
          <w:shd w:val="clear" w:color="auto" w:fill="FFFFFF"/>
        </w:rPr>
        <w:t>;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устанавли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налог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цени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клад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з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тран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кровищницу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иров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ультуры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определя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ест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рем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зда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ческ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окументов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3C147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прово</w:t>
      </w:r>
      <w:r w:rsidR="00021B6E" w:rsidRPr="00487D45">
        <w:rPr>
          <w:i/>
          <w:sz w:val="24"/>
          <w:szCs w:val="24"/>
          <w:shd w:val="clear" w:color="auto" w:fill="FFFFFF"/>
        </w:rPr>
        <w:t>ди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тбор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необходим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нформац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пользо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нформацию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нтернета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телевиде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друг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пр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зучен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политическ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деятельност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овремен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уководител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осс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едущ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зарубеж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тран</w:t>
      </w:r>
      <w:r w:rsidRPr="00487D45">
        <w:rPr>
          <w:i/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кт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еч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ми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;</w:t>
      </w:r>
    </w:p>
    <w:p w:rsidR="003C147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поним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бъективную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убъективную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бусловленнос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ценок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оссийски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зарубежны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чески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еятеля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характер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значе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циаль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ефор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онтрреформ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нешнеполитическ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бытий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ойн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еволюций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использо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артографическ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чник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л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писа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быти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цессо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новейш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течественн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ивязк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есту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ремени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ед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блиц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е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</w:t>
      </w:r>
      <w:r w:rsidR="001500C2" w:rsidRPr="00487D45">
        <w:rPr>
          <w:i/>
          <w:sz w:val="24"/>
          <w:szCs w:val="24"/>
        </w:rPr>
        <w:t>р</w:t>
      </w:r>
      <w:r w:rsidRPr="00487D45">
        <w:rPr>
          <w:i/>
          <w:sz w:val="24"/>
          <w:szCs w:val="24"/>
        </w:rPr>
        <w:t>.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тур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у;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соотноси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ческо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ремя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ческ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бытия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ейств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оступк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торическ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lastRenderedPageBreak/>
        <w:t>личност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Х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ека</w:t>
      </w:r>
      <w:r w:rsidRPr="00487D45">
        <w:rPr>
          <w:i/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а</w:t>
      </w:r>
      <w:r w:rsidR="00021B6E" w:rsidRPr="00487D45">
        <w:rPr>
          <w:i/>
          <w:sz w:val="24"/>
          <w:szCs w:val="24"/>
          <w:shd w:val="clear" w:color="auto" w:fill="FFFFFF"/>
        </w:rPr>
        <w:t>нализиро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цени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ческ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обыт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естн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асштаб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контекст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бщероссийск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иров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Х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ека</w:t>
      </w:r>
      <w:r w:rsidRPr="00487D45">
        <w:rPr>
          <w:i/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о</w:t>
      </w:r>
      <w:r w:rsidR="00021B6E" w:rsidRPr="00487D45">
        <w:rPr>
          <w:i/>
          <w:sz w:val="24"/>
          <w:szCs w:val="24"/>
          <w:shd w:val="clear" w:color="auto" w:fill="FFFFFF"/>
        </w:rPr>
        <w:t>босновыва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обственную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точку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зре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п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ключевы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опроса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осс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1500C2" w:rsidRPr="00487D45">
        <w:rPr>
          <w:i/>
          <w:sz w:val="24"/>
          <w:szCs w:val="24"/>
          <w:shd w:val="clear" w:color="auto" w:fill="FFFFFF"/>
        </w:rPr>
        <w:t>Новейше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ремен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опор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н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материал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з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раз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чников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зна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ческ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фактов,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ладе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сторическ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терминологией</w:t>
      </w:r>
      <w:r w:rsidRPr="00487D45">
        <w:rPr>
          <w:i/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3C147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rStyle w:val="apple-converted-space"/>
          <w:rFonts w:eastAsia="Times New Roman"/>
          <w:i/>
          <w:sz w:val="24"/>
          <w:szCs w:val="24"/>
        </w:rPr>
      </w:pPr>
      <w:r w:rsidRPr="00487D45">
        <w:rPr>
          <w:i/>
          <w:sz w:val="24"/>
          <w:szCs w:val="24"/>
          <w:shd w:val="clear" w:color="auto" w:fill="FFFFFF"/>
        </w:rPr>
        <w:t>п</w:t>
      </w:r>
      <w:r w:rsidR="00021B6E" w:rsidRPr="00487D45">
        <w:rPr>
          <w:i/>
          <w:sz w:val="24"/>
          <w:szCs w:val="24"/>
          <w:shd w:val="clear" w:color="auto" w:fill="FFFFFF"/>
        </w:rPr>
        <w:t>риводить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аргумент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пример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защиту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сво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точк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="00021B6E" w:rsidRPr="00487D45">
        <w:rPr>
          <w:i/>
          <w:sz w:val="24"/>
          <w:szCs w:val="24"/>
          <w:shd w:val="clear" w:color="auto" w:fill="FFFFFF"/>
        </w:rPr>
        <w:t>зрения</w:t>
      </w:r>
      <w:r w:rsidRPr="00487D45">
        <w:rPr>
          <w:i/>
          <w:sz w:val="24"/>
          <w:szCs w:val="24"/>
          <w:shd w:val="clear" w:color="auto" w:fill="FFFFFF"/>
        </w:rPr>
        <w:t>;</w:t>
      </w:r>
      <w:r w:rsidR="00E06710">
        <w:rPr>
          <w:rStyle w:val="apple-converted-space"/>
          <w:i/>
          <w:sz w:val="24"/>
          <w:szCs w:val="24"/>
        </w:rPr>
        <w:t xml:space="preserve"> 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021B6E" w:rsidRPr="00487D45">
        <w:rPr>
          <w:i/>
          <w:sz w:val="24"/>
          <w:szCs w:val="24"/>
        </w:rPr>
        <w:t>рименя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современн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литик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России</w:t>
      </w:r>
      <w:r w:rsidRPr="00487D45">
        <w:rPr>
          <w:i/>
          <w:sz w:val="24"/>
          <w:szCs w:val="24"/>
        </w:rPr>
        <w:t>;</w:t>
      </w:r>
    </w:p>
    <w:p w:rsidR="00021B6E" w:rsidRPr="00487D45" w:rsidRDefault="003C147E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021B6E" w:rsidRPr="00487D45">
        <w:rPr>
          <w:i/>
          <w:sz w:val="24"/>
          <w:szCs w:val="24"/>
        </w:rPr>
        <w:t>ладе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элементам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деятельности.</w:t>
      </w:r>
    </w:p>
    <w:p w:rsidR="00021B6E" w:rsidRPr="00487D45" w:rsidRDefault="00021B6E" w:rsidP="00EC2D72">
      <w:pPr>
        <w:widowControl w:val="0"/>
        <w:suppressAutoHyphens w:val="0"/>
        <w:spacing w:line="240" w:lineRule="auto"/>
        <w:ind w:firstLine="567"/>
        <w:rPr>
          <w:rStyle w:val="apple-converted-space"/>
          <w:sz w:val="24"/>
          <w:szCs w:val="24"/>
        </w:rPr>
      </w:pPr>
    </w:p>
    <w:p w:rsidR="00021B6E" w:rsidRPr="00487D45" w:rsidRDefault="00021B6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="00FD2BF0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FD2BF0"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="00FD2BF0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истемным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м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знаниям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лужащим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нима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отнесе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(синхронизации)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семирно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гиональной/локаль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обществе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едпосылк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условия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окументов</w:t>
      </w:r>
      <w:r w:rsidRPr="00487D45">
        <w:rPr>
          <w:sz w:val="24"/>
          <w:szCs w:val="24"/>
        </w:rPr>
        <w:t>;</w:t>
      </w:r>
    </w:p>
    <w:p w:rsidR="00021B6E" w:rsidRPr="00487D45" w:rsidRDefault="00471DA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1500C2"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иск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ритическ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ко-социаль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нтернете,</w:t>
      </w:r>
      <w:r w:rsidR="00E06710">
        <w:rPr>
          <w:sz w:val="24"/>
          <w:szCs w:val="24"/>
        </w:rPr>
        <w:t xml:space="preserve"> </w:t>
      </w:r>
      <w:r w:rsidR="001500C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телевидении,</w:t>
      </w:r>
      <w:r w:rsidR="00E06710">
        <w:rPr>
          <w:sz w:val="24"/>
          <w:szCs w:val="24"/>
        </w:rPr>
        <w:t xml:space="preserve"> </w:t>
      </w:r>
      <w:r w:rsidR="001500C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М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истематизац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знаков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истемах</w:t>
      </w:r>
      <w:r w:rsidR="001E1E10"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ичинно-следственные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остранственные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ременны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ажнейшим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ям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(явлениям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оцессами</w:t>
      </w:r>
      <w:r w:rsidRPr="00487D45">
        <w:rPr>
          <w:sz w:val="24"/>
          <w:szCs w:val="24"/>
        </w:rPr>
        <w:t>)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факты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нения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бъяснения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авильн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артографическ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конструкц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ивязк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онкретному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есту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ремени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зенто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ую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таблиц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хем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графиков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искуссионных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21B6E" w:rsidRPr="00487D45">
        <w:rPr>
          <w:sz w:val="24"/>
          <w:szCs w:val="24"/>
        </w:rPr>
        <w:t>трудных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во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азличны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ерсиям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ценка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ичносте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остижения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ографии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носи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окально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гионально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бщероссийск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Х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.</w:t>
      </w:r>
      <w:r w:rsidRPr="00487D45">
        <w:rPr>
          <w:sz w:val="24"/>
          <w:szCs w:val="24"/>
        </w:rPr>
        <w:t>;</w:t>
      </w:r>
    </w:p>
    <w:p w:rsidR="00021B6E" w:rsidRPr="00487D45" w:rsidRDefault="001500C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="001E1E1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факты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иведенны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научно-популяр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итературе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ейше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ремени</w:t>
      </w:r>
      <w:r w:rsidR="001E1E10"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и</w:t>
      </w:r>
      <w:r w:rsidR="00E27803" w:rsidRPr="00487D45">
        <w:rPr>
          <w:sz w:val="24"/>
          <w:szCs w:val="24"/>
        </w:rPr>
        <w:t>е</w:t>
      </w:r>
      <w:r w:rsidR="00021B6E" w:rsidRPr="00487D45">
        <w:rPr>
          <w:sz w:val="24"/>
          <w:szCs w:val="24"/>
        </w:rPr>
        <w:t>мы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иск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ритическ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ко-социаль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истематизац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знаков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истемах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онкретн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ичносте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человечества</w:t>
      </w:r>
      <w:r w:rsidRPr="00487D45">
        <w:rPr>
          <w:sz w:val="24"/>
          <w:szCs w:val="24"/>
        </w:rPr>
        <w:t>;</w:t>
      </w:r>
    </w:p>
    <w:p w:rsidR="00021B6E" w:rsidRPr="00487D45" w:rsidRDefault="001500C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плом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ководцев</w:t>
      </w:r>
      <w:r w:rsidR="00E06710">
        <w:rPr>
          <w:sz w:val="24"/>
          <w:szCs w:val="24"/>
        </w:rPr>
        <w:t xml:space="preserve"> </w:t>
      </w:r>
      <w:r w:rsidR="001E1E1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омплексного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энциклопеди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правочников</w:t>
      </w:r>
      <w:r w:rsidR="001E1E10"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021B6E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500C2"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стоял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отивы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ичносте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="001500C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021B6E" w:rsidRPr="00487D45" w:rsidRDefault="001500C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1E1E1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ещественн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аскопок</w:t>
      </w:r>
      <w:r w:rsidR="001E1E10"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021B6E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ч</w:t>
      </w:r>
      <w:r w:rsidR="00E27803" w:rsidRPr="00487D45">
        <w:rPr>
          <w:sz w:val="24"/>
          <w:szCs w:val="24"/>
        </w:rPr>
        <w:t>е</w:t>
      </w:r>
      <w:r w:rsidR="00021B6E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стоял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мотивы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личносте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и</w:t>
      </w:r>
      <w:r w:rsidRPr="00487D45">
        <w:rPr>
          <w:sz w:val="24"/>
          <w:szCs w:val="24"/>
        </w:rPr>
        <w:t>;</w:t>
      </w:r>
    </w:p>
    <w:p w:rsidR="00021B6E" w:rsidRPr="00487D45" w:rsidRDefault="001E1E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комплексную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оценку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чески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ериода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ериодизацией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зложен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сторико-культурном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стандарте),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временно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пространственный</w:t>
      </w:r>
      <w:r w:rsidR="00E06710">
        <w:rPr>
          <w:sz w:val="24"/>
          <w:szCs w:val="24"/>
        </w:rPr>
        <w:t xml:space="preserve"> </w:t>
      </w:r>
      <w:r w:rsidR="00021B6E" w:rsidRPr="00487D45">
        <w:rPr>
          <w:sz w:val="24"/>
          <w:szCs w:val="24"/>
        </w:rPr>
        <w:t>анализ.</w:t>
      </w:r>
    </w:p>
    <w:p w:rsidR="00080D24" w:rsidRPr="00487D45" w:rsidRDefault="00080D2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021B6E" w:rsidRPr="00487D45" w:rsidRDefault="00021B6E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="004370EC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4370EC"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="004370EC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но-функциональн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нó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а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ржащую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онстру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г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нес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о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ждений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п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нау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шл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заведо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аж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льсификаци</w:t>
      </w:r>
      <w:r w:rsidR="00471DAF" w:rsidRPr="00487D45">
        <w:rPr>
          <w:i/>
          <w:sz w:val="24"/>
          <w:szCs w:val="24"/>
        </w:rPr>
        <w:t>и</w:t>
      </w:r>
      <w:r w:rsidRPr="00487D45">
        <w:rPr>
          <w:i/>
          <w:sz w:val="24"/>
          <w:szCs w:val="24"/>
        </w:rPr>
        <w:t>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но-следственн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нн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</w:t>
      </w:r>
      <w:r w:rsidR="001E1E10" w:rsidRPr="00487D45">
        <w:rPr>
          <w:i/>
          <w:sz w:val="24"/>
          <w:szCs w:val="24"/>
        </w:rPr>
        <w:t>;</w:t>
      </w:r>
      <w:r w:rsidR="00E06710">
        <w:rPr>
          <w:i/>
          <w:sz w:val="24"/>
          <w:szCs w:val="24"/>
        </w:rPr>
        <w:t xml:space="preserve"> 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ч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иже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ографии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ед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опреде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адле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</w:t>
      </w:r>
      <w:r w:rsidR="00021B6E" w:rsidRPr="00487D45">
        <w:rPr>
          <w:i/>
          <w:sz w:val="24"/>
          <w:szCs w:val="24"/>
        </w:rPr>
        <w:t>тоятельства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цел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создания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зици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авторов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др.)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злага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выявленную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раскр</w:t>
      </w:r>
      <w:r w:rsidRPr="00487D45">
        <w:rPr>
          <w:i/>
          <w:sz w:val="24"/>
          <w:szCs w:val="24"/>
        </w:rPr>
        <w:t>ыв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те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ь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ц</w:t>
      </w:r>
      <w:r w:rsidR="00021B6E" w:rsidRPr="00487D45">
        <w:rPr>
          <w:i/>
          <w:sz w:val="24"/>
          <w:szCs w:val="24"/>
        </w:rPr>
        <w:t>еленаправленно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элементы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методологических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сторическом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оцессе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начальны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сториографически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умения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знавательной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оектной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учебно-исследовательск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деятельности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социальн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рактике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ликультурном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бщении,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бщественных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бсуждениях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т.д.</w:t>
      </w:r>
      <w:r w:rsidRPr="00487D45">
        <w:rPr>
          <w:i/>
          <w:sz w:val="24"/>
          <w:szCs w:val="24"/>
        </w:rPr>
        <w:t>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з</w:t>
      </w:r>
      <w:r w:rsidR="00021B6E" w:rsidRPr="00487D45">
        <w:rPr>
          <w:i/>
          <w:sz w:val="24"/>
          <w:szCs w:val="24"/>
        </w:rPr>
        <w:t>на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одходы</w:t>
      </w:r>
      <w:r w:rsidR="00E06710">
        <w:rPr>
          <w:i/>
          <w:sz w:val="24"/>
          <w:szCs w:val="24"/>
        </w:rPr>
        <w:t xml:space="preserve"> </w:t>
      </w:r>
      <w:r w:rsidR="00E27803" w:rsidRPr="00487D45">
        <w:rPr>
          <w:i/>
          <w:sz w:val="24"/>
          <w:szCs w:val="24"/>
        </w:rPr>
        <w:t>(концепции)</w:t>
      </w:r>
      <w:r w:rsidR="00E06710">
        <w:rPr>
          <w:i/>
          <w:sz w:val="24"/>
          <w:szCs w:val="24"/>
        </w:rPr>
        <w:t xml:space="preserve"> </w:t>
      </w:r>
      <w:r w:rsidR="00E2780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E27803" w:rsidRPr="00487D45">
        <w:rPr>
          <w:i/>
          <w:sz w:val="24"/>
          <w:szCs w:val="24"/>
        </w:rPr>
        <w:t>изучении</w:t>
      </w:r>
      <w:r w:rsidR="00E06710">
        <w:rPr>
          <w:i/>
          <w:sz w:val="24"/>
          <w:szCs w:val="24"/>
        </w:rPr>
        <w:t xml:space="preserve"> </w:t>
      </w:r>
      <w:r w:rsidR="00E27803" w:rsidRPr="00487D45">
        <w:rPr>
          <w:i/>
          <w:sz w:val="24"/>
          <w:szCs w:val="24"/>
        </w:rPr>
        <w:t>истории</w:t>
      </w:r>
      <w:r w:rsidRPr="00487D45">
        <w:rPr>
          <w:i/>
          <w:sz w:val="24"/>
          <w:szCs w:val="24"/>
        </w:rPr>
        <w:t>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знакоми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ам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трудных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бот</w:t>
      </w:r>
      <w:r w:rsidR="00471DAF" w:rsidRPr="00487D45">
        <w:rPr>
          <w:i/>
          <w:sz w:val="24"/>
          <w:szCs w:val="24"/>
        </w:rPr>
        <w:t>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а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умент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атике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и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след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Российского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контекст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Х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.</w:t>
      </w:r>
      <w:r w:rsidR="00471DAF" w:rsidRPr="00487D45">
        <w:rPr>
          <w:i/>
          <w:sz w:val="24"/>
          <w:szCs w:val="24"/>
        </w:rPr>
        <w:t>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оррек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минолог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ступл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</w:t>
      </w:r>
      <w:r w:rsidR="00021B6E" w:rsidRPr="00487D45">
        <w:rPr>
          <w:i/>
          <w:sz w:val="24"/>
          <w:szCs w:val="24"/>
        </w:rPr>
        <w:t>и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т.д.</w:t>
      </w:r>
      <w:r w:rsidRPr="00487D45">
        <w:rPr>
          <w:i/>
          <w:sz w:val="24"/>
          <w:szCs w:val="24"/>
        </w:rPr>
        <w:t>;</w:t>
      </w:r>
    </w:p>
    <w:p w:rsidR="00021B6E" w:rsidRPr="00487D45" w:rsidRDefault="004370EC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021B6E" w:rsidRPr="00487D45">
        <w:rPr>
          <w:i/>
          <w:sz w:val="24"/>
          <w:szCs w:val="24"/>
        </w:rPr>
        <w:t>редставлять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результаты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историко-познавательн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свободно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форм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ориентацией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заданные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параметры</w:t>
      </w:r>
      <w:r w:rsidR="00E06710">
        <w:rPr>
          <w:i/>
          <w:sz w:val="24"/>
          <w:szCs w:val="24"/>
        </w:rPr>
        <w:t xml:space="preserve"> </w:t>
      </w:r>
      <w:r w:rsidR="00021B6E" w:rsidRPr="00487D45">
        <w:rPr>
          <w:i/>
          <w:sz w:val="24"/>
          <w:szCs w:val="24"/>
        </w:rPr>
        <w:t>деятельности.</w:t>
      </w:r>
    </w:p>
    <w:p w:rsidR="00021B6E" w:rsidRPr="00487D45" w:rsidRDefault="00021B6E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30" w:name="_Toc434850663"/>
      <w:bookmarkStart w:id="31" w:name="_Toc435412680"/>
      <w:bookmarkStart w:id="32" w:name="_Toc81186949"/>
      <w:r>
        <w:rPr>
          <w:sz w:val="24"/>
          <w:szCs w:val="24"/>
        </w:rPr>
        <w:t xml:space="preserve">1.2.3.7. </w:t>
      </w:r>
      <w:r w:rsidR="006C5291" w:rsidRPr="00487D45">
        <w:rPr>
          <w:sz w:val="24"/>
          <w:szCs w:val="24"/>
        </w:rPr>
        <w:t>География</w:t>
      </w:r>
      <w:bookmarkEnd w:id="30"/>
      <w:bookmarkEnd w:id="31"/>
      <w:bookmarkEnd w:id="32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F17AEF" w:rsidRPr="00487D45" w:rsidRDefault="00F17AE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География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80564F" w:rsidRPr="00487D45">
        <w:rPr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F17AEF" w:rsidRPr="00487D45" w:rsidRDefault="0080564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F17AEF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F17AEF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F17AEF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F17AEF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F17AEF" w:rsidRPr="00487D45">
        <w:rPr>
          <w:b/>
          <w:sz w:val="24"/>
          <w:szCs w:val="24"/>
        </w:rPr>
        <w:t>научится:</w:t>
      </w:r>
    </w:p>
    <w:p w:rsidR="00F17AEF" w:rsidRPr="00487D45" w:rsidRDefault="00B421C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F17AEF" w:rsidRPr="00487D45">
        <w:rPr>
          <w:sz w:val="24"/>
          <w:szCs w:val="24"/>
        </w:rPr>
        <w:t>онимать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="00D4768D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D4768D"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человечеств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="001100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110049"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сх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п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</w:t>
      </w:r>
      <w:r w:rsidR="00E06710">
        <w:rPr>
          <w:sz w:val="24"/>
          <w:szCs w:val="24"/>
        </w:rPr>
        <w:t xml:space="preserve"> </w:t>
      </w:r>
      <w:r w:rsidR="00110049" w:rsidRPr="00487D45">
        <w:rPr>
          <w:sz w:val="24"/>
          <w:szCs w:val="24"/>
        </w:rPr>
        <w:t>раз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</w:t>
      </w:r>
      <w:r w:rsidR="001100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ям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но-след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хозяй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33" w:name="h.2suumq8qn9ny" w:colFirst="0" w:colLast="0"/>
      <w:bookmarkEnd w:id="33"/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ропог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34" w:name="h.acvnlygo8lhv" w:colFirst="0" w:colLast="0"/>
      <w:bookmarkEnd w:id="34"/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="00110049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го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б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е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счи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10049" w:rsidRPr="00487D45">
        <w:rPr>
          <w:sz w:val="24"/>
          <w:szCs w:val="24"/>
        </w:rPr>
        <w:t>ми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обеспеч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</w:p>
    <w:p w:rsidR="00F17AEF" w:rsidRPr="00487D45" w:rsidRDefault="00E06710" w:rsidP="00EC2D72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F17AEF" w:rsidRPr="00487D45" w:rsidRDefault="00F17AE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F17AE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характеризо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цессы,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исходящие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географической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реде;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равни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цессы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между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обой,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дел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выводы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на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основе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равнения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ере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ди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ред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ис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т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граммам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тан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ел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но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онент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бол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-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екающ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лочке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никнов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он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цеп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ойчи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граци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="00110049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</w:t>
      </w:r>
      <w:r w:rsidR="00110049" w:rsidRPr="00487D45">
        <w:rPr>
          <w:i/>
          <w:sz w:val="24"/>
          <w:szCs w:val="24"/>
        </w:rPr>
        <w:t>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ств</w:t>
      </w:r>
      <w:r w:rsidR="00110049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й;</w:t>
      </w:r>
    </w:p>
    <w:p w:rsidR="00F17AE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оцени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оциально-экономические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оследствия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изменения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овременной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олитической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карты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поли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ис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з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-эконом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эколог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сл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о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оиз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де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но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лючите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о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bookmarkStart w:id="35" w:name="h.6t3mrq4bbd2k" w:colFirst="0" w:colLast="0"/>
      <w:bookmarkEnd w:id="35"/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чества.</w:t>
      </w:r>
    </w:p>
    <w:p w:rsidR="00F17AEF" w:rsidRPr="00487D45" w:rsidRDefault="00F17AEF" w:rsidP="00EC2D72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bookmarkStart w:id="36" w:name="h.msinstug8ch5" w:colFirst="0" w:colLast="0"/>
      <w:bookmarkEnd w:id="36"/>
    </w:p>
    <w:p w:rsidR="00F17AEF" w:rsidRPr="00487D45" w:rsidRDefault="00F17AE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информ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хозяй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ропог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террито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хозяй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;</w:t>
      </w:r>
    </w:p>
    <w:p w:rsidR="00F17AE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анализировать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рынок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труда,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прогнозировать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развитие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рынка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труда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на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основе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динамики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его</w:t>
      </w:r>
      <w:r>
        <w:rPr>
          <w:sz w:val="24"/>
          <w:szCs w:val="24"/>
        </w:rPr>
        <w:t xml:space="preserve"> </w:t>
      </w:r>
      <w:r w:rsidR="00F17AEF" w:rsidRPr="00487D45">
        <w:rPr>
          <w:sz w:val="24"/>
          <w:szCs w:val="24"/>
        </w:rPr>
        <w:t>изменений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люч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</w:p>
    <w:p w:rsidR="00F17AEF" w:rsidRPr="00487D45" w:rsidRDefault="00E06710" w:rsidP="00EC2D72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F17AEF" w:rsidRPr="00487D45" w:rsidRDefault="00F17AEF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о-хозяй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ерарх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а;</w:t>
      </w:r>
    </w:p>
    <w:p w:rsidR="00F17AEF" w:rsidRPr="00487D45" w:rsidRDefault="00F17AE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сп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ойчи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и</w:t>
      </w:r>
      <w:r w:rsidR="00C94D87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ы;</w:t>
      </w:r>
    </w:p>
    <w:p w:rsidR="00F17AE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формулиро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цел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исследования,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выдвиг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веря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гипотезы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о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взаимодействии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компонентов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иродно-хозяйственных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территориальных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систем;</w:t>
      </w:r>
    </w:p>
    <w:p w:rsidR="00F17AE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моделиро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ектировать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территориальные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взаимодействия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различных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географических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явлений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F17AEF" w:rsidRPr="00487D45">
        <w:rPr>
          <w:i/>
          <w:sz w:val="24"/>
          <w:szCs w:val="24"/>
        </w:rPr>
        <w:t>процессов.</w:t>
      </w:r>
    </w:p>
    <w:p w:rsidR="00893854" w:rsidRPr="00487D45" w:rsidRDefault="0089385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37" w:name="_Toc434850666"/>
      <w:bookmarkStart w:id="38" w:name="_Toc435412681"/>
      <w:bookmarkStart w:id="39" w:name="_Toc81186950"/>
      <w:r>
        <w:rPr>
          <w:sz w:val="24"/>
          <w:szCs w:val="24"/>
        </w:rPr>
        <w:t xml:space="preserve">1.2.3.8. </w:t>
      </w:r>
      <w:r w:rsidR="006C5291" w:rsidRPr="00487D45">
        <w:rPr>
          <w:sz w:val="24"/>
          <w:szCs w:val="24"/>
        </w:rPr>
        <w:t>Экономика</w:t>
      </w:r>
      <w:bookmarkEnd w:id="37"/>
      <w:bookmarkEnd w:id="38"/>
      <w:bookmarkEnd w:id="39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8B5BA4"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8B5BA4"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Экономика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80564F" w:rsidRPr="00487D45">
        <w:rPr>
          <w:rFonts w:eastAsia="Times New Roman"/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A301A" w:rsidRPr="00487D45" w:rsidRDefault="0080564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2A301A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2A301A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2A301A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2A301A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2A301A" w:rsidRPr="00487D45">
        <w:rPr>
          <w:rFonts w:eastAsia="Times New Roman"/>
          <w:b/>
          <w:sz w:val="24"/>
          <w:szCs w:val="24"/>
        </w:rPr>
        <w:t>научится: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нцепци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кономики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C94D87" w:rsidRPr="00487D45">
        <w:rPr>
          <w:sz w:val="24"/>
          <w:szCs w:val="24"/>
        </w:rPr>
        <w:t>ыявлять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ограниченность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потребностям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2A301A" w:rsidRPr="00487D45">
        <w:rPr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и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</w:t>
      </w:r>
      <w:r w:rsidR="00C94D87" w:rsidRPr="00487D45">
        <w:rPr>
          <w:sz w:val="24"/>
          <w:szCs w:val="24"/>
        </w:rPr>
        <w:t>нализировать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семейного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бюджета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семь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ресурсов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маг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иц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оя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ам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и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тв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экономике</w:t>
      </w:r>
      <w:r w:rsidR="002A301A" w:rsidRPr="00487D45">
        <w:rPr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а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0464AC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05DA1" w:rsidRPr="00487D45">
        <w:rPr>
          <w:sz w:val="24"/>
          <w:szCs w:val="24"/>
        </w:rPr>
        <w:t>экономику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е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и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в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ета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ск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показателя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ВВП</w:t>
      </w:r>
      <w:r w:rsidRPr="00487D45">
        <w:rPr>
          <w:sz w:val="24"/>
          <w:szCs w:val="24"/>
        </w:rPr>
        <w:t>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2A301A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сфер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расходования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(статей)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бюджета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России</w:t>
      </w:r>
      <w:r w:rsidRPr="00487D45">
        <w:rPr>
          <w:sz w:val="24"/>
          <w:szCs w:val="24"/>
        </w:rPr>
        <w:t>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color w:val="FF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г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color w:val="FF0000"/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н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у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ов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ж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еждународ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0464AC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="008B5BA4" w:rsidRPr="00487D45">
        <w:rPr>
          <w:sz w:val="24"/>
          <w:szCs w:val="24"/>
        </w:rPr>
        <w:t>отношениях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м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общества</w:t>
      </w:r>
      <w:r w:rsidRPr="00487D45">
        <w:rPr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Основные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концепции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экономики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0464AC" w:rsidRPr="00487D45">
        <w:rPr>
          <w:i/>
          <w:sz w:val="24"/>
          <w:szCs w:val="24"/>
        </w:rPr>
        <w:t>роводить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достоинств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недостатков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типов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систем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опис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</w:t>
      </w:r>
      <w:r w:rsidR="00744C28" w:rsidRPr="00487D45">
        <w:rPr>
          <w:i/>
          <w:sz w:val="24"/>
          <w:szCs w:val="24"/>
        </w:rPr>
        <w:t>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юч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ет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исследовате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ел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х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а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степен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адапт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</w:t>
      </w:r>
      <w:r w:rsidR="002A301A" w:rsidRPr="00487D45">
        <w:rPr>
          <w:i/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lastRenderedPageBreak/>
        <w:t>Ми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744C28" w:rsidRPr="00487D45">
        <w:rPr>
          <w:i/>
          <w:sz w:val="24"/>
          <w:szCs w:val="24"/>
        </w:rPr>
        <w:t>рименять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определения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экономически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рационального</w:t>
      </w:r>
      <w:r w:rsidR="00E06710">
        <w:rPr>
          <w:i/>
          <w:sz w:val="24"/>
          <w:szCs w:val="24"/>
        </w:rPr>
        <w:t xml:space="preserve"> </w:t>
      </w:r>
      <w:r w:rsidR="008B5BA4" w:rsidRPr="00487D45">
        <w:rPr>
          <w:i/>
          <w:sz w:val="24"/>
          <w:szCs w:val="24"/>
        </w:rPr>
        <w:t>поведения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мот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п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тим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ей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юджет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грамо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ител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ле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ь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ектив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ятия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онно-прав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знеса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нчайзинг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я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п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неджмен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нимательством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неджмента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ркетинг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ла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юче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я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нси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оверш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уренцией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лю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ис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ага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едит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поте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ах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ниматель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ниматель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влек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кроэкономике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текс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блиц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грамм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удиовизуа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я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ектив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ит</w:t>
      </w:r>
      <w:r w:rsidR="00744C28" w:rsidRPr="00487D45">
        <w:rPr>
          <w:i/>
          <w:sz w:val="24"/>
          <w:szCs w:val="24"/>
        </w:rPr>
        <w:t>ь</w:t>
      </w:r>
      <w:r w:rsidRPr="00487D45">
        <w:rPr>
          <w:i/>
          <w:sz w:val="24"/>
          <w:szCs w:val="24"/>
        </w:rPr>
        <w:t>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добросовес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ла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8B5BA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-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емщ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ционера</w:t>
      </w:r>
      <w:r w:rsidR="002A301A" w:rsidRPr="00487D45">
        <w:rPr>
          <w:i/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а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744C28" w:rsidRPr="00487D45">
        <w:rPr>
          <w:i/>
          <w:sz w:val="24"/>
          <w:szCs w:val="24"/>
        </w:rPr>
        <w:t>реобразовывать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макроэкономике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вопросов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учебной</w:t>
      </w:r>
      <w:r w:rsidR="00E06710">
        <w:rPr>
          <w:i/>
          <w:sz w:val="24"/>
          <w:szCs w:val="24"/>
        </w:rPr>
        <w:t xml:space="preserve"> </w:t>
      </w:r>
      <w:r w:rsidR="00205DA1" w:rsidRPr="00487D45">
        <w:rPr>
          <w:i/>
          <w:sz w:val="24"/>
          <w:szCs w:val="24"/>
        </w:rPr>
        <w:t>деятельност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-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ем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н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плательщ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ре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ектив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ит</w:t>
      </w:r>
      <w:r w:rsidR="00744C28" w:rsidRPr="00487D45">
        <w:rPr>
          <w:i/>
          <w:sz w:val="24"/>
          <w:szCs w:val="24"/>
        </w:rPr>
        <w:t>ь</w:t>
      </w:r>
      <w:r w:rsidRPr="00487D45">
        <w:rPr>
          <w:i/>
          <w:sz w:val="24"/>
          <w:szCs w:val="24"/>
        </w:rPr>
        <w:t>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севдонау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ам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мет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л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9D67CC" w:rsidRPr="00487D45">
        <w:rPr>
          <w:i/>
          <w:sz w:val="24"/>
          <w:szCs w:val="24"/>
        </w:rPr>
        <w:t>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иц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рабо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мул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9D67CC" w:rsidRPr="00487D45">
        <w:rPr>
          <w:i/>
          <w:sz w:val="24"/>
          <w:szCs w:val="24"/>
        </w:rPr>
        <w:t>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ля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работиц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влек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е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="00744C28"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грамо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ща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ьг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те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ж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степен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адапт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2A301A" w:rsidRPr="00487D45" w:rsidRDefault="00205DA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раба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из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исциплина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направл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иентиров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еждународна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6A6142" w:rsidRPr="00487D45">
        <w:rPr>
          <w:i/>
          <w:sz w:val="24"/>
          <w:szCs w:val="24"/>
        </w:rPr>
        <w:t>бъективно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относит</w:t>
      </w:r>
      <w:r w:rsidR="00744C28" w:rsidRPr="00487D45">
        <w:rPr>
          <w:i/>
          <w:sz w:val="24"/>
          <w:szCs w:val="24"/>
        </w:rPr>
        <w:t>ь</w:t>
      </w:r>
      <w:r w:rsidR="006A6142" w:rsidRPr="00487D45">
        <w:rPr>
          <w:i/>
          <w:sz w:val="24"/>
          <w:szCs w:val="24"/>
        </w:rPr>
        <w:t>ся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псевдонаучной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международной</w:t>
      </w:r>
      <w:r w:rsidR="00E06710">
        <w:rPr>
          <w:i/>
          <w:sz w:val="24"/>
          <w:szCs w:val="24"/>
        </w:rPr>
        <w:t xml:space="preserve"> </w:t>
      </w:r>
      <w:r w:rsidR="006A6142" w:rsidRPr="00487D45">
        <w:rPr>
          <w:i/>
          <w:sz w:val="24"/>
          <w:szCs w:val="24"/>
        </w:rPr>
        <w:t>торговле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уп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аж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люты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степен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адапт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ь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м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р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лют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рс</w:t>
      </w:r>
      <w:r w:rsidR="009D67CC" w:rsidRPr="00487D45">
        <w:rPr>
          <w:i/>
          <w:sz w:val="24"/>
          <w:szCs w:val="24"/>
        </w:rPr>
        <w:t>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четов</w:t>
      </w:r>
      <w:r w:rsidR="009D67CC" w:rsidRPr="00487D45">
        <w:rPr>
          <w:i/>
          <w:sz w:val="24"/>
          <w:szCs w:val="24"/>
        </w:rPr>
        <w:t>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раба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из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исциплина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иентир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;</w:t>
      </w:r>
    </w:p>
    <w:p w:rsidR="002A301A" w:rsidRPr="00487D45" w:rsidRDefault="006A614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рж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ся: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нцепци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кономики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875340" w:rsidRPr="00487D45">
        <w:rPr>
          <w:sz w:val="24"/>
          <w:szCs w:val="24"/>
        </w:rPr>
        <w:t>пределять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границы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применимости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теори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имост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гра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иму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и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</w:t>
      </w:r>
      <w:r w:rsidR="00767AD6" w:rsidRPr="00487D45">
        <w:rPr>
          <w:sz w:val="24"/>
          <w:szCs w:val="24"/>
        </w:rPr>
        <w:t>нализировать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бюджета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семь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авц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упателей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поте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гра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Гиффена</w:t>
      </w:r>
      <w:r w:rsidRPr="00487D45">
        <w:rPr>
          <w:sz w:val="24"/>
          <w:szCs w:val="24"/>
        </w:rPr>
        <w:t>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а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нчайз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="00767AD6" w:rsidRPr="00487D45">
        <w:rPr>
          <w:sz w:val="24"/>
          <w:szCs w:val="24"/>
        </w:rPr>
        <w:t>по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гра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у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ы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рм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штаб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льтиплиц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маг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х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джмент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ет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лам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а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-план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нс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верш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енцией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моноп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ительность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труда</w:t>
      </w:r>
      <w:r w:rsidRPr="00487D45">
        <w:rPr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а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767AD6" w:rsidRPr="00487D45">
        <w:rPr>
          <w:sz w:val="24"/>
          <w:szCs w:val="24"/>
        </w:rPr>
        <w:t>бъяснять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экономик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юджет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AD-AS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П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г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ег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ьг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инфля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767AD6" w:rsidRPr="00487D45">
        <w:rPr>
          <w:sz w:val="24"/>
          <w:szCs w:val="24"/>
        </w:rPr>
        <w:t>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и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еждународ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767AD6" w:rsidRPr="00487D45">
        <w:rPr>
          <w:sz w:val="24"/>
          <w:szCs w:val="24"/>
        </w:rPr>
        <w:t>бъяснять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="00875340" w:rsidRPr="00487D45">
        <w:rPr>
          <w:sz w:val="24"/>
          <w:szCs w:val="24"/>
        </w:rPr>
        <w:t>торговл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о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орт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ют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ю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ов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="002A301A" w:rsidRPr="00487D45">
        <w:rPr>
          <w:sz w:val="24"/>
          <w:szCs w:val="24"/>
        </w:rPr>
        <w:t>России</w:t>
      </w:r>
      <w:r w:rsidRPr="00487D45">
        <w:rPr>
          <w:sz w:val="24"/>
          <w:szCs w:val="24"/>
        </w:rPr>
        <w:t>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Основные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концепции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экономики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</w:t>
      </w:r>
      <w:r w:rsidR="00767AD6" w:rsidRPr="00487D45">
        <w:rPr>
          <w:i/>
          <w:sz w:val="24"/>
          <w:szCs w:val="24"/>
        </w:rPr>
        <w:t>ритически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осмысливать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актуальную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поступающую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источников</w:t>
      </w:r>
      <w:r w:rsidR="00767AD6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этой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собственные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заключения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оценочные</w:t>
      </w:r>
      <w:r w:rsidR="00E06710">
        <w:rPr>
          <w:i/>
          <w:sz w:val="24"/>
          <w:szCs w:val="24"/>
        </w:rPr>
        <w:t xml:space="preserve"> </w:t>
      </w:r>
      <w:r w:rsidR="00875340" w:rsidRPr="00487D45">
        <w:rPr>
          <w:i/>
          <w:sz w:val="24"/>
          <w:szCs w:val="24"/>
        </w:rPr>
        <w:t>суждения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ем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ей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</w:t>
      </w:r>
      <w:r w:rsidR="00255706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875340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</w:t>
      </w:r>
      <w:r w:rsidR="00255706" w:rsidRPr="00487D45">
        <w:rPr>
          <w:i/>
          <w:sz w:val="24"/>
          <w:szCs w:val="24"/>
        </w:rPr>
        <w:t>ах</w:t>
      </w:r>
      <w:r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текс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блиц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аграмм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удиовизуа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я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и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255706" w:rsidRPr="00487D45">
        <w:rPr>
          <w:i/>
          <w:sz w:val="24"/>
          <w:szCs w:val="24"/>
        </w:rPr>
        <w:t>рименять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определения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экономически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рационального,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правомерного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социально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одобряемого</w:t>
      </w:r>
      <w:r w:rsidR="00E06710">
        <w:rPr>
          <w:i/>
          <w:sz w:val="24"/>
          <w:szCs w:val="24"/>
        </w:rPr>
        <w:t xml:space="preserve"> </w:t>
      </w:r>
      <w:r w:rsidR="009673BF" w:rsidRPr="00487D45">
        <w:rPr>
          <w:i/>
          <w:sz w:val="24"/>
          <w:szCs w:val="24"/>
        </w:rPr>
        <w:t>поведения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б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м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мыс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у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кроэкономик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упающ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5E4EEE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лю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о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ждения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ектив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ит</w:t>
      </w:r>
      <w:r w:rsidR="005E4EEE" w:rsidRPr="00487D45">
        <w:rPr>
          <w:i/>
          <w:sz w:val="24"/>
          <w:szCs w:val="24"/>
        </w:rPr>
        <w:t>ь</w:t>
      </w:r>
      <w:r w:rsidRPr="00487D45">
        <w:rPr>
          <w:i/>
          <w:sz w:val="24"/>
          <w:szCs w:val="24"/>
        </w:rPr>
        <w:t>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севдонау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добросовес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ла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юч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ет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лю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ис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ага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едит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потек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клад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</w:t>
      </w:r>
      <w:r w:rsidR="00205DA1" w:rsidRPr="00487D45">
        <w:rPr>
          <w:i/>
          <w:sz w:val="24"/>
          <w:szCs w:val="24"/>
        </w:rPr>
        <w:t>.</w:t>
      </w:r>
      <w:r w:rsidRPr="00487D45">
        <w:rPr>
          <w:i/>
          <w:sz w:val="24"/>
          <w:szCs w:val="24"/>
        </w:rPr>
        <w:t>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</w:t>
      </w:r>
      <w:r w:rsidR="005E4EEE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п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тим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ч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нансов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цион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ща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ьг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ршенств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те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ово-исследователь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а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ж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грамо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ей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ител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ле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ь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;</w:t>
      </w:r>
    </w:p>
    <w:p w:rsidR="002A301A" w:rsidRPr="00487D45" w:rsidRDefault="009673B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моде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счи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знес-плана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акро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5E4EEE" w:rsidRPr="00487D45">
        <w:rPr>
          <w:i/>
          <w:sz w:val="24"/>
          <w:szCs w:val="24"/>
        </w:rPr>
        <w:t>бъективно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макроэкономике,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относит</w:t>
      </w:r>
      <w:r w:rsidR="005E4EEE" w:rsidRPr="00487D45">
        <w:rPr>
          <w:i/>
          <w:sz w:val="24"/>
          <w:szCs w:val="24"/>
        </w:rPr>
        <w:t>ь</w:t>
      </w:r>
      <w:r w:rsidR="002A301A" w:rsidRPr="00487D45">
        <w:rPr>
          <w:i/>
          <w:sz w:val="24"/>
          <w:szCs w:val="24"/>
        </w:rPr>
        <w:t>ся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севдонаучной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информации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ежно-кредит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во-бюджет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ем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бил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держ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ойчи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а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ти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у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исследовате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ел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ооб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озн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</w:t>
      </w:r>
      <w:r w:rsidR="005E4EEE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нами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аза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ж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грамо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ей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плательщика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кро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степен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адапт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ов</w:t>
      </w:r>
      <w:r w:rsidR="009673BF" w:rsidRPr="00487D45">
        <w:rPr>
          <w:i/>
          <w:sz w:val="24"/>
          <w:szCs w:val="24"/>
        </w:rPr>
        <w:t>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ргу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спект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-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еждународна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экономика</w:t>
      </w:r>
    </w:p>
    <w:p w:rsidR="002A301A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</w:t>
      </w:r>
      <w:r w:rsidR="00C56E42" w:rsidRPr="00487D45">
        <w:rPr>
          <w:i/>
          <w:sz w:val="24"/>
          <w:szCs w:val="24"/>
        </w:rPr>
        <w:t>абота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материалами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средств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массовой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информации,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обзоры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рессы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международным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экономическим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роблемам,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находить,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собира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первично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обобщать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фактический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материал,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делая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обоснованные</w:t>
      </w:r>
      <w:r w:rsidR="00E06710">
        <w:rPr>
          <w:i/>
          <w:sz w:val="24"/>
          <w:szCs w:val="24"/>
        </w:rPr>
        <w:t xml:space="preserve"> </w:t>
      </w:r>
      <w:r w:rsidR="002A301A" w:rsidRPr="00487D45">
        <w:rPr>
          <w:i/>
          <w:sz w:val="24"/>
          <w:szCs w:val="24"/>
        </w:rPr>
        <w:t>выводы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риентирова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графически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граци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ханиз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вли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ета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ршенств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те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а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ж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тор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жа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у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ы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;</w:t>
      </w:r>
    </w:p>
    <w:p w:rsidR="002A301A" w:rsidRPr="00487D45" w:rsidRDefault="002A301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.</w:t>
      </w:r>
    </w:p>
    <w:p w:rsidR="002A301A" w:rsidRPr="00487D45" w:rsidRDefault="002A301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40" w:name="_Toc434850670"/>
      <w:bookmarkStart w:id="41" w:name="_Toc435412682"/>
      <w:bookmarkStart w:id="42" w:name="_Toc81186951"/>
      <w:r>
        <w:rPr>
          <w:sz w:val="24"/>
          <w:szCs w:val="24"/>
        </w:rPr>
        <w:t xml:space="preserve">1.2.3.9. </w:t>
      </w:r>
      <w:r w:rsidR="006C5291" w:rsidRPr="00487D45">
        <w:rPr>
          <w:sz w:val="24"/>
          <w:szCs w:val="24"/>
        </w:rPr>
        <w:t>Право</w:t>
      </w:r>
      <w:bookmarkEnd w:id="40"/>
      <w:bookmarkEnd w:id="41"/>
      <w:bookmarkEnd w:id="42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Право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80564F" w:rsidRPr="00487D45">
        <w:rPr>
          <w:rFonts w:eastAsia="Times New Roman"/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05F6F" w:rsidRPr="00487D45" w:rsidRDefault="0080564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205F6F" w:rsidRPr="00487D45">
        <w:rPr>
          <w:rFonts w:eastAsia="Times New Roman"/>
          <w:b/>
          <w:sz w:val="24"/>
          <w:szCs w:val="24"/>
        </w:rPr>
        <w:t>ыпус</w:t>
      </w:r>
      <w:r w:rsidR="00C76D22" w:rsidRPr="00487D45">
        <w:rPr>
          <w:rFonts w:eastAsia="Times New Roman"/>
          <w:b/>
          <w:sz w:val="24"/>
          <w:szCs w:val="24"/>
        </w:rPr>
        <w:t>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76D22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76D22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76D22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76D22" w:rsidRPr="00487D45">
        <w:rPr>
          <w:rFonts w:eastAsia="Times New Roman"/>
          <w:b/>
          <w:sz w:val="24"/>
          <w:szCs w:val="24"/>
        </w:rPr>
        <w:t>научится:</w:t>
      </w:r>
    </w:p>
    <w:p w:rsidR="009A41CC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9A41CC" w:rsidRPr="00487D45">
        <w:rPr>
          <w:sz w:val="24"/>
          <w:szCs w:val="24"/>
        </w:rPr>
        <w:t>познавать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классифицировать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признакам,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ункциям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ормам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о-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;</w:t>
      </w:r>
    </w:p>
    <w:p w:rsidR="009A41CC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вида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норм</w:t>
      </w:r>
      <w:r w:rsidR="009A41CC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пособ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еспособность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ав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;</w:t>
      </w:r>
      <w:r w:rsidR="00E06710">
        <w:rPr>
          <w:sz w:val="24"/>
          <w:szCs w:val="24"/>
        </w:rPr>
        <w:t xml:space="preserve"> </w:t>
      </w:r>
    </w:p>
    <w:p w:rsidR="00205F6F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="00367BE6" w:rsidRPr="00487D45">
        <w:rPr>
          <w:sz w:val="24"/>
          <w:szCs w:val="24"/>
        </w:rPr>
        <w:t>демократических</w:t>
      </w:r>
      <w:r w:rsidR="00E06710">
        <w:rPr>
          <w:sz w:val="24"/>
          <w:szCs w:val="24"/>
        </w:rPr>
        <w:t xml:space="preserve"> </w:t>
      </w:r>
      <w:r w:rsidR="00E9711C"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к</w:t>
      </w:r>
      <w:r w:rsidR="00E9711C" w:rsidRPr="00487D45">
        <w:rPr>
          <w:sz w:val="24"/>
          <w:szCs w:val="24"/>
        </w:rPr>
        <w:t>а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ом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="00E9711C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9711C" w:rsidRPr="00487D45">
        <w:rPr>
          <w:sz w:val="24"/>
          <w:szCs w:val="24"/>
        </w:rPr>
        <w:t>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9711C" w:rsidRPr="00487D45">
        <w:rPr>
          <w:sz w:val="24"/>
          <w:szCs w:val="24"/>
        </w:rPr>
        <w:t>обяза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зывать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Президента,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Собрания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9A41CC"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хран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9A41CC" w:rsidRPr="00487D45" w:rsidRDefault="009A41C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880D51" w:rsidRPr="00487D45">
        <w:rPr>
          <w:sz w:val="24"/>
          <w:szCs w:val="24"/>
        </w:rPr>
        <w:t>;</w:t>
      </w:r>
    </w:p>
    <w:p w:rsidR="00880D51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классифицировать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человека;</w:t>
      </w:r>
    </w:p>
    <w:p w:rsidR="00880D51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880D51" w:rsidRPr="00487D45">
        <w:rPr>
          <w:sz w:val="24"/>
          <w:szCs w:val="24"/>
        </w:rPr>
        <w:t>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880D51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880D51" w:rsidRPr="00487D45">
        <w:rPr>
          <w:sz w:val="24"/>
          <w:szCs w:val="24"/>
        </w:rPr>
        <w:t>потребителя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дел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с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ор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ака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вершеннолет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х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а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нару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заний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ступ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вершеннолетних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плательщика;</w:t>
      </w:r>
    </w:p>
    <w:p w:rsidR="00880D51" w:rsidRPr="00487D45" w:rsidRDefault="00880D5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я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нарушения;</w:t>
      </w:r>
    </w:p>
    <w:p w:rsidR="008427A3" w:rsidRPr="00487D45" w:rsidRDefault="008427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битраж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опроизвод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и;</w:t>
      </w:r>
    </w:p>
    <w:p w:rsidR="008427A3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ежд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8427A3" w:rsidRPr="00487D45">
        <w:rPr>
          <w:sz w:val="24"/>
          <w:szCs w:val="24"/>
        </w:rPr>
        <w:t>;</w:t>
      </w:r>
    </w:p>
    <w:p w:rsidR="008427A3" w:rsidRPr="00487D45" w:rsidRDefault="008427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ри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й.</w:t>
      </w:r>
    </w:p>
    <w:p w:rsidR="00CD04B1" w:rsidRPr="00487D45" w:rsidRDefault="00CD04B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DC21F6" w:rsidRPr="00487D45" w:rsidRDefault="00B421C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</w:t>
      </w:r>
      <w:r w:rsidR="00DC21F6" w:rsidRPr="00487D45">
        <w:rPr>
          <w:i/>
          <w:sz w:val="24"/>
          <w:szCs w:val="24"/>
        </w:rPr>
        <w:t>азличать</w:t>
      </w:r>
      <w:r w:rsidR="00E06710">
        <w:rPr>
          <w:i/>
          <w:sz w:val="24"/>
          <w:szCs w:val="24"/>
        </w:rPr>
        <w:t xml:space="preserve"> </w:t>
      </w:r>
      <w:r w:rsidR="00DC21F6" w:rsidRPr="00487D45">
        <w:rPr>
          <w:i/>
          <w:sz w:val="24"/>
          <w:szCs w:val="24"/>
        </w:rPr>
        <w:t>предмет</w:t>
      </w:r>
      <w:r w:rsidR="00E06710">
        <w:rPr>
          <w:i/>
          <w:sz w:val="24"/>
          <w:szCs w:val="24"/>
        </w:rPr>
        <w:t xml:space="preserve"> </w:t>
      </w:r>
      <w:r w:rsidR="00DC21F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DC21F6" w:rsidRPr="00487D45">
        <w:rPr>
          <w:i/>
          <w:sz w:val="24"/>
          <w:szCs w:val="24"/>
        </w:rPr>
        <w:t>метод</w:t>
      </w:r>
      <w:r w:rsidR="00E06710">
        <w:rPr>
          <w:i/>
          <w:sz w:val="24"/>
          <w:szCs w:val="24"/>
        </w:rPr>
        <w:t xml:space="preserve"> </w:t>
      </w:r>
      <w:r w:rsidR="00DC21F6" w:rsidRPr="00487D45">
        <w:rPr>
          <w:i/>
          <w:sz w:val="24"/>
          <w:szCs w:val="24"/>
        </w:rPr>
        <w:t>право</w:t>
      </w:r>
      <w:r w:rsidR="00E9711C" w:rsidRPr="00487D45">
        <w:rPr>
          <w:i/>
          <w:sz w:val="24"/>
          <w:szCs w:val="24"/>
        </w:rPr>
        <w:t>во</w:t>
      </w:r>
      <w:r w:rsidR="00DC21F6" w:rsidRPr="00487D45">
        <w:rPr>
          <w:i/>
          <w:sz w:val="24"/>
          <w:szCs w:val="24"/>
        </w:rPr>
        <w:t>го</w:t>
      </w:r>
      <w:r w:rsidR="00E06710">
        <w:rPr>
          <w:i/>
          <w:sz w:val="24"/>
          <w:szCs w:val="24"/>
        </w:rPr>
        <w:t xml:space="preserve"> </w:t>
      </w:r>
      <w:r w:rsidR="00DC21F6" w:rsidRPr="00487D45">
        <w:rPr>
          <w:i/>
          <w:sz w:val="24"/>
          <w:szCs w:val="24"/>
        </w:rPr>
        <w:t>регулирования</w:t>
      </w:r>
      <w:r w:rsidR="00E9711C" w:rsidRPr="00487D45">
        <w:rPr>
          <w:i/>
          <w:sz w:val="24"/>
          <w:szCs w:val="24"/>
        </w:rPr>
        <w:t>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уп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язан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арантируе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итуц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дер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с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;</w:t>
      </w:r>
    </w:p>
    <w:p w:rsidR="00DC21F6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ерендума</w:t>
      </w:r>
      <w:r w:rsidR="00DC21F6" w:rsidRPr="00487D45">
        <w:rPr>
          <w:i/>
          <w:sz w:val="24"/>
          <w:szCs w:val="24"/>
        </w:rPr>
        <w:t>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уманита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тег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язательств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</w:t>
      </w:r>
      <w:r w:rsidR="00E9711C" w:rsidRPr="00487D45">
        <w:rPr>
          <w:i/>
          <w:sz w:val="24"/>
          <w:szCs w:val="24"/>
        </w:rPr>
        <w:t>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целос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рядо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лю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-прав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а</w:t>
      </w:r>
      <w:r w:rsidR="00E9711C" w:rsidRPr="00487D45">
        <w:rPr>
          <w:i/>
          <w:sz w:val="24"/>
          <w:szCs w:val="24"/>
        </w:rPr>
        <w:t>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щи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ди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пита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ей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ч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ых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ами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рядо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бо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оло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и</w:t>
      </w:r>
      <w:r w:rsidR="009D67CC" w:rsidRPr="00487D45">
        <w:rPr>
          <w:i/>
          <w:sz w:val="24"/>
          <w:szCs w:val="24"/>
        </w:rPr>
        <w:t>;</w:t>
      </w:r>
    </w:p>
    <w:p w:rsidR="00DC21F6" w:rsidRPr="00487D45" w:rsidRDefault="00DC21F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относ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нару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ршение</w:t>
      </w:r>
      <w:r w:rsidR="009D67CC" w:rsidRPr="00487D45">
        <w:rPr>
          <w:i/>
          <w:sz w:val="24"/>
          <w:szCs w:val="24"/>
        </w:rPr>
        <w:t>;</w:t>
      </w:r>
    </w:p>
    <w:p w:rsidR="00DC21F6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ре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ов</w:t>
      </w:r>
      <w:r w:rsidR="00DC21F6" w:rsidRPr="00487D45">
        <w:rPr>
          <w:i/>
          <w:sz w:val="24"/>
          <w:szCs w:val="24"/>
        </w:rPr>
        <w:t>.</w:t>
      </w: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</w:t>
      </w:r>
      <w:r w:rsidR="00992B4F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ся:</w:t>
      </w:r>
    </w:p>
    <w:p w:rsidR="00205F6F" w:rsidRPr="00487D45" w:rsidRDefault="00B421C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701947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теорий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происхождения</w:t>
      </w:r>
      <w:r w:rsidR="00E06710">
        <w:rPr>
          <w:sz w:val="24"/>
          <w:szCs w:val="24"/>
        </w:rPr>
        <w:t xml:space="preserve"> </w:t>
      </w:r>
      <w:r w:rsidR="00701947" w:rsidRPr="00487D45">
        <w:rPr>
          <w:sz w:val="24"/>
          <w:szCs w:val="24"/>
        </w:rPr>
        <w:t>государства</w:t>
      </w:r>
      <w:r w:rsidR="00992B4F"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9711C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нос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о-прав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е,</w:t>
      </w:r>
      <w:r w:rsidR="00E06710">
        <w:rPr>
          <w:sz w:val="24"/>
          <w:szCs w:val="24"/>
        </w:rPr>
        <w:t xml:space="preserve"> </w:t>
      </w:r>
      <w:r w:rsidR="00E9711C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щества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емей)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влияние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;</w:t>
      </w:r>
    </w:p>
    <w:p w:rsidR="00205F6F" w:rsidRPr="00487D45" w:rsidRDefault="0070194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="00992B4F"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="00992B4F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992B4F" w:rsidRPr="00487D45">
        <w:rPr>
          <w:sz w:val="24"/>
          <w:szCs w:val="24"/>
        </w:rPr>
        <w:t>права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</w:t>
      </w:r>
      <w:r w:rsidR="00205F6F" w:rsidRPr="00487D45">
        <w:rPr>
          <w:sz w:val="24"/>
          <w:szCs w:val="24"/>
        </w:rPr>
        <w:t>ственны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озможны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опорядк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</w:t>
      </w:r>
      <w:r w:rsidRPr="00487D45">
        <w:rPr>
          <w:sz w:val="24"/>
          <w:szCs w:val="24"/>
        </w:rPr>
        <w:t>ко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нару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ри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уп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нормы,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егулирующи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осударственно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онституционны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атус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онституцион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ханизм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юридическ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лиц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оложениям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</w:t>
      </w:r>
      <w:r w:rsidRPr="00487D45">
        <w:rPr>
          <w:sz w:val="24"/>
          <w:szCs w:val="24"/>
        </w:rPr>
        <w:t>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205F6F" w:rsidRPr="00487D45">
        <w:rPr>
          <w:sz w:val="24"/>
          <w:szCs w:val="24"/>
        </w:rPr>
        <w:t>равни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оинскую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бязаннос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альтернативную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ражданскую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лужбу</w:t>
      </w:r>
      <w:r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205F6F" w:rsidRPr="00487D45">
        <w:rPr>
          <w:sz w:val="24"/>
          <w:szCs w:val="24"/>
        </w:rPr>
        <w:t>цени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Уполномочен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ам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ханизм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ном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заимодействии</w:t>
      </w:r>
      <w:r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атус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езидент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нутри-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нешнеполитическо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начение</w:t>
      </w:r>
      <w:r w:rsidR="004D7918" w:rsidRPr="00487D45">
        <w:rPr>
          <w:sz w:val="24"/>
          <w:szCs w:val="24"/>
        </w:rPr>
        <w:t>;</w:t>
      </w:r>
    </w:p>
    <w:p w:rsidR="00205F6F" w:rsidRPr="00487D45" w:rsidRDefault="00205F6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ительств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лавны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рган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осударстве</w:t>
      </w:r>
      <w:r w:rsidR="004D7918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</w:p>
    <w:p w:rsidR="00205F6F" w:rsidRPr="00487D45" w:rsidRDefault="009C5AF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еб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хран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конодатель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конодательн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нициативы</w:t>
      </w:r>
      <w:r w:rsidR="004D7918"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205F6F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збиратель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</w:p>
    <w:p w:rsidR="00205F6F" w:rsidRPr="00487D45" w:rsidRDefault="00992B4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амоуправлени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дн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онституцион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ро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205F6F" w:rsidRPr="00487D45">
        <w:rPr>
          <w:sz w:val="24"/>
          <w:szCs w:val="24"/>
        </w:rPr>
        <w:t>пре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траслев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</w:t>
      </w:r>
      <w:r w:rsidRPr="00487D45">
        <w:rPr>
          <w:sz w:val="24"/>
          <w:szCs w:val="24"/>
        </w:rPr>
        <w:t>а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</w:t>
      </w:r>
      <w:r w:rsidR="00205F6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а</w:t>
      </w:r>
      <w:r w:rsidRPr="00487D45">
        <w:rPr>
          <w:sz w:val="24"/>
          <w:szCs w:val="24"/>
        </w:rPr>
        <w:t>;</w:t>
      </w:r>
    </w:p>
    <w:p w:rsidR="00205F6F" w:rsidRPr="00487D45" w:rsidRDefault="009C5AF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ов</w:t>
      </w:r>
      <w:r w:rsidR="004D7918"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205F6F" w:rsidRPr="00487D45">
        <w:rPr>
          <w:sz w:val="24"/>
          <w:szCs w:val="24"/>
        </w:rPr>
        <w:t>цени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начимос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человека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205F6F" w:rsidRPr="00487D45">
        <w:rPr>
          <w:sz w:val="24"/>
          <w:szCs w:val="24"/>
        </w:rPr>
        <w:t>равни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ханизм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универсаль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егиональн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человека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</w:t>
      </w:r>
      <w:r w:rsidR="00205F6F" w:rsidRPr="00487D45">
        <w:rPr>
          <w:sz w:val="24"/>
          <w:szCs w:val="24"/>
        </w:rPr>
        <w:t>ифференциро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ооружен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онфликтов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205F6F" w:rsidRPr="00487D45">
        <w:rPr>
          <w:sz w:val="24"/>
          <w:szCs w:val="24"/>
        </w:rPr>
        <w:t>азлич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жерт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ценностей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назы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прещен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едения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действий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205F6F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руктурные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конодательства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ри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иму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статки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ования;</w:t>
      </w:r>
    </w:p>
    <w:p w:rsidR="00205F6F" w:rsidRPr="00487D45" w:rsidRDefault="00E25B7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дел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4D7918"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ллект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а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с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ор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ака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авш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-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ов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и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нару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наказ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угол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администр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я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вершеннолетних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</w:t>
      </w:r>
      <w:r w:rsidR="00205F6F" w:rsidRPr="00487D45">
        <w:rPr>
          <w:sz w:val="24"/>
          <w:szCs w:val="24"/>
        </w:rPr>
        <w:t>сыва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банков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именимос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налогового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Федерации</w:t>
      </w:r>
      <w:r w:rsidR="00E173A8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в</w:t>
      </w:r>
      <w:r w:rsidR="00205F6F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убъект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налогов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оотношений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205F6F" w:rsidRPr="00487D45">
        <w:rPr>
          <w:sz w:val="24"/>
          <w:szCs w:val="24"/>
        </w:rPr>
        <w:t>оотноси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налогов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авонарушений</w:t>
      </w:r>
      <w:r w:rsidR="00E06710">
        <w:rPr>
          <w:sz w:val="24"/>
          <w:szCs w:val="24"/>
        </w:rPr>
        <w:t xml:space="preserve"> </w:t>
      </w:r>
      <w:r w:rsidR="00E173A8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тветственность</w:t>
      </w:r>
      <w:r w:rsidR="00E173A8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овершение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лищ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лище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битраж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опроизвод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и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3A1BBA"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аргументации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конкретных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нормативных</w:t>
      </w:r>
      <w:r w:rsidR="00E06710">
        <w:rPr>
          <w:sz w:val="24"/>
          <w:szCs w:val="24"/>
        </w:rPr>
        <w:t xml:space="preserve"> </w:t>
      </w:r>
      <w:r w:rsidR="00E25B73" w:rsidRPr="00487D45">
        <w:rPr>
          <w:sz w:val="24"/>
          <w:szCs w:val="24"/>
        </w:rPr>
        <w:t>актов</w:t>
      </w:r>
      <w:r w:rsidRPr="00487D45">
        <w:rPr>
          <w:sz w:val="24"/>
          <w:szCs w:val="24"/>
        </w:rPr>
        <w:t>;</w:t>
      </w:r>
    </w:p>
    <w:p w:rsidR="00205F6F" w:rsidRPr="00487D45" w:rsidRDefault="004D791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205F6F" w:rsidRPr="00487D45">
        <w:rPr>
          <w:sz w:val="24"/>
          <w:szCs w:val="24"/>
        </w:rPr>
        <w:t>ыявлять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юридических</w:t>
      </w:r>
      <w:r w:rsidR="00E06710">
        <w:rPr>
          <w:sz w:val="24"/>
          <w:szCs w:val="24"/>
        </w:rPr>
        <w:t xml:space="preserve"> </w:t>
      </w:r>
      <w:r w:rsidR="00205F6F" w:rsidRPr="00487D45">
        <w:rPr>
          <w:sz w:val="24"/>
          <w:szCs w:val="24"/>
        </w:rPr>
        <w:t>профессий.</w:t>
      </w:r>
    </w:p>
    <w:p w:rsidR="00992B4F" w:rsidRPr="00487D45" w:rsidRDefault="00992B4F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</w:t>
      </w:r>
      <w:r w:rsidR="009C5AA2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205F6F" w:rsidRPr="00487D45" w:rsidRDefault="00B421C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9A7CC8" w:rsidRPr="00487D45">
        <w:rPr>
          <w:i/>
          <w:sz w:val="24"/>
          <w:szCs w:val="24"/>
        </w:rPr>
        <w:t>роводить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сравнительный</w:t>
      </w:r>
      <w:r w:rsidR="00E06710">
        <w:rPr>
          <w:i/>
          <w:sz w:val="24"/>
          <w:szCs w:val="24"/>
        </w:rPr>
        <w:t xml:space="preserve"> </w:t>
      </w:r>
      <w:r w:rsidR="00BF74DF"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теори</w:t>
      </w:r>
      <w:r w:rsidR="00BF74DF" w:rsidRPr="00487D45">
        <w:rPr>
          <w:i/>
          <w:sz w:val="24"/>
          <w:szCs w:val="24"/>
        </w:rPr>
        <w:t>й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A7CC8" w:rsidRPr="00487D45">
        <w:rPr>
          <w:i/>
          <w:sz w:val="24"/>
          <w:szCs w:val="24"/>
        </w:rPr>
        <w:t>права</w:t>
      </w:r>
      <w:r w:rsidR="009C5AA2" w:rsidRPr="00487D45">
        <w:rPr>
          <w:i/>
          <w:sz w:val="24"/>
          <w:szCs w:val="24"/>
        </w:rPr>
        <w:t>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ифференц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и;</w:t>
      </w:r>
      <w:r w:rsidR="00E06710">
        <w:rPr>
          <w:i/>
          <w:sz w:val="24"/>
          <w:szCs w:val="24"/>
        </w:rPr>
        <w:t xml:space="preserve"> 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ин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доста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лк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е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</w:t>
      </w:r>
      <w:r w:rsidR="00BF74DF" w:rsidRPr="00487D45">
        <w:rPr>
          <w:i/>
          <w:sz w:val="24"/>
          <w:szCs w:val="24"/>
        </w:rPr>
        <w:t>во</w:t>
      </w:r>
      <w:r w:rsidRPr="00487D45">
        <w:rPr>
          <w:i/>
          <w:sz w:val="24"/>
          <w:szCs w:val="24"/>
        </w:rPr>
        <w:t>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пит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гилизму;</w:t>
      </w:r>
    </w:p>
    <w:p w:rsidR="00517171" w:rsidRPr="00487D45" w:rsidRDefault="009A7CC8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</w:t>
      </w:r>
      <w:r w:rsidR="00896E95" w:rsidRPr="00487D45">
        <w:rPr>
          <w:i/>
          <w:sz w:val="24"/>
          <w:szCs w:val="24"/>
        </w:rPr>
        <w:t>лассифициров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конституций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форм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ыражения,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субъектам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ринятия,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ряд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я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я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толк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-прав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ы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ите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творчества;</w:t>
      </w:r>
    </w:p>
    <w:p w:rsidR="00517171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но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ламентариз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9A7CC8" w:rsidRPr="00487D45">
        <w:rPr>
          <w:i/>
          <w:sz w:val="24"/>
          <w:szCs w:val="24"/>
        </w:rPr>
        <w:t>;</w:t>
      </w:r>
    </w:p>
    <w:p w:rsidR="009A7CC8" w:rsidRPr="00487D45" w:rsidRDefault="009A7CC8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ират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ник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ях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ститу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-прав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знания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-прав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и;</w:t>
      </w:r>
    </w:p>
    <w:p w:rsidR="009A7CC8" w:rsidRPr="00487D45" w:rsidRDefault="009A7CC8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896E95" w:rsidRPr="00487D45">
        <w:rPr>
          <w:i/>
          <w:sz w:val="24"/>
          <w:szCs w:val="24"/>
        </w:rPr>
        <w:t>ыделя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международно-правовы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акты,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регулирующи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тношения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государств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межд</w:t>
      </w:r>
      <w:r w:rsidRPr="00487D45">
        <w:rPr>
          <w:i/>
          <w:sz w:val="24"/>
          <w:szCs w:val="24"/>
        </w:rPr>
        <w:t>уна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уманита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равитель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щи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и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</w:t>
      </w:r>
      <w:r w:rsidR="00205F6F" w:rsidRPr="00487D45">
        <w:rPr>
          <w:i/>
          <w:sz w:val="24"/>
          <w:szCs w:val="24"/>
        </w:rPr>
        <w:t>обенности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страхования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Федерации</w:t>
      </w:r>
      <w:r w:rsidR="00BF74DF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BF74DF" w:rsidRPr="00487D45">
        <w:rPr>
          <w:i/>
          <w:sz w:val="24"/>
          <w:szCs w:val="24"/>
        </w:rPr>
        <w:t>р</w:t>
      </w:r>
      <w:r w:rsidR="00205F6F" w:rsidRPr="00487D45">
        <w:rPr>
          <w:i/>
          <w:sz w:val="24"/>
          <w:szCs w:val="24"/>
        </w:rPr>
        <w:t>азлича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страхования</w:t>
      </w:r>
      <w:r w:rsidRPr="00487D45">
        <w:rPr>
          <w:i/>
          <w:sz w:val="24"/>
          <w:szCs w:val="24"/>
        </w:rPr>
        <w:t>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</w:t>
      </w:r>
      <w:r w:rsidR="00205F6F" w:rsidRPr="00487D45">
        <w:rPr>
          <w:i/>
          <w:sz w:val="24"/>
          <w:szCs w:val="24"/>
        </w:rPr>
        <w:t>азлича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опеку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опечительство</w:t>
      </w:r>
      <w:r w:rsidRPr="00487D45">
        <w:rPr>
          <w:i/>
          <w:sz w:val="24"/>
          <w:szCs w:val="24"/>
        </w:rPr>
        <w:t>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</w:t>
      </w:r>
      <w:r w:rsidR="00205F6F" w:rsidRPr="00487D45">
        <w:rPr>
          <w:i/>
          <w:sz w:val="24"/>
          <w:szCs w:val="24"/>
        </w:rPr>
        <w:t>аходи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наиболее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оптимальные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арианты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разрешения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авовых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споров,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озникающих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оцессе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трудовой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деятельности</w:t>
      </w:r>
      <w:r w:rsidRPr="00487D45">
        <w:rPr>
          <w:i/>
          <w:sz w:val="24"/>
          <w:szCs w:val="24"/>
        </w:rPr>
        <w:t>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205F6F" w:rsidRPr="00487D45">
        <w:rPr>
          <w:i/>
          <w:sz w:val="24"/>
          <w:szCs w:val="24"/>
        </w:rPr>
        <w:t>пределя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именимос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норм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финансового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ава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конкретной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авовой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ситуации</w:t>
      </w:r>
      <w:r w:rsidRPr="00487D45">
        <w:rPr>
          <w:i/>
          <w:sz w:val="24"/>
          <w:szCs w:val="24"/>
        </w:rPr>
        <w:t>;</w:t>
      </w:r>
    </w:p>
    <w:p w:rsidR="00205F6F" w:rsidRPr="00487D45" w:rsidRDefault="009C5AA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</w:t>
      </w:r>
      <w:r w:rsidR="00205F6F" w:rsidRPr="00487D45">
        <w:rPr>
          <w:i/>
          <w:sz w:val="24"/>
          <w:szCs w:val="24"/>
        </w:rPr>
        <w:t>арактеризова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аудит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оведению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проверки</w:t>
      </w:r>
      <w:r w:rsidR="00E06710">
        <w:rPr>
          <w:i/>
          <w:sz w:val="24"/>
          <w:szCs w:val="24"/>
        </w:rPr>
        <w:t xml:space="preserve"> </w:t>
      </w:r>
      <w:r w:rsidR="00205F6F" w:rsidRPr="00487D45">
        <w:rPr>
          <w:i/>
          <w:sz w:val="24"/>
          <w:szCs w:val="24"/>
        </w:rPr>
        <w:t>финансовой</w:t>
      </w:r>
      <w:r w:rsidR="00E06710">
        <w:rPr>
          <w:i/>
          <w:sz w:val="24"/>
          <w:szCs w:val="24"/>
        </w:rPr>
        <w:t xml:space="preserve"> </w:t>
      </w:r>
      <w:r w:rsidR="00BF74DF" w:rsidRPr="00487D45">
        <w:rPr>
          <w:i/>
          <w:sz w:val="24"/>
          <w:szCs w:val="24"/>
        </w:rPr>
        <w:t>отчетности</w:t>
      </w:r>
      <w:r w:rsidRPr="00487D45">
        <w:rPr>
          <w:i/>
          <w:sz w:val="24"/>
          <w:szCs w:val="24"/>
        </w:rPr>
        <w:t>;</w:t>
      </w:r>
    </w:p>
    <w:p w:rsidR="00205F6F" w:rsidRPr="00487D45" w:rsidRDefault="00205F6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еб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етен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тег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ти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.</w:t>
      </w:r>
    </w:p>
    <w:p w:rsidR="00205F6F" w:rsidRPr="00487D45" w:rsidRDefault="00205F6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639B3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43" w:name="_Toc434850674"/>
      <w:bookmarkStart w:id="44" w:name="_Toc435412683"/>
      <w:bookmarkStart w:id="45" w:name="_Toc81186952"/>
      <w:r>
        <w:rPr>
          <w:sz w:val="24"/>
          <w:szCs w:val="24"/>
        </w:rPr>
        <w:t xml:space="preserve">1.2.3.10. </w:t>
      </w:r>
      <w:r w:rsidR="006639B3" w:rsidRPr="00487D45">
        <w:rPr>
          <w:sz w:val="24"/>
          <w:szCs w:val="24"/>
        </w:rPr>
        <w:t>Обществознание</w:t>
      </w:r>
      <w:bookmarkEnd w:id="45"/>
    </w:p>
    <w:p w:rsidR="00E06710" w:rsidRPr="00AD1F6D" w:rsidRDefault="00E06710" w:rsidP="00AD1F6D">
      <w:pPr>
        <w:spacing w:line="240" w:lineRule="auto"/>
        <w:ind w:firstLine="567"/>
        <w:rPr>
          <w:sz w:val="24"/>
        </w:rPr>
      </w:pP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Обществознание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80564F" w:rsidRPr="00487D45">
        <w:rPr>
          <w:rFonts w:eastAsia="Times New Roman"/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BD36B3" w:rsidRPr="00487D45" w:rsidRDefault="0080564F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BD36B3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D36B3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D36B3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D36B3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D36B3" w:rsidRPr="00487D45">
        <w:rPr>
          <w:rFonts w:eastAsia="Times New Roman"/>
          <w:b/>
          <w:sz w:val="24"/>
          <w:szCs w:val="24"/>
        </w:rPr>
        <w:t>научится: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  <w:highlight w:val="white"/>
        </w:rPr>
        <w:t>Человек.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Человек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в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системе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общественных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отношений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BF74DF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черты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ущност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человек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нос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уп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F74DF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BD36B3" w:rsidRPr="00487D45" w:rsidRDefault="0055280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с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;</w:t>
      </w:r>
      <w:r w:rsidR="00E06710">
        <w:rPr>
          <w:sz w:val="24"/>
          <w:szCs w:val="24"/>
        </w:rPr>
        <w:t xml:space="preserve"> 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с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;</w:t>
      </w:r>
    </w:p>
    <w:p w:rsidR="00552808" w:rsidRPr="00487D45" w:rsidRDefault="0055280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ы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</w:t>
      </w:r>
      <w:r w:rsidR="00BF74DF" w:rsidRPr="00487D45">
        <w:rPr>
          <w:sz w:val="24"/>
          <w:szCs w:val="24"/>
        </w:rPr>
        <w:t>ми</w:t>
      </w:r>
      <w:r w:rsidR="00E06710">
        <w:rPr>
          <w:sz w:val="24"/>
          <w:szCs w:val="24"/>
        </w:rPr>
        <w:t xml:space="preserve"> </w:t>
      </w:r>
      <w:r w:rsidR="00BF74DF"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бществ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а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лож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инам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истем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673C1F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целостную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развивающуюся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(динамическую)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взаимодействи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фер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институт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ировать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люстриру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в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есс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ресс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й</w:t>
      </w:r>
      <w:r w:rsidR="00552808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суждения,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выводы</w:t>
      </w:r>
      <w:r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из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</w:p>
    <w:p w:rsidR="00BD36B3" w:rsidRPr="00487D45" w:rsidRDefault="00685FA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Экономик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673C1F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="001647F7" w:rsidRPr="00487D45">
        <w:rPr>
          <w:sz w:val="24"/>
          <w:szCs w:val="24"/>
        </w:rPr>
        <w:t>сферам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обще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кре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ы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о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различного</w:t>
      </w:r>
      <w:r w:rsidR="00E06710">
        <w:rPr>
          <w:sz w:val="24"/>
          <w:szCs w:val="24"/>
        </w:rPr>
        <w:t xml:space="preserve"> </w:t>
      </w:r>
      <w:r w:rsidR="00552808"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хгалте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оя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взаимодействия;</w:t>
      </w:r>
    </w:p>
    <w:p w:rsidR="00BD36B3" w:rsidRPr="00487D45" w:rsidRDefault="001647F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="003B7E16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и;</w:t>
      </w:r>
      <w:r w:rsidR="00E06710">
        <w:rPr>
          <w:sz w:val="24"/>
          <w:szCs w:val="24"/>
        </w:rPr>
        <w:t xml:space="preserve"> 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;</w:t>
      </w:r>
    </w:p>
    <w:p w:rsidR="00BD36B3" w:rsidRPr="00487D45" w:rsidRDefault="001647F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B7E16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алов</w:t>
      </w:r>
      <w:r w:rsidR="003B7E16" w:rsidRPr="00487D45">
        <w:rPr>
          <w:sz w:val="24"/>
          <w:szCs w:val="24"/>
        </w:rPr>
        <w:t>о</w:t>
      </w:r>
      <w:r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алов</w:t>
      </w:r>
      <w:r w:rsidR="003B7E16" w:rsidRPr="00487D45">
        <w:rPr>
          <w:sz w:val="24"/>
          <w:szCs w:val="24"/>
        </w:rPr>
        <w:t>о</w:t>
      </w:r>
      <w:r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)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циаль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тношения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3B7E16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тратификац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х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734609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дем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ноше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734609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кре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ви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лоня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общества</w:t>
      </w:r>
      <w:r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о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734609"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ак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37295E"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37295E" w:rsidRPr="00487D45">
        <w:rPr>
          <w:sz w:val="24"/>
          <w:szCs w:val="24"/>
        </w:rPr>
        <w:t>институ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37295E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BD36B3" w:rsidRPr="00487D45" w:rsidRDefault="0055280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терпимост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;</w:t>
      </w:r>
      <w:r w:rsidR="00E06710">
        <w:rPr>
          <w:sz w:val="24"/>
          <w:szCs w:val="24"/>
        </w:rPr>
        <w:t xml:space="preserve"> 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7295E"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сти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олитик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BD36B3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37295E"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воздействия;</w:t>
      </w:r>
    </w:p>
    <w:p w:rsidR="00BD36B3" w:rsidRPr="00487D45" w:rsidRDefault="001647F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;</w:t>
      </w:r>
    </w:p>
    <w:p w:rsidR="00BD36B3" w:rsidRPr="00487D45" w:rsidRDefault="001647F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ценност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;</w:t>
      </w:r>
    </w:p>
    <w:p w:rsidR="00BD36B3" w:rsidRPr="00487D45" w:rsidRDefault="001647F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жоритар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ь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ш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BD36B3" w:rsidRPr="00487D45">
        <w:rPr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кре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партий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юр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сред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сред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37295E" w:rsidRPr="00487D45">
        <w:rPr>
          <w:sz w:val="24"/>
          <w:szCs w:val="24"/>
        </w:rPr>
        <w:t>зна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</w:t>
      </w:r>
      <w:r w:rsidR="0037295E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  <w:highlight w:val="white"/>
        </w:rPr>
        <w:t>Правовое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регулирование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общественных</w:t>
      </w:r>
      <w:r w:rsidR="00E06710">
        <w:rPr>
          <w:rFonts w:eastAsia="Times New Roman"/>
          <w:b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sz w:val="24"/>
          <w:szCs w:val="24"/>
          <w:highlight w:val="white"/>
        </w:rPr>
        <w:t>отношений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BD36B3" w:rsidRPr="00487D45">
        <w:rPr>
          <w:sz w:val="24"/>
          <w:szCs w:val="24"/>
        </w:rPr>
        <w:t>равнивать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="00BD36B3" w:rsidRPr="00487D45">
        <w:rPr>
          <w:sz w:val="24"/>
          <w:szCs w:val="24"/>
        </w:rPr>
        <w:t>нормам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ерарх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оня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от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ав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37295E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ор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П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)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  <w:highlight w:val="white"/>
        </w:rPr>
        <w:t>Человек.</w:t>
      </w:r>
      <w:r w:rsidR="00E06710">
        <w:rPr>
          <w:rFonts w:eastAsia="Times New Roman"/>
          <w:b/>
          <w:i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i/>
          <w:sz w:val="24"/>
          <w:szCs w:val="24"/>
          <w:highlight w:val="white"/>
        </w:rPr>
        <w:t>Человек</w:t>
      </w:r>
      <w:r w:rsidR="00E06710">
        <w:rPr>
          <w:rFonts w:eastAsia="Times New Roman"/>
          <w:b/>
          <w:i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i/>
          <w:sz w:val="24"/>
          <w:szCs w:val="24"/>
          <w:highlight w:val="white"/>
        </w:rPr>
        <w:t>в</w:t>
      </w:r>
      <w:r w:rsidR="00E06710">
        <w:rPr>
          <w:rFonts w:eastAsia="Times New Roman"/>
          <w:b/>
          <w:i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i/>
          <w:sz w:val="24"/>
          <w:szCs w:val="24"/>
          <w:highlight w:val="white"/>
        </w:rPr>
        <w:t>системе</w:t>
      </w:r>
      <w:r w:rsidR="00E06710">
        <w:rPr>
          <w:rFonts w:eastAsia="Times New Roman"/>
          <w:b/>
          <w:i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i/>
          <w:sz w:val="24"/>
          <w:szCs w:val="24"/>
          <w:highlight w:val="white"/>
        </w:rPr>
        <w:t>общественных</w:t>
      </w:r>
      <w:r w:rsidR="00E06710">
        <w:rPr>
          <w:rFonts w:eastAsia="Times New Roman"/>
          <w:b/>
          <w:i/>
          <w:sz w:val="24"/>
          <w:szCs w:val="24"/>
          <w:highlight w:val="white"/>
        </w:rPr>
        <w:t xml:space="preserve"> </w:t>
      </w:r>
      <w:r w:rsidRPr="00487D45">
        <w:rPr>
          <w:rFonts w:eastAsia="Times New Roman"/>
          <w:b/>
          <w:i/>
          <w:sz w:val="24"/>
          <w:szCs w:val="24"/>
          <w:highlight w:val="white"/>
        </w:rPr>
        <w:t>отношений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</w:t>
      </w:r>
      <w:r w:rsidR="00BD36B3" w:rsidRPr="00487D45">
        <w:rPr>
          <w:i/>
          <w:sz w:val="24"/>
          <w:szCs w:val="24"/>
        </w:rPr>
        <w:t>спользо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оциаль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ценностя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норма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жизни,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инимаем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еш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;</w:t>
      </w:r>
      <w:r w:rsidR="00E06710">
        <w:rPr>
          <w:i/>
          <w:sz w:val="24"/>
          <w:szCs w:val="24"/>
        </w:rPr>
        <w:t xml:space="preserve"> 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ообраз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</w:t>
      </w:r>
      <w:r w:rsidR="00552808" w:rsidRPr="00487D45">
        <w:rPr>
          <w:i/>
          <w:sz w:val="24"/>
          <w:szCs w:val="24"/>
        </w:rPr>
        <w:t>роцессы</w:t>
      </w:r>
      <w:r w:rsidR="00E06710">
        <w:rPr>
          <w:i/>
          <w:sz w:val="24"/>
          <w:szCs w:val="24"/>
        </w:rPr>
        <w:t xml:space="preserve"> </w:t>
      </w:r>
      <w:r w:rsidR="00552808" w:rsidRPr="00487D45">
        <w:rPr>
          <w:i/>
          <w:sz w:val="24"/>
          <w:szCs w:val="24"/>
        </w:rPr>
        <w:t>общественного</w:t>
      </w:r>
      <w:r w:rsidR="00E06710">
        <w:rPr>
          <w:i/>
          <w:sz w:val="24"/>
          <w:szCs w:val="24"/>
        </w:rPr>
        <w:t xml:space="preserve"> </w:t>
      </w:r>
      <w:r w:rsidR="00552808" w:rsidRPr="00487D45">
        <w:rPr>
          <w:i/>
          <w:sz w:val="24"/>
          <w:szCs w:val="24"/>
        </w:rPr>
        <w:t>развития;</w:t>
      </w:r>
    </w:p>
    <w:p w:rsidR="00552808" w:rsidRPr="00487D45" w:rsidRDefault="00552808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ния;</w:t>
      </w:r>
    </w:p>
    <w:p w:rsidR="00BD36B3" w:rsidRPr="00487D45" w:rsidRDefault="00552808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оциальн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озна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ззр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фи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вли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у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ззр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раж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ем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</w:t>
      </w:r>
      <w:r w:rsidR="00A53ED4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Общество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как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сложна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динамическа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систем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BD36B3" w:rsidRPr="00487D45">
        <w:rPr>
          <w:i/>
          <w:sz w:val="24"/>
          <w:szCs w:val="24"/>
        </w:rPr>
        <w:t>станавли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ичинно-следственные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вяз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остоянием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фер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енным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азвитием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целом;</w:t>
      </w:r>
    </w:p>
    <w:p w:rsidR="00BD36B3" w:rsidRPr="00487D45" w:rsidRDefault="00A53ED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,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пираяс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теоретические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оложения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материалы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МИ,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ерспективы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енн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азвит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истемат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с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й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ять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текс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ем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блица).</w:t>
      </w:r>
    </w:p>
    <w:p w:rsidR="00BD36B3" w:rsidRPr="00487D45" w:rsidRDefault="001647F7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Экономик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A53ED4" w:rsidRPr="00487D45">
        <w:rPr>
          <w:i/>
          <w:sz w:val="24"/>
          <w:szCs w:val="24"/>
        </w:rPr>
        <w:t>ыделя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характерные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ыноч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труктур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реч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нд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ах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нанс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рм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осн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зне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ре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нанс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ят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неджмент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ркетинг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н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ител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устр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кл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сказ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речи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ор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речив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изац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звлек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="000B4E35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0B4E35" w:rsidRPr="00487D45">
        <w:rPr>
          <w:i/>
          <w:sz w:val="24"/>
          <w:szCs w:val="24"/>
        </w:rPr>
        <w:t>источ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ми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Социальные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тношения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D36B3" w:rsidRPr="00487D45">
        <w:rPr>
          <w:i/>
          <w:sz w:val="24"/>
          <w:szCs w:val="24"/>
        </w:rPr>
        <w:t>ыделя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ичины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оциальн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неравенства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сказ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нова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р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еспечива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пеш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реализации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молодеж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х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ликт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раж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ликт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толерант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б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ящим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н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ностя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лигиоз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ссиям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лерант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х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ь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мет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пис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дер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у;</w:t>
      </w:r>
      <w:r w:rsidR="00E06710">
        <w:rPr>
          <w:i/>
          <w:sz w:val="24"/>
          <w:szCs w:val="24"/>
        </w:rPr>
        <w:t xml:space="preserve"> 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клоняющего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ющие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одо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клоняющего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нност</w:t>
      </w:r>
      <w:r w:rsidR="00A53ED4" w:rsidRPr="00487D45">
        <w:rPr>
          <w:i/>
          <w:sz w:val="24"/>
          <w:szCs w:val="24"/>
        </w:rPr>
        <w:t>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динамику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="00A53ED4" w:rsidRPr="00487D45">
        <w:rPr>
          <w:i/>
          <w:sz w:val="24"/>
          <w:szCs w:val="24"/>
        </w:rPr>
        <w:t>измен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Политика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</w:t>
      </w:r>
      <w:r w:rsidR="00A53ED4" w:rsidRPr="00487D45">
        <w:rPr>
          <w:i/>
          <w:sz w:val="24"/>
          <w:szCs w:val="24"/>
        </w:rPr>
        <w:t>аходить</w:t>
      </w:r>
      <w:r w:rsidR="00BD36B3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формировани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авов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гражданск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Федерации,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ыделя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облемы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ирательной</w:t>
      </w:r>
      <w:r w:rsidR="00E06710">
        <w:rPr>
          <w:i/>
          <w:sz w:val="24"/>
          <w:szCs w:val="24"/>
        </w:rPr>
        <w:t xml:space="preserve"> </w:t>
      </w:r>
      <w:r w:rsidR="00D1650A" w:rsidRPr="00487D45">
        <w:rPr>
          <w:i/>
          <w:sz w:val="24"/>
          <w:szCs w:val="24"/>
        </w:rPr>
        <w:t>кампании</w:t>
      </w:r>
      <w:r w:rsidRPr="00487D45">
        <w:rPr>
          <w:i/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спекти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знан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аств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ирательных</w:t>
      </w:r>
      <w:r w:rsidR="00E06710">
        <w:rPr>
          <w:i/>
          <w:sz w:val="24"/>
          <w:szCs w:val="24"/>
        </w:rPr>
        <w:t xml:space="preserve"> </w:t>
      </w:r>
      <w:r w:rsidR="00D1650A" w:rsidRPr="00487D45">
        <w:rPr>
          <w:i/>
          <w:sz w:val="24"/>
          <w:szCs w:val="24"/>
        </w:rPr>
        <w:t>кампаниях</w:t>
      </w:r>
      <w:r w:rsidRPr="00487D45">
        <w:rPr>
          <w:i/>
          <w:sz w:val="24"/>
          <w:szCs w:val="24"/>
        </w:rPr>
        <w:t>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тбир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т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управления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амостоя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нн</w:t>
      </w:r>
      <w:r w:rsidR="00D1650A" w:rsidRPr="00487D45">
        <w:rPr>
          <w:i/>
          <w:sz w:val="24"/>
          <w:szCs w:val="24"/>
        </w:rPr>
        <w:t>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</w:t>
      </w:r>
      <w:r w:rsidR="00D1650A" w:rsidRPr="00487D45">
        <w:rPr>
          <w:i/>
          <w:sz w:val="24"/>
          <w:szCs w:val="24"/>
        </w:rPr>
        <w:t>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деров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Правовое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регулирование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бщественных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тношений</w:t>
      </w:r>
    </w:p>
    <w:p w:rsidR="00BD36B3" w:rsidRPr="00487D45" w:rsidRDefault="00C76D2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</w:t>
      </w:r>
      <w:r w:rsidR="00BD36B3" w:rsidRPr="00487D45">
        <w:rPr>
          <w:i/>
          <w:sz w:val="24"/>
          <w:szCs w:val="24"/>
        </w:rPr>
        <w:t>ействовать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едела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правов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норм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успешного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жизнен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сфера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бщественных</w:t>
      </w:r>
      <w:r w:rsidR="00E06710">
        <w:rPr>
          <w:i/>
          <w:sz w:val="24"/>
          <w:szCs w:val="24"/>
        </w:rPr>
        <w:t xml:space="preserve"> </w:t>
      </w:r>
      <w:r w:rsidR="00BD36B3" w:rsidRPr="00487D45">
        <w:rPr>
          <w:i/>
          <w:sz w:val="24"/>
          <w:szCs w:val="24"/>
        </w:rPr>
        <w:t>отнош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еречис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аст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твор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ханиз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еб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щи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Ф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риентировать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нимате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отношениях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уп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има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й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д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у;</w:t>
      </w:r>
    </w:p>
    <w:p w:rsidR="00BD36B3" w:rsidRPr="00487D45" w:rsidRDefault="00BD36B3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твращ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оризм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дей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оризму.</w:t>
      </w:r>
    </w:p>
    <w:p w:rsidR="00BD36B3" w:rsidRPr="00487D45" w:rsidRDefault="00BD36B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EC2D72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46" w:name="_Toc81186953"/>
      <w:r>
        <w:rPr>
          <w:sz w:val="24"/>
          <w:szCs w:val="24"/>
        </w:rPr>
        <w:t xml:space="preserve">1.2.3.11. </w:t>
      </w:r>
      <w:r w:rsidR="006C5291"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мире</w:t>
      </w:r>
      <w:bookmarkEnd w:id="43"/>
      <w:bookmarkEnd w:id="44"/>
      <w:bookmarkEnd w:id="46"/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E76B2" w:rsidRPr="00487D45" w:rsidRDefault="00160E33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Росс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е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502CCB" w:rsidRPr="00487D45">
        <w:rPr>
          <w:b/>
          <w:sz w:val="24"/>
          <w:szCs w:val="24"/>
        </w:rPr>
        <w:t>:</w:t>
      </w:r>
    </w:p>
    <w:p w:rsidR="00E06710" w:rsidRDefault="00E0671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E76B2" w:rsidRPr="00487D45" w:rsidRDefault="00502CC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0E76B2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0E76B2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0E76B2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0E76B2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0E76B2" w:rsidRPr="00487D45">
        <w:rPr>
          <w:b/>
          <w:sz w:val="24"/>
          <w:szCs w:val="24"/>
        </w:rPr>
        <w:t>научится</w:t>
      </w:r>
      <w:r w:rsidR="008E2F3A" w:rsidRPr="00487D45">
        <w:rPr>
          <w:b/>
          <w:sz w:val="24"/>
          <w:szCs w:val="24"/>
        </w:rPr>
        <w:t>: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0E76B2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омплекс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этапа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лючев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бытия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человечеств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целом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0E76B2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нятийны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аппарат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ежпредметны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мысления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скрыт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ущности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ичинно-следствен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значе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временности</w:t>
      </w:r>
      <w:r w:rsidRPr="00487D45">
        <w:rPr>
          <w:sz w:val="24"/>
          <w:szCs w:val="24"/>
        </w:rPr>
        <w:t>;</w:t>
      </w:r>
    </w:p>
    <w:p w:rsidR="008E2F3A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0E76B2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еотъемлему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час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ног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колени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ян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заимодейств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государствам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родам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фера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0E76B2" w:rsidRPr="00487D45">
        <w:rPr>
          <w:sz w:val="24"/>
          <w:szCs w:val="24"/>
        </w:rPr>
        <w:t>оотноси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факты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0E76B2" w:rsidRPr="00487D45">
        <w:rPr>
          <w:sz w:val="24"/>
          <w:szCs w:val="24"/>
        </w:rPr>
        <w:t>ыделя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ичинно-следственны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арене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0E76B2" w:rsidRPr="00487D45">
        <w:rPr>
          <w:sz w:val="24"/>
          <w:szCs w:val="24"/>
        </w:rPr>
        <w:t>равни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тран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ъяснять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заключалис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черт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вития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0E76B2" w:rsidRPr="00487D45">
        <w:rPr>
          <w:sz w:val="24"/>
          <w:szCs w:val="24"/>
        </w:rPr>
        <w:t>злаг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руг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искуссионных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0E76B2" w:rsidRPr="00487D45">
        <w:rPr>
          <w:sz w:val="24"/>
          <w:szCs w:val="24"/>
        </w:rPr>
        <w:t>трудных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уществующ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ук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ер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трактовки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0E76B2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ко-культурно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ногообраз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новополагающ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щероссийск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имволов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ультурны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елигиозны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этнонациональ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традиций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равствен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установок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0E76B2" w:rsidRPr="00487D45">
        <w:rPr>
          <w:sz w:val="24"/>
          <w:szCs w:val="24"/>
        </w:rPr>
        <w:t>рименя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чниковед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им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атериалам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(определен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остоверност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чника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стоятельства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здания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зици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автор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р.)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ыявленну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скрыва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знавательну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ценность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0E76B2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умени</w:t>
      </w:r>
      <w:r w:rsidR="007B1CF5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иалог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участво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тематик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ткрыт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нформационн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щества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0E76B2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ажнейш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истем</w:t>
      </w:r>
      <w:r w:rsidR="007B1CF5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ценностей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формировавшиес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вития</w:t>
      </w:r>
      <w:r w:rsidR="007B1CF5"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0E76B2" w:rsidRPr="00487D45">
        <w:rPr>
          <w:sz w:val="24"/>
          <w:szCs w:val="24"/>
        </w:rPr>
        <w:t>оставля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ужден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м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след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ира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0E76B2" w:rsidRPr="00487D45">
        <w:rPr>
          <w:sz w:val="24"/>
          <w:szCs w:val="24"/>
        </w:rPr>
        <w:t>азлич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факт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нения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бъяснения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0E76B2" w:rsidRPr="00487D45">
        <w:rPr>
          <w:sz w:val="24"/>
          <w:szCs w:val="24"/>
        </w:rPr>
        <w:t>важительно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тноситьс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ко-культурному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следи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ира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</w:t>
      </w:r>
      <w:r w:rsidR="000E76B2" w:rsidRPr="00487D45">
        <w:rPr>
          <w:sz w:val="24"/>
          <w:szCs w:val="24"/>
        </w:rPr>
        <w:t>н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поставля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ира</w:t>
      </w:r>
      <w:r w:rsidRPr="00487D45">
        <w:rPr>
          <w:sz w:val="24"/>
          <w:szCs w:val="24"/>
        </w:rPr>
        <w:t>;</w:t>
      </w:r>
    </w:p>
    <w:p w:rsidR="000E76B2" w:rsidRPr="00487D45" w:rsidRDefault="008E2F3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</w:t>
      </w:r>
      <w:r w:rsidR="000E76B2" w:rsidRPr="00487D45">
        <w:rPr>
          <w:sz w:val="24"/>
          <w:szCs w:val="24"/>
        </w:rPr>
        <w:t>нать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сторию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озникновен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философски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экономических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политико-правовы</w:t>
      </w:r>
      <w:r w:rsidR="007B1CF5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течений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особенност</w:t>
      </w:r>
      <w:r w:rsidR="007B1CF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0E76B2" w:rsidRPr="00487D45">
        <w:rPr>
          <w:sz w:val="24"/>
          <w:szCs w:val="24"/>
        </w:rPr>
        <w:t>России.</w:t>
      </w:r>
    </w:p>
    <w:p w:rsidR="000E76B2" w:rsidRPr="00487D45" w:rsidRDefault="000E76B2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</w:p>
    <w:p w:rsidR="000E76B2" w:rsidRPr="00487D45" w:rsidRDefault="00566928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sz w:val="24"/>
          <w:szCs w:val="24"/>
          <w:lang w:eastAsia="ru-RU"/>
        </w:rPr>
        <w:t>Выпускник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на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базовом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уровне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получит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возможность</w:t>
      </w:r>
      <w:r w:rsidR="00E06710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="000E76B2" w:rsidRPr="00487D45">
        <w:rPr>
          <w:rFonts w:eastAsia="Times New Roman"/>
          <w:b/>
          <w:bCs/>
          <w:sz w:val="24"/>
          <w:szCs w:val="24"/>
          <w:lang w:eastAsia="ru-RU"/>
        </w:rPr>
        <w:t>научиться: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жащ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,</w:t>
      </w:r>
      <w:r w:rsidR="00E06710">
        <w:rPr>
          <w:i/>
          <w:sz w:val="24"/>
          <w:szCs w:val="24"/>
        </w:rPr>
        <w:t xml:space="preserve"> </w:t>
      </w:r>
      <w:r w:rsidR="007B1CF5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нес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синхронизации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мир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ой/лок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7B1CF5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ко-соц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т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но-функциональн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нó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чника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ржащую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онстру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г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нес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о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ждений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п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нау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шл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ал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ведо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аж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льсификаци</w:t>
      </w:r>
      <w:r w:rsidR="007B1CF5" w:rsidRPr="00487D45">
        <w:rPr>
          <w:i/>
          <w:sz w:val="24"/>
          <w:szCs w:val="24"/>
        </w:rPr>
        <w:t>и</w:t>
      </w:r>
      <w:r w:rsidRPr="00487D45">
        <w:rPr>
          <w:i/>
          <w:sz w:val="24"/>
          <w:szCs w:val="24"/>
        </w:rPr>
        <w:t>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скр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онных,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трудных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ч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иже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ографии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целенаправлен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ч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ватель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к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культур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н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ужде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.д.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7B1CF5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обра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-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социально-гуманитарного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льнейш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он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кт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еч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ми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;</w:t>
      </w:r>
    </w:p>
    <w:p w:rsidR="000E76B2" w:rsidRPr="00487D45" w:rsidRDefault="000E76B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выявлять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рите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ыта.</w:t>
      </w:r>
    </w:p>
    <w:p w:rsidR="0098482A" w:rsidRPr="00487D45" w:rsidRDefault="0098482A" w:rsidP="00487D45">
      <w:pPr>
        <w:widowControl w:val="0"/>
        <w:suppressAutoHyphens w:val="0"/>
        <w:spacing w:line="240" w:lineRule="auto"/>
        <w:rPr>
          <w:b/>
          <w:sz w:val="24"/>
          <w:szCs w:val="24"/>
        </w:rPr>
        <w:sectPr w:rsidR="0098482A" w:rsidRPr="00487D45" w:rsidSect="00DC47B3">
          <w:footerReference w:type="default" r:id="rId9"/>
          <w:headerReference w:type="first" r:id="rId10"/>
          <w:pgSz w:w="11906" w:h="16838"/>
          <w:pgMar w:top="720" w:right="720" w:bottom="720" w:left="720" w:header="284" w:footer="278" w:gutter="0"/>
          <w:pgBorders w:zOrder="back" w:display="firstPage"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cols w:space="708"/>
          <w:titlePg/>
          <w:docGrid w:linePitch="381"/>
        </w:sectPr>
      </w:pPr>
    </w:p>
    <w:p w:rsidR="001F488E" w:rsidRPr="00487D45" w:rsidRDefault="00EC2D72" w:rsidP="00487D45">
      <w:pPr>
        <w:pStyle w:val="4a"/>
        <w:keepNext w:val="0"/>
        <w:keepLines w:val="0"/>
        <w:widowControl w:val="0"/>
        <w:suppressAutoHyphens w:val="0"/>
        <w:spacing w:line="240" w:lineRule="auto"/>
        <w:rPr>
          <w:sz w:val="24"/>
          <w:szCs w:val="24"/>
        </w:rPr>
      </w:pPr>
      <w:bookmarkStart w:id="47" w:name="_Toc81186954"/>
      <w:r>
        <w:rPr>
          <w:sz w:val="24"/>
          <w:szCs w:val="24"/>
        </w:rPr>
        <w:lastRenderedPageBreak/>
        <w:t xml:space="preserve">1.2.3.12. </w:t>
      </w:r>
      <w:r w:rsidR="001F488E" w:rsidRPr="00487D45">
        <w:rPr>
          <w:sz w:val="24"/>
          <w:szCs w:val="24"/>
        </w:rPr>
        <w:t>Математика: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алгебра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="001F488E" w:rsidRPr="00487D45">
        <w:rPr>
          <w:sz w:val="24"/>
          <w:szCs w:val="24"/>
        </w:rPr>
        <w:t>геометрия</w:t>
      </w:r>
      <w:bookmarkEnd w:id="47"/>
    </w:p>
    <w:p w:rsidR="00552886" w:rsidRPr="00487D45" w:rsidRDefault="00552886" w:rsidP="00487D45">
      <w:pPr>
        <w:widowControl w:val="0"/>
        <w:suppressAutoHyphens w:val="0"/>
        <w:spacing w:line="240" w:lineRule="auto"/>
        <w:rPr>
          <w:sz w:val="24"/>
          <w:szCs w:val="24"/>
        </w:rPr>
      </w:pPr>
      <w:bookmarkStart w:id="48" w:name="_Toc434850679"/>
      <w:bookmarkStart w:id="49" w:name="_Toc435412685"/>
    </w:p>
    <w:tbl>
      <w:tblPr>
        <w:tblStyle w:val="aff2"/>
        <w:tblW w:w="5000" w:type="pct"/>
        <w:tblLook w:val="00A0" w:firstRow="1" w:lastRow="0" w:firstColumn="1" w:lastColumn="0" w:noHBand="0" w:noVBand="0"/>
      </w:tblPr>
      <w:tblGrid>
        <w:gridCol w:w="2188"/>
        <w:gridCol w:w="3460"/>
        <w:gridCol w:w="3273"/>
        <w:gridCol w:w="3348"/>
        <w:gridCol w:w="3345"/>
      </w:tblGrid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</w:p>
        </w:tc>
        <w:tc>
          <w:tcPr>
            <w:tcW w:w="2156" w:type="pct"/>
            <w:gridSpan w:val="2"/>
            <w:vAlign w:val="center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DB42C5">
              <w:rPr>
                <w:b/>
                <w:sz w:val="22"/>
              </w:rPr>
              <w:t>Базовый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уровень</w:t>
            </w:r>
          </w:p>
          <w:p w:rsidR="0098482A" w:rsidRPr="00DB42C5" w:rsidRDefault="009C441B" w:rsidP="00DB42C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«</w:t>
            </w:r>
            <w:r w:rsidR="0098482A" w:rsidRPr="00DB42C5">
              <w:rPr>
                <w:b/>
                <w:sz w:val="22"/>
              </w:rPr>
              <w:t>Проблемно-функциональные</w:t>
            </w:r>
            <w:r w:rsidR="00E06710" w:rsidRPr="00DB42C5">
              <w:rPr>
                <w:b/>
                <w:sz w:val="22"/>
              </w:rPr>
              <w:t xml:space="preserve"> </w:t>
            </w:r>
            <w:r w:rsidR="0098482A" w:rsidRPr="00DB42C5">
              <w:rPr>
                <w:b/>
                <w:sz w:val="22"/>
              </w:rPr>
              <w:t>результаты</w:t>
            </w:r>
            <w:r>
              <w:rPr>
                <w:b/>
                <w:sz w:val="22"/>
              </w:rPr>
              <w:t>»</w:t>
            </w:r>
          </w:p>
        </w:tc>
        <w:tc>
          <w:tcPr>
            <w:tcW w:w="2143" w:type="pct"/>
            <w:gridSpan w:val="2"/>
            <w:vAlign w:val="center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DB42C5">
              <w:rPr>
                <w:b/>
                <w:sz w:val="22"/>
              </w:rPr>
              <w:t>Углубленный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уровень</w:t>
            </w:r>
          </w:p>
          <w:p w:rsidR="0098482A" w:rsidRPr="00DB42C5" w:rsidRDefault="009C441B" w:rsidP="00DB42C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«</w:t>
            </w:r>
            <w:r w:rsidR="0098482A" w:rsidRPr="00DB42C5">
              <w:rPr>
                <w:b/>
                <w:sz w:val="22"/>
              </w:rPr>
              <w:t>Системно-теоретические</w:t>
            </w:r>
            <w:r w:rsidR="00E06710" w:rsidRPr="00DB42C5">
              <w:rPr>
                <w:b/>
                <w:sz w:val="22"/>
              </w:rPr>
              <w:t xml:space="preserve"> </w:t>
            </w:r>
            <w:r w:rsidR="0098482A" w:rsidRPr="00DB42C5">
              <w:rPr>
                <w:b/>
                <w:sz w:val="22"/>
              </w:rPr>
              <w:t>результаты</w:t>
            </w:r>
            <w:r>
              <w:rPr>
                <w:b/>
                <w:sz w:val="22"/>
              </w:rPr>
              <w:t>»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</w:rPr>
              <w:t>Раздел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  <w:lang w:val="en-US"/>
              </w:rPr>
              <w:t>I.</w:t>
            </w:r>
            <w:r w:rsidR="00E06710" w:rsidRPr="00DB42C5">
              <w:rPr>
                <w:b/>
                <w:sz w:val="22"/>
                <w:lang w:val="en-US"/>
              </w:rPr>
              <w:t xml:space="preserve"> </w:t>
            </w:r>
            <w:r w:rsidRPr="00DB42C5">
              <w:rPr>
                <w:b/>
                <w:sz w:val="22"/>
              </w:rPr>
              <w:t>Выпускник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научится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  <w:lang w:val="en-US"/>
              </w:rPr>
              <w:t>III</w:t>
            </w:r>
            <w:r w:rsidRPr="00DB42C5">
              <w:rPr>
                <w:b/>
                <w:sz w:val="22"/>
              </w:rPr>
              <w:t>.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Выпускник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получит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возможность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научиться</w:t>
            </w:r>
          </w:p>
        </w:tc>
        <w:tc>
          <w:tcPr>
            <w:tcW w:w="1072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  <w:lang w:val="en-US"/>
              </w:rPr>
              <w:t>II.</w:t>
            </w:r>
            <w:r w:rsidR="00E06710" w:rsidRPr="00DB42C5">
              <w:rPr>
                <w:b/>
                <w:sz w:val="22"/>
                <w:lang w:val="en-US"/>
              </w:rPr>
              <w:t xml:space="preserve"> </w:t>
            </w:r>
            <w:r w:rsidRPr="00DB42C5">
              <w:rPr>
                <w:b/>
                <w:sz w:val="22"/>
              </w:rPr>
              <w:t>Выпускник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научится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  <w:lang w:val="en-US"/>
              </w:rPr>
              <w:t>IV</w:t>
            </w:r>
            <w:r w:rsidRPr="00DB42C5">
              <w:rPr>
                <w:b/>
                <w:sz w:val="22"/>
              </w:rPr>
              <w:t>.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Выпускник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получит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возможность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научиться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</w:rPr>
              <w:t>Цели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освоения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предмета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седнев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жизн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еспеч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озмож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пешн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долж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раз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пециальностям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язанны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кладны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н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ки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вит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ышл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польз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еспеч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озмож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спеш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долж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раз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пециальностям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язанны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кладны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пользован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ки</w:t>
            </w:r>
          </w:p>
        </w:tc>
        <w:tc>
          <w:tcPr>
            <w:tcW w:w="1072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пешн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долж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разования</w:t>
            </w:r>
            <w:r w:rsid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пециальностям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язанны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кладны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н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ки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еспеч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озмож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спеш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долж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раз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пециальностям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язанны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уществлен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уч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следовательск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еятель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ла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меж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ук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</w:p>
        </w:tc>
        <w:tc>
          <w:tcPr>
            <w:tcW w:w="4299" w:type="pct"/>
            <w:gridSpan w:val="4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DB42C5">
              <w:rPr>
                <w:b/>
                <w:sz w:val="22"/>
              </w:rPr>
              <w:t>Требования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к</w:t>
            </w:r>
            <w:r w:rsidR="00E06710" w:rsidRPr="00DB42C5">
              <w:rPr>
                <w:b/>
                <w:sz w:val="22"/>
              </w:rPr>
              <w:t xml:space="preserve"> </w:t>
            </w:r>
            <w:r w:rsidRPr="00DB42C5">
              <w:rPr>
                <w:b/>
                <w:sz w:val="22"/>
              </w:rPr>
              <w:t>результатам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DB42C5">
              <w:rPr>
                <w:b/>
                <w:i/>
                <w:sz w:val="22"/>
              </w:rPr>
              <w:t>Элементы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теори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множеств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математической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логики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Pr="00DB42C5">
              <w:rPr>
                <w:rStyle w:val="afd"/>
                <w:sz w:val="22"/>
                <w:szCs w:val="22"/>
              </w:rPr>
              <w:footnoteReference w:id="3"/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неч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о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лемент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дмножество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есе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ъедин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ординат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ямой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трезок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нтервал;</w:t>
            </w:r>
            <w:r w:rsidR="00E06710" w:rsidRPr="00DB42C5">
              <w:rPr>
                <w:i/>
                <w:iCs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тверждени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трица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твержд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стин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твержд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чин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едстви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астны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уча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ще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твержд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нтрпример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наход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есе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ъедин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ву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дставлен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чес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ямой</w:t>
            </w:r>
            <w:r w:rsidR="0040174D" w:rsidRPr="00DB42C5">
              <w:rPr>
                <w:sz w:val="22"/>
                <w:szCs w:val="22"/>
              </w:rPr>
              <w:t>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прям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дмножеств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н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ейши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словиям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распозна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твержд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шиб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ссуждениях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спользован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нтрпримеров.</w:t>
            </w:r>
          </w:p>
          <w:p w:rsidR="008807DA" w:rsidRPr="00DB42C5" w:rsidRDefault="008807D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использ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ов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ножеств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координатно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ямо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л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писа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аль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оцессо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явлений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проводи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логически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ссужд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A76CB3"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A76CB3" w:rsidRPr="00DB42C5">
              <w:rPr>
                <w:rFonts w:ascii="Times New Roman" w:hAnsi="Times New Roman"/>
                <w:sz w:val="22"/>
                <w:szCs w:val="22"/>
              </w:rPr>
              <w:t>ситуация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A76CB3" w:rsidRPr="00DB42C5">
              <w:rPr>
                <w:rFonts w:ascii="Times New Roman" w:hAnsi="Times New Roman"/>
                <w:sz w:val="22"/>
                <w:szCs w:val="22"/>
              </w:rPr>
              <w:t>повседневно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A76CB3" w:rsidRPr="00DB42C5">
              <w:rPr>
                <w:rFonts w:ascii="Times New Roman" w:hAnsi="Times New Roman"/>
                <w:sz w:val="22"/>
                <w:szCs w:val="22"/>
              </w:rPr>
              <w:t>жизни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Оперировать</w:t>
            </w:r>
            <w:r w:rsidRPr="00DB42C5">
              <w:rPr>
                <w:rStyle w:val="afd"/>
                <w:i/>
                <w:sz w:val="22"/>
              </w:rPr>
              <w:footnoteReference w:id="4"/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: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еч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о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элемент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дмножество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есеч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дин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</w:t>
            </w:r>
            <w:r w:rsidRPr="00DB42C5">
              <w:rPr>
                <w:i/>
                <w:color w:val="000000"/>
                <w:sz w:val="22"/>
              </w:rPr>
              <w:t>исловые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множества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на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координатной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прямой,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отрезок,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интервал,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полуинтервал,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промежуток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с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выколотой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точкой,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графическое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представление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множеств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на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координатной</w:t>
            </w:r>
            <w:r w:rsidR="00E06710" w:rsidRPr="00DB42C5">
              <w:rPr>
                <w:i/>
                <w:iCs/>
                <w:color w:val="000000"/>
                <w:sz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</w:rPr>
              <w:t>плоск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перир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: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тверждение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рица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твержд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тин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лож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твержд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чин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едствие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астны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обще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твержд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трпример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овер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надлежнос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элемент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у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нах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есеч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дин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чес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ов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ов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ужд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осн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тин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тверждений.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спольз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ов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ис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аль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цесс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явлений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ов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ужд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туация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</w:t>
            </w:r>
            <w:r w:rsidR="00A76CB3" w:rsidRPr="00DB42C5">
              <w:rPr>
                <w:i/>
                <w:sz w:val="22"/>
              </w:rPr>
              <w:t>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A76CB3"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A76CB3" w:rsidRPr="00DB42C5">
              <w:rPr>
                <w:i/>
                <w:sz w:val="22"/>
              </w:rPr>
              <w:t>из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A76CB3"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A76CB3" w:rsidRPr="00DB42C5">
              <w:rPr>
                <w:i/>
                <w:sz w:val="22"/>
              </w:rPr>
              <w:t>предметов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Свободн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ерировать</w:t>
            </w:r>
            <w:r w:rsidRPr="00DB42C5">
              <w:rPr>
                <w:rStyle w:val="afd"/>
                <w:sz w:val="22"/>
              </w:rPr>
              <w:footnoteReference w:id="5"/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: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еч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лемент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дмножеств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есечен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дин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нос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</w:t>
            </w:r>
            <w:r w:rsidRPr="00DB42C5">
              <w:rPr>
                <w:color w:val="000000"/>
                <w:sz w:val="22"/>
              </w:rPr>
              <w:t>исловы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множества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на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координатной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ямой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отрезок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нтервал,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полуинтервал,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промежуток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с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выколотой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точкой,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графическое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представление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множеств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на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координатной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плоск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Cs/>
                <w:color w:val="000000"/>
                <w:sz w:val="22"/>
              </w:rPr>
              <w:t>задавать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множества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перечислением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и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характеристическим</w:t>
            </w:r>
            <w:r w:rsidR="00E06710" w:rsidRPr="00DB42C5">
              <w:rPr>
                <w:iCs/>
                <w:color w:val="000000"/>
                <w:sz w:val="22"/>
              </w:rPr>
              <w:t xml:space="preserve"> </w:t>
            </w:r>
            <w:r w:rsidRPr="00DB42C5">
              <w:rPr>
                <w:iCs/>
                <w:color w:val="000000"/>
                <w:sz w:val="22"/>
              </w:rPr>
              <w:t>свойством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опер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: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твержден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трица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твержд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ти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лож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твержд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чин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следств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астны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щ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твержд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трпример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овер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надлежнос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лемент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у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нах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есеч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дин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рафичес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в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ординат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о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а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ужд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осн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тин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тверждений.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в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ординат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ординат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ис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цесс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явлений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о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а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ужд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туация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седнев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жизн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</w:t>
            </w:r>
            <w:r w:rsidR="00A76CB3" w:rsidRPr="00DB42C5">
              <w:rPr>
                <w:sz w:val="22"/>
              </w:rPr>
              <w:t>шении</w:t>
            </w:r>
            <w:r w:rsidR="00E06710" w:rsidRPr="00DB42C5">
              <w:rPr>
                <w:sz w:val="22"/>
              </w:rPr>
              <w:t xml:space="preserve"> </w:t>
            </w:r>
            <w:r w:rsidR="00A76CB3" w:rsidRPr="00DB42C5">
              <w:rPr>
                <w:sz w:val="22"/>
              </w:rPr>
              <w:t>задач</w:t>
            </w:r>
            <w:r w:rsidR="00E06710" w:rsidRPr="00DB42C5">
              <w:rPr>
                <w:sz w:val="22"/>
              </w:rPr>
              <w:t xml:space="preserve"> </w:t>
            </w:r>
            <w:r w:rsidR="00A76CB3"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="00A76CB3" w:rsidRPr="00DB42C5">
              <w:rPr>
                <w:sz w:val="22"/>
              </w:rPr>
              <w:t>других</w:t>
            </w:r>
            <w:r w:rsidR="00E06710" w:rsidRPr="00DB42C5">
              <w:rPr>
                <w:sz w:val="22"/>
              </w:rPr>
              <w:t xml:space="preserve"> </w:t>
            </w:r>
            <w:r w:rsidR="00A76CB3" w:rsidRPr="00DB42C5">
              <w:rPr>
                <w:sz w:val="22"/>
              </w:rPr>
              <w:t>предметов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пределен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нов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ида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пределений</w:t>
            </w:r>
            <w:r w:rsidR="001A4870" w:rsidRPr="00DB42C5">
              <w:rPr>
                <w:i/>
                <w:sz w:val="22"/>
                <w:szCs w:val="22"/>
              </w:rPr>
              <w:t>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1A4870" w:rsidRPr="00DB42C5">
              <w:rPr>
                <w:i/>
                <w:sz w:val="22"/>
                <w:szCs w:val="22"/>
              </w:rPr>
              <w:t>о</w:t>
            </w:r>
            <w:r w:rsidRPr="00DB42C5">
              <w:rPr>
                <w:i/>
                <w:sz w:val="22"/>
                <w:szCs w:val="22"/>
              </w:rPr>
              <w:t>снов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ида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м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оним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у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свен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оказательств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чет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счет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а</w:t>
            </w:r>
            <w:r w:rsidR="00A76CB3"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матичес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ндук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вед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ссужд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оказательст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A76CB3" w:rsidRPr="00DB42C5">
              <w:rPr>
                <w:i/>
                <w:sz w:val="22"/>
                <w:szCs w:val="22"/>
              </w:rPr>
              <w:t>.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A76CB3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</w:t>
            </w:r>
            <w:r w:rsidR="0098482A" w:rsidRPr="00DB42C5">
              <w:rPr>
                <w:i/>
                <w:sz w:val="22"/>
                <w:szCs w:val="22"/>
              </w:rPr>
              <w:t>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lastRenderedPageBreak/>
              <w:t>теоретико-множественны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язы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язы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логи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писа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еаль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оцесс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явле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друг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учеб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метов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Числа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выражения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елим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ыкновен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роб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есятич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роб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циональ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ближён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ас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ол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тношени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нт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выш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иж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н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нтов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асштаб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ригонометр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окружнос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дус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ер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гл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личи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гл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нно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ч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ригонометричес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кружност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инус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синус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анген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танген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глов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меющ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извольную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личину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ыпол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ифметическ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ейств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циональ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ми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выпол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с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образов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ыражений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держащ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епен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иб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рн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иб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ы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срав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циональ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ежд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бо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оце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ав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циональ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епене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рне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тураль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епен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о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ел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учаях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изображ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чк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ям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циональ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</w:t>
            </w:r>
            <w:r w:rsidR="00893821" w:rsidRPr="00DB42C5">
              <w:rPr>
                <w:color w:val="000000"/>
                <w:sz w:val="22"/>
                <w:szCs w:val="22"/>
                <w:lang w:eastAsia="ru-RU"/>
              </w:rPr>
              <w:t>;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изображ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чк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ям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тепен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чисел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орн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туральной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тепен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з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чисел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логарифмы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чисел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осты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лучая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FF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ыпол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с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образов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цел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робно-рациональ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уквен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ыражений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выраж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ейш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учая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вен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дн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еменную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ере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ругие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ычисл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случая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уквен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ыражений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существля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обходим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дстанов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образования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изображ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хематичес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гол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еличи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торог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ыраже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дус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оцени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на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инус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синус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ангенс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тангенс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нкрет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глов.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rStyle w:val="affffd"/>
                <w:sz w:val="22"/>
                <w:szCs w:val="22"/>
              </w:rPr>
              <w:t>выполнять</w:t>
            </w:r>
            <w:r w:rsidR="00E06710" w:rsidRPr="00DB42C5">
              <w:rPr>
                <w:rStyle w:val="affffd"/>
                <w:sz w:val="22"/>
                <w:szCs w:val="22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</w:rPr>
              <w:t>вычисления</w:t>
            </w:r>
            <w:r w:rsidR="00E06710" w:rsidRPr="00DB42C5">
              <w:rPr>
                <w:rStyle w:val="affffd"/>
                <w:sz w:val="22"/>
                <w:szCs w:val="22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</w:rPr>
              <w:t>при</w:t>
            </w:r>
            <w:r w:rsidR="00E06710" w:rsidRPr="00DB42C5">
              <w:rPr>
                <w:rStyle w:val="affffd"/>
                <w:sz w:val="22"/>
                <w:szCs w:val="22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</w:rPr>
              <w:t>решении</w:t>
            </w:r>
            <w:r w:rsidR="00E06710" w:rsidRPr="00DB42C5">
              <w:rPr>
                <w:rStyle w:val="affffd"/>
                <w:sz w:val="22"/>
                <w:szCs w:val="22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</w:rPr>
              <w:t>задач</w:t>
            </w:r>
            <w:r w:rsidR="00E06710" w:rsidRPr="00DB42C5">
              <w:rPr>
                <w:rStyle w:val="affffd"/>
                <w:sz w:val="22"/>
                <w:szCs w:val="22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  <w:lang w:eastAsia="ru-RU"/>
              </w:rPr>
              <w:t>практического</w:t>
            </w:r>
            <w:r w:rsidR="00E06710" w:rsidRPr="00DB42C5">
              <w:rPr>
                <w:rStyle w:val="affffd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rStyle w:val="affffd"/>
                <w:sz w:val="22"/>
                <w:szCs w:val="22"/>
                <w:lang w:eastAsia="ru-RU"/>
              </w:rPr>
              <w:t>характера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;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выполня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актически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расч</w:t>
            </w:r>
            <w:r w:rsidR="00233CD0" w:rsidRPr="00DB42C5">
              <w:rPr>
                <w:color w:val="000000"/>
                <w:sz w:val="22"/>
                <w:szCs w:val="22"/>
                <w:lang w:eastAsia="ru-RU"/>
              </w:rPr>
              <w:t>е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ы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спользованием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еобходимост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правочны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материало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ычислительны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устройств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соотноси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реальны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еличины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характеристик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объекто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окружающего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мир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онкретным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числовым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значениям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использо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етод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кругления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ближ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кид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ешен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акт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ч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вседнев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жизни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Свободн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цел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лимос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ел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ыкновен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роб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сятич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роб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циональн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ближённ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аст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ол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тношение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цент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выш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нн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центов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сштаб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приводить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примеры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чисел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заданным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свойствам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делимост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кружност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диан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дус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р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гл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личи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гл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н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оч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кружност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инус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синус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анген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танген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глов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меющ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извольну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личину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е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π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ыпол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рифмет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йств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очет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т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исьмен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емы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обходим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числитель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тройства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наход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рн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тураль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епен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епен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циональны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казателем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пользу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обходим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числитель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тройства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ользоватьс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цен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кид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акт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счет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овод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звестны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ормула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авила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образова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буквен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раже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ключающ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епен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рн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наход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буквен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раже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уществля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обходим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дстанов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образования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зображ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хематическ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гол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еличин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lastRenderedPageBreak/>
              <w:t>которого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ыражен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градуса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i/>
                <w:iCs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sz w:val="22"/>
                <w:szCs w:val="22"/>
              </w:rPr>
              <w:t>радианах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;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спользов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табличны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начения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тригонометрически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функци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глов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выполнять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перевод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величины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угла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из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радианной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меры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градусную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iCs/>
                <w:color w:val="000000"/>
                <w:sz w:val="22"/>
                <w:szCs w:val="22"/>
              </w:rPr>
              <w:t>обратно.</w:t>
            </w:r>
          </w:p>
          <w:p w:rsidR="008807DA" w:rsidRPr="00DB42C5" w:rsidRDefault="008807D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ыпол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йств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ан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актическ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характер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з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лич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ласте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пользу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обходим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правоч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риал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числитель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тройств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оценивать,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сравнивать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использовать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пр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решени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практических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задач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числовые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значения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реальных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величин,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конкретные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числовые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характеристики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объектов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окружающего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eastAsia="ru-RU"/>
              </w:rPr>
              <w:t>мира</w:t>
            </w:r>
          </w:p>
          <w:p w:rsidR="0098482A" w:rsidRPr="00DB42C5" w:rsidRDefault="0098482A" w:rsidP="00DB42C5">
            <w:pPr>
              <w:pStyle w:val="a1"/>
              <w:widowControl w:val="0"/>
              <w:numPr>
                <w:ilvl w:val="0"/>
                <w:numId w:val="0"/>
              </w:numPr>
              <w:rPr>
                <w:rFonts w:ascii="Times New Roman" w:hAnsi="Times New Roman"/>
                <w:i/>
                <w:sz w:val="22"/>
                <w:szCs w:val="22"/>
              </w:rPr>
            </w:pP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Свободн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ер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: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тура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тур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цел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цел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ыкновенн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обь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сятичн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обь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мешан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циона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цион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ррациона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рен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епен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n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йствите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йствите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еометрическ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нтерпретац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натуральных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целых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циональных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йствите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оним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яс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ниц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зицион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позицион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стема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пис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ере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д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ст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пис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(сист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числения)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угую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доказы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зна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лим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ум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извед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полн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числен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круг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цион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ррацион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н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чностью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сравни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йстви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ны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пособам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порядочи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писа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ид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ыкновен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сятич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об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писа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н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арифметическ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вадратн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рн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рн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епен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больш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2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нах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О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ОК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ны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пособа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числ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образ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ражений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держащ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ействи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рн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тур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епеней</w:t>
            </w:r>
            <w:r w:rsidR="00893821" w:rsidRPr="00DB42C5">
              <w:rPr>
                <w:sz w:val="22"/>
              </w:rPr>
              <w:t>;</w:t>
            </w:r>
          </w:p>
          <w:p w:rsidR="00A6747D" w:rsidRPr="00DB42C5" w:rsidRDefault="00893821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стандартные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тождественные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преобразования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lastRenderedPageBreak/>
              <w:t>тригонометрических,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логарифмических,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степенных,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иррациональных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выражений</w:t>
            </w:r>
            <w:r w:rsidRPr="00DB42C5">
              <w:rPr>
                <w:sz w:val="22"/>
              </w:rPr>
              <w:t>.</w:t>
            </w:r>
          </w:p>
          <w:p w:rsidR="00DD3121" w:rsidRPr="00DB42C5" w:rsidRDefault="00DD3121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выпол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бъяс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равнени</w:t>
            </w:r>
            <w:r w:rsidR="00DD3121" w:rsidRPr="00DB42C5">
              <w:rPr>
                <w:rFonts w:ascii="Times New Roman" w:hAnsi="Times New Roman"/>
                <w:sz w:val="22"/>
                <w:szCs w:val="22"/>
              </w:rPr>
              <w:t>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зультато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числ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актическ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о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ближен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числений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спользу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пособ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равнений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записывать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равнивать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круг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ов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ан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аль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еличин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спользовани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змерения;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составл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це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з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пособ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ыраж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актическ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руг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чеб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дметов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свободн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а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оним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чин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нов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де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сшир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нов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лим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андарт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базов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lastRenderedPageBreak/>
              <w:t>представл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мплекс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ел</w:t>
            </w:r>
            <w:r w:rsidR="00233CD0"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свободн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пол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ождествен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образова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их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ических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епен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ражений;</w:t>
            </w:r>
          </w:p>
          <w:p w:rsidR="0098482A" w:rsidRPr="00DB42C5" w:rsidRDefault="00893821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формул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бином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Ньютона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м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инейн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ОД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итайску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м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татк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лу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м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ерма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пол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пис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зицион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истем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числения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тико-числов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умм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лителе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Эйлер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цеп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роби</w:t>
            </w:r>
            <w:r w:rsidR="00893821"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многочлен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действитель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цел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893821" w:rsidRPr="00DB42C5">
              <w:rPr>
                <w:i/>
                <w:sz w:val="22"/>
                <w:szCs w:val="22"/>
              </w:rPr>
              <w:t>коэффициентами</w:t>
            </w:r>
            <w:r w:rsidRPr="00DB42C5">
              <w:rPr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водимы</w:t>
            </w:r>
            <w:r w:rsidR="00233CD0" w:rsidRPr="00DB42C5">
              <w:rPr>
                <w:i/>
                <w:sz w:val="22"/>
                <w:szCs w:val="22"/>
              </w:rPr>
              <w:t>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приводимы</w:t>
            </w:r>
            <w:r w:rsidR="00233CD0" w:rsidRPr="00DB42C5">
              <w:rPr>
                <w:i/>
                <w:sz w:val="22"/>
                <w:szCs w:val="22"/>
              </w:rPr>
              <w:t>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гочлен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новну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ем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лгебры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lastRenderedPageBreak/>
              <w:t>комплекс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еремен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а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е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образования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Уравнения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="005A3995">
              <w:rPr>
                <w:b/>
                <w:i/>
                <w:sz w:val="22"/>
              </w:rPr>
              <w:t>неравенства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иней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равн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еравенств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вадрат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равнения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огарифмическ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равн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val="en-US" w:eastAsia="ru-RU"/>
              </w:rPr>
              <w:t>log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vertAlign w:val="subscript"/>
                <w:lang w:val="en-US" w:eastAsia="ru-RU"/>
              </w:rPr>
              <w:t>a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eastAsia="ru-RU"/>
              </w:rPr>
              <w:t>(</w:t>
            </w:r>
            <w:r w:rsidRPr="00C50BDF">
              <w:rPr>
                <w:i/>
                <w:sz w:val="22"/>
                <w:szCs w:val="22"/>
                <w:lang w:val="en-US" w:eastAsia="ru-RU"/>
              </w:rPr>
              <w:t>bx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eastAsia="ru-RU"/>
              </w:rPr>
              <w:t>+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val="en-US" w:eastAsia="ru-RU"/>
              </w:rPr>
              <w:t>c</w:t>
            </w:r>
            <w:r w:rsidRPr="00C50BDF">
              <w:rPr>
                <w:i/>
                <w:sz w:val="22"/>
                <w:szCs w:val="22"/>
                <w:lang w:eastAsia="ru-RU"/>
              </w:rPr>
              <w:t>)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eastAsia="ru-RU"/>
              </w:rPr>
              <w:t>=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val="en-US" w:eastAsia="ru-RU"/>
              </w:rPr>
              <w:t>d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ейш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еравенств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sz w:val="22"/>
                <w:szCs w:val="22"/>
                <w:lang w:val="en-US" w:eastAsia="ru-RU"/>
              </w:rPr>
              <w:t>log</w:t>
            </w:r>
            <w:r w:rsidR="00E06710" w:rsidRPr="00C50BDF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vertAlign w:val="subscript"/>
                <w:lang w:val="en-US" w:eastAsia="ru-RU"/>
              </w:rPr>
              <w:t>a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x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&lt;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d</w:t>
            </w:r>
            <w:r w:rsidR="003B2B39" w:rsidRPr="00DB42C5">
              <w:rPr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казатель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lastRenderedPageBreak/>
              <w:t>уравнения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a</w:t>
            </w:r>
            <w:r w:rsidRPr="00DB42C5">
              <w:rPr>
                <w:i/>
                <w:sz w:val="22"/>
                <w:szCs w:val="22"/>
                <w:vertAlign w:val="superscript"/>
                <w:lang w:val="en-US" w:eastAsia="ru-RU"/>
              </w:rPr>
              <w:t>bx</w:t>
            </w:r>
            <w:r w:rsidRPr="00DB42C5">
              <w:rPr>
                <w:i/>
                <w:sz w:val="22"/>
                <w:szCs w:val="22"/>
                <w:vertAlign w:val="superscript"/>
                <w:lang w:eastAsia="ru-RU"/>
              </w:rPr>
              <w:t>+</w:t>
            </w:r>
            <w:r w:rsidRPr="00DB42C5">
              <w:rPr>
                <w:i/>
                <w:sz w:val="22"/>
                <w:szCs w:val="22"/>
                <w:vertAlign w:val="superscript"/>
                <w:lang w:val="en-US" w:eastAsia="ru-RU"/>
              </w:rPr>
              <w:t>c</w:t>
            </w:r>
            <w:r w:rsidRPr="00DB42C5">
              <w:rPr>
                <w:i/>
                <w:sz w:val="22"/>
                <w:szCs w:val="22"/>
                <w:lang w:eastAsia="ru-RU"/>
              </w:rPr>
              <w:t>=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d</w:t>
            </w:r>
            <w:r w:rsidR="005A399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гд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d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ожн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едстав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тепен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снование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a</w:t>
            </w:r>
            <w:r w:rsidRPr="00DB42C5">
              <w:rPr>
                <w:sz w:val="22"/>
                <w:szCs w:val="22"/>
                <w:lang w:eastAsia="ru-RU"/>
              </w:rPr>
              <w:t>)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ейш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еравенств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a</w:t>
            </w:r>
            <w:r w:rsidRPr="00DB42C5">
              <w:rPr>
                <w:i/>
                <w:sz w:val="22"/>
                <w:szCs w:val="22"/>
                <w:vertAlign w:val="superscript"/>
                <w:lang w:val="en-US" w:eastAsia="ru-RU"/>
              </w:rPr>
              <w:t>x</w:t>
            </w:r>
            <w:r w:rsidR="00E06710" w:rsidRPr="00DB42C5">
              <w:rPr>
                <w:i/>
                <w:sz w:val="22"/>
                <w:szCs w:val="22"/>
                <w:vertAlign w:val="superscript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&lt;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d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гд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d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ожн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едстав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тепен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снование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 w:eastAsia="ru-RU"/>
              </w:rPr>
              <w:t>a</w:t>
            </w:r>
            <w:r w:rsidRPr="00DB42C5">
              <w:rPr>
                <w:sz w:val="22"/>
                <w:szCs w:val="22"/>
                <w:lang w:eastAsia="ru-RU"/>
              </w:rPr>
              <w:t>)</w:t>
            </w:r>
            <w:r w:rsidRPr="00DB42C5">
              <w:rPr>
                <w:color w:val="FF0000"/>
                <w:sz w:val="22"/>
                <w:szCs w:val="22"/>
                <w:lang w:eastAsia="ru-RU"/>
              </w:rPr>
              <w:t>;</w:t>
            </w:r>
            <w:r w:rsidRPr="00DB42C5">
              <w:rPr>
                <w:sz w:val="22"/>
                <w:szCs w:val="22"/>
                <w:lang w:eastAsia="ru-RU"/>
              </w:rPr>
              <w:t>.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приводи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есколько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имеро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орней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остейшего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ригонометрического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уравнения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ида: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sin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x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=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a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,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co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s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x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=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a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,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tg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x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=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a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,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ctg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x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=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C50BDF">
              <w:rPr>
                <w:i/>
                <w:color w:val="000000"/>
                <w:sz w:val="22"/>
                <w:szCs w:val="22"/>
                <w:lang w:val="en-US" w:eastAsia="ru-RU"/>
              </w:rPr>
              <w:t>a</w:t>
            </w:r>
            <w:r w:rsidRPr="00C50BDF">
              <w:rPr>
                <w:i/>
                <w:color w:val="000000"/>
                <w:sz w:val="22"/>
                <w:szCs w:val="22"/>
                <w:lang w:eastAsia="ru-RU"/>
              </w:rPr>
              <w:t>,</w:t>
            </w:r>
            <w:r w:rsidR="00E06710" w:rsidRPr="00C50BDF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гд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color w:val="000000"/>
                <w:sz w:val="22"/>
                <w:szCs w:val="22"/>
                <w:lang w:val="en-US" w:eastAsia="ru-RU"/>
              </w:rPr>
              <w:t>a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–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аблично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значени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оответствующей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ригонометрической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функции</w:t>
            </w:r>
            <w:r w:rsidR="003B2B39" w:rsidRPr="00DB42C5">
              <w:rPr>
                <w:color w:val="000000"/>
                <w:sz w:val="22"/>
                <w:szCs w:val="22"/>
                <w:lang w:eastAsia="ru-RU"/>
              </w:rPr>
              <w:t>.</w:t>
            </w:r>
          </w:p>
          <w:p w:rsidR="00296148" w:rsidRPr="00DB42C5" w:rsidRDefault="00296148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составл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ст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слож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ак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Реш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циональные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казатель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ррациональ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истемы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и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й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вед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ид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C441B">
              <w:rPr>
                <w:i/>
                <w:sz w:val="22"/>
                <w:szCs w:val="22"/>
              </w:rPr>
              <w:t>«</w:t>
            </w:r>
            <w:r w:rsidRPr="00DB42C5">
              <w:rPr>
                <w:i/>
                <w:sz w:val="22"/>
                <w:szCs w:val="22"/>
              </w:rPr>
              <w:t>произвед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вн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улю</w:t>
            </w:r>
            <w:r w:rsidR="009C441B">
              <w:rPr>
                <w:i/>
                <w:sz w:val="22"/>
                <w:szCs w:val="22"/>
              </w:rPr>
              <w:t>»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л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C441B">
              <w:rPr>
                <w:i/>
                <w:sz w:val="22"/>
                <w:szCs w:val="22"/>
              </w:rPr>
              <w:t>«</w:t>
            </w:r>
            <w:r w:rsidRPr="00DB42C5">
              <w:rPr>
                <w:i/>
                <w:sz w:val="22"/>
                <w:szCs w:val="22"/>
              </w:rPr>
              <w:t>частн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вн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улю</w:t>
            </w:r>
            <w:r w:rsidR="009C441B">
              <w:rPr>
                <w:i/>
                <w:sz w:val="22"/>
                <w:szCs w:val="22"/>
              </w:rPr>
              <w:t>»</w:t>
            </w:r>
            <w:r w:rsidRPr="00DB42C5">
              <w:rPr>
                <w:i/>
                <w:sz w:val="22"/>
                <w:szCs w:val="22"/>
              </w:rPr>
              <w:t>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ме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еременны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нтервал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и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ческ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ближен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изображ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кружн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выпол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тбор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рне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л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оответств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ополнитель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ловия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граничениями.</w:t>
            </w:r>
          </w:p>
          <w:p w:rsidR="00E424B2" w:rsidRPr="00DB42C5" w:rsidRDefault="00E424B2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оставля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равнения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истемы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неравенств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чебны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едметов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и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равен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стро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следова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мат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оделе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аль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итуац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л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клад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ме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нтерпретиров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олученны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lastRenderedPageBreak/>
              <w:t>пр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равнения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неравенств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истемы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зультат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оценив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его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авдоподоби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контекст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нно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ально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итуац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икладно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чи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Свободн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ер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: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равенство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вноси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равенств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являющеес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едств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уг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вноси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жеств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вноси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преобраз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й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ид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о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котор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3</w:t>
            </w:r>
            <w:r w:rsidR="00FB55C4" w:rsidRPr="00DB42C5">
              <w:rPr>
                <w:rFonts w:ascii="Times New Roman" w:hAnsi="Times New Roman"/>
                <w:sz w:val="22"/>
                <w:szCs w:val="22"/>
              </w:rPr>
              <w:t>-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4</w:t>
            </w:r>
            <w:r w:rsidR="00FB55C4" w:rsidRPr="00DB42C5">
              <w:rPr>
                <w:rFonts w:ascii="Times New Roman" w:hAnsi="Times New Roman"/>
                <w:sz w:val="22"/>
                <w:szCs w:val="22"/>
              </w:rPr>
              <w:t>-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тепеней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обно-рациональ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ррациональные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овлад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сновны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ип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казательных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логарифмических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ррациональных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тепен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тандартны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ме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</w:t>
            </w:r>
            <w:r w:rsidR="003B2B39" w:rsidRPr="00DB42C5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приме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еорему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Безу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к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ю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3B2B39" w:rsidRPr="00DB42C5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приме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еорему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иет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л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котор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тепен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ш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торой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поним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мысл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еор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вносиль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носиль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образования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м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оказывать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влад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м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бир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босновы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во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бор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использ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нтервало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л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то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обно-рациональ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ключающ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еб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ррациональ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ражения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алгебраически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араметр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алгебраически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рафически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ами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lastRenderedPageBreak/>
              <w:t>влад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ны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оказательств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цел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числах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изображ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ножеств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лоскости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ваем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ми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ами</w:t>
            </w:r>
            <w:r w:rsidR="00DB681B" w:rsidRPr="00DB42C5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A6747D" w:rsidRPr="00DB42C5" w:rsidRDefault="00DB681B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вободн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использ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тождествен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преобразова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сист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уравнений</w:t>
            </w:r>
          </w:p>
          <w:p w:rsidR="00FB55C4" w:rsidRPr="00DB42C5" w:rsidRDefault="00FB55C4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остав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а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чеб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дметов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выполн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ценку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авдоподоб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зультатов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лучаем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лич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й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чеб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дметов</w:t>
            </w:r>
            <w:r w:rsidR="00FB55C4" w:rsidRPr="00DB42C5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остав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араметра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чеб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дметов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остав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уравнение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равенств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стему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писывающи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альную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итуацию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кладную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у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нтерпретир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лучен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зультаты</w:t>
            </w:r>
            <w:r w:rsidR="00FB55C4" w:rsidRPr="00DB42C5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A6747D" w:rsidRPr="00DB42C5" w:rsidRDefault="00E06710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использовать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программные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средства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отдельных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классов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lastRenderedPageBreak/>
              <w:t>уравнений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sz w:val="22"/>
                <w:szCs w:val="22"/>
              </w:rPr>
              <w:t>неравенств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A6747D" w:rsidRPr="00DB42C5" w:rsidRDefault="003B2B39" w:rsidP="00F238AC">
            <w:pPr>
              <w:pStyle w:val="-310"/>
              <w:widowControl w:val="0"/>
              <w:numPr>
                <w:ilvl w:val="0"/>
                <w:numId w:val="12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вобод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определ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тип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выбир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мет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показатель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логарифм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уравн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неравенств</w:t>
            </w:r>
            <w:r w:rsidR="00FB55C4"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ррациональ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уравн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неравенст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lastRenderedPageBreak/>
              <w:t>тригонометр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уравн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неравенст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систем</w:t>
            </w:r>
            <w:r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8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вобод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сте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лине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равнений</w:t>
            </w:r>
            <w:r w:rsidR="003B2B39" w:rsidRPr="00DB42C5">
              <w:rPr>
                <w:i/>
                <w:sz w:val="22"/>
              </w:rPr>
              <w:t>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реш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нов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ип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равн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равенст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араметрам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равен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ш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265E46" w:rsidRPr="00DB42C5">
              <w:rPr>
                <w:i/>
                <w:sz w:val="22"/>
              </w:rPr>
              <w:t>—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Буняковского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Бернулли;</w:t>
            </w:r>
          </w:p>
          <w:p w:rsidR="0098482A" w:rsidRPr="005A3995" w:rsidRDefault="0098482A" w:rsidP="00F238AC">
            <w:pPr>
              <w:pStyle w:val="-310"/>
              <w:widowControl w:val="0"/>
              <w:numPr>
                <w:ilvl w:val="0"/>
                <w:numId w:val="12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равенств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жд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редни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тепенными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Функции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личин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гумент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ла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предел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ул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копостоянств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озраста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быва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бол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мен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иод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иод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ям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рат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порциональн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инейна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вадратична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казатель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ригонометрическ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;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аспозна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лементар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ям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рат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порциональности</w:t>
            </w:r>
            <w:r w:rsidR="00A70880" w:rsidRPr="00DB42C5">
              <w:rPr>
                <w:sz w:val="22"/>
                <w:szCs w:val="22"/>
                <w:lang w:eastAsia="ru-RU"/>
              </w:rPr>
              <w:t>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инейно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вадратично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огарифмическ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казатель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ригонометр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соотнос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лементар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ям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рат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порциональност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инейно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вадратично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логарифмическ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казатель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ригонометр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улам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торы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н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ны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наход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приближён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н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чк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редел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(нул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копостоянств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онотонност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бол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мен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</w:t>
            </w:r>
            <w:r w:rsidR="00A70880" w:rsidRPr="00DB42C5">
              <w:rPr>
                <w:sz w:val="22"/>
                <w:szCs w:val="22"/>
              </w:rPr>
              <w:t>.)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стро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скиз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довлетворяющ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веденном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бор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слови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промежут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озраста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/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бывания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нач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н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кстремум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Cs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Cs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Cs/>
                <w:sz w:val="22"/>
                <w:szCs w:val="22"/>
                <w:lang w:eastAsia="ru-RU"/>
              </w:rPr>
              <w:t>т.д</w:t>
            </w:r>
            <w:r w:rsidRPr="00DB42C5">
              <w:rPr>
                <w:sz w:val="22"/>
                <w:szCs w:val="22"/>
                <w:lang w:eastAsia="ru-RU"/>
              </w:rPr>
              <w:t>.).</w:t>
            </w:r>
          </w:p>
          <w:p w:rsidR="00870553" w:rsidRPr="00DB42C5" w:rsidRDefault="00870553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870553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редел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а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ссо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е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(наибол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мен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озраст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быва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копостоян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.)</w:t>
            </w:r>
            <w:r w:rsidR="00870553" w:rsidRPr="00DB42C5">
              <w:rPr>
                <w:sz w:val="22"/>
                <w:szCs w:val="22"/>
              </w:rPr>
              <w:t>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интерпрет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нтекст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нкрет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актичес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итуации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висимос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личин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ргумент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лас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предел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жеств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висимост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ул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межут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копостоянств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озраста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межутке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быва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межутке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больше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меньше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ов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межутке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ериодическ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ериод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ет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чет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опер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ям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рат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порциональност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инейна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вадратична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логарифмическ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казательна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игон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;</w:t>
            </w:r>
            <w:r w:rsidR="00E06710" w:rsidRPr="00DB42C5">
              <w:rPr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предел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нач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начению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ргумент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лич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пособ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и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тро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описы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лучая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ормул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вед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вой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ход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у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боль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мень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я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строи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эскиз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графика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и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удовлетворяющей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иведенному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набору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условий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lastRenderedPageBreak/>
              <w:t>(промежутк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озрастания/убывания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значение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заданной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очке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очк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экстремумов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sz w:val="22"/>
                <w:szCs w:val="22"/>
                <w:lang w:eastAsia="ru-RU"/>
              </w:rPr>
              <w:t>асимптоты,</w:t>
            </w:r>
            <w:r w:rsidR="00E06710" w:rsidRPr="00DB42C5">
              <w:rPr>
                <w:i/>
                <w:iCs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sz w:val="22"/>
                <w:szCs w:val="22"/>
                <w:lang w:eastAsia="ru-RU"/>
              </w:rPr>
              <w:t>нули</w:t>
            </w:r>
            <w:r w:rsidR="00E06710" w:rsidRPr="00DB42C5">
              <w:rPr>
                <w:i/>
                <w:iCs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i/>
                <w:iCs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iCs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sz w:val="22"/>
                <w:szCs w:val="22"/>
                <w:lang w:eastAsia="ru-RU"/>
              </w:rPr>
              <w:t>т.д</w:t>
            </w:r>
            <w:r w:rsidRPr="00DB42C5">
              <w:rPr>
                <w:i/>
                <w:sz w:val="22"/>
                <w:szCs w:val="22"/>
                <w:lang w:eastAsia="ru-RU"/>
              </w:rPr>
              <w:t>.)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реш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я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истем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равне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пользу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вой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ов.</w:t>
            </w:r>
          </w:p>
          <w:p w:rsidR="00870553" w:rsidRPr="00DB42C5" w:rsidRDefault="00870553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17885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предел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ка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польз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клад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ой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аль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цесс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висимосте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(наибольш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именьш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нач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межут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озраст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бы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8F614A" w:rsidRPr="00DB42C5">
              <w:rPr>
                <w:i/>
                <w:sz w:val="22"/>
              </w:rPr>
              <w:t>функци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межут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накопостоянств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симптоты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и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.п.)</w:t>
            </w:r>
            <w:r w:rsidR="00917885" w:rsidRPr="00DB42C5">
              <w:rPr>
                <w:i/>
                <w:sz w:val="22"/>
              </w:rPr>
              <w:t>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нтерпретир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ой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текст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крет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актическ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туации</w:t>
            </w:r>
            <w:r w:rsidR="00A70880" w:rsidRPr="00DB42C5">
              <w:rPr>
                <w:i/>
                <w:sz w:val="22"/>
              </w:rPr>
              <w:t>;</w:t>
            </w:r>
            <w:r w:rsidR="00E06710" w:rsidRPr="00DB42C5">
              <w:rPr>
                <w:i/>
                <w:sz w:val="22"/>
                <w:highlight w:val="red"/>
                <w:lang w:eastAsia="ru-RU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  <w:lang w:eastAsia="ru-RU"/>
              </w:rPr>
              <w:t>определять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по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графикам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простейшие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характеристики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периодических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процессов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биологии,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экономике,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музыке,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радиосвязи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и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="00917885" w:rsidRPr="00DB42C5">
              <w:rPr>
                <w:i/>
                <w:sz w:val="22"/>
                <w:lang w:eastAsia="ru-RU"/>
              </w:rPr>
              <w:t>др</w:t>
            </w:r>
            <w:r w:rsidRPr="00DB42C5">
              <w:rPr>
                <w:i/>
                <w:sz w:val="22"/>
                <w:lang w:eastAsia="ru-RU"/>
              </w:rPr>
              <w:t>.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(амплитуда,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период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и</w:t>
            </w:r>
            <w:r w:rsidR="00E06710" w:rsidRPr="00DB42C5">
              <w:rPr>
                <w:i/>
                <w:sz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lang w:eastAsia="ru-RU"/>
              </w:rPr>
              <w:t>т.п.)</w:t>
            </w:r>
          </w:p>
        </w:tc>
        <w:tc>
          <w:tcPr>
            <w:tcW w:w="1072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lastRenderedPageBreak/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личин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гумент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ла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предел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ножеств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ул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копостоянств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озраста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быва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бол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мен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межутк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иод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иод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ет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чет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епен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епен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казатель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кспонента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казатель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A70880"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логарифмичес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A70880"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ригонометрическ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тригонометрическ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брат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я;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т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й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етнос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иодичнос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граниченность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образов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о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17885" w:rsidRPr="00DB42C5">
              <w:rPr>
                <w:sz w:val="22"/>
                <w:szCs w:val="22"/>
              </w:rPr>
              <w:t>понятия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17885" w:rsidRPr="00DB42C5">
              <w:rPr>
                <w:sz w:val="22"/>
                <w:szCs w:val="22"/>
              </w:rPr>
              <w:t>числов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следовательност</w:t>
            </w:r>
            <w:r w:rsidR="00917885" w:rsidRPr="00DB42C5">
              <w:rPr>
                <w:sz w:val="22"/>
                <w:szCs w:val="22"/>
              </w:rPr>
              <w:t>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ифмет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еометр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грессия;</w:t>
            </w:r>
          </w:p>
          <w:p w:rsidR="00917885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ойств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зна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ифметичес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еометрическ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грессий.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870553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определ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рафика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клад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ойств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а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цесс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висим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(наибольш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именьш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нач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межут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озраст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бывания</w:t>
            </w:r>
            <w:r w:rsidR="00E06710" w:rsidRPr="00DB42C5">
              <w:rPr>
                <w:sz w:val="22"/>
              </w:rPr>
              <w:t xml:space="preserve"> </w:t>
            </w:r>
            <w:r w:rsidR="00917885" w:rsidRPr="00DB42C5">
              <w:rPr>
                <w:sz w:val="22"/>
              </w:rPr>
              <w:t>функци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межут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накопостоянств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асимптоты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ч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егиб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ио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.п.)</w:t>
            </w:r>
            <w:r w:rsidR="00870553" w:rsidRPr="00DB42C5">
              <w:rPr>
                <w:sz w:val="22"/>
              </w:rPr>
              <w:t>;</w:t>
            </w:r>
            <w:r w:rsidR="00E06710" w:rsidRPr="00DB42C5">
              <w:rPr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нтерпрет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ойств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текст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крет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актическ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туации</w:t>
            </w:r>
            <w:r w:rsidR="00870553" w:rsidRPr="00DB42C5">
              <w:rPr>
                <w:sz w:val="22"/>
              </w:rPr>
              <w:t>;</w:t>
            </w:r>
            <w:r w:rsidRPr="00DB42C5">
              <w:rPr>
                <w:sz w:val="22"/>
              </w:rPr>
              <w:t>.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  <w:lang w:eastAsia="ru-RU"/>
              </w:rPr>
              <w:t>определ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а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ейш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характеристи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ериод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цесс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биологи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кономик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узык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lastRenderedPageBreak/>
              <w:t>радиосвяз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="00917885" w:rsidRPr="00DB42C5">
              <w:rPr>
                <w:sz w:val="22"/>
                <w:szCs w:val="22"/>
                <w:lang w:eastAsia="ru-RU"/>
              </w:rPr>
              <w:t>др</w:t>
            </w:r>
            <w:r w:rsidRPr="00DB42C5">
              <w:rPr>
                <w:sz w:val="22"/>
                <w:szCs w:val="22"/>
                <w:lang w:eastAsia="ru-RU"/>
              </w:rPr>
              <w:t>.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амплитуд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ериод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.п.)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II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симптот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е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98482A" w:rsidRPr="005A3995" w:rsidRDefault="00896E95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дифференциаль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уравн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перв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втор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DB681B" w:rsidRPr="00DB42C5">
              <w:rPr>
                <w:i/>
                <w:sz w:val="22"/>
                <w:szCs w:val="22"/>
              </w:rPr>
              <w:t>порядков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Элементы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математического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анализа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Опериро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базово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ровн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нятиями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асательна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;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определ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нач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зображению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асатель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фику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веден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т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е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еслож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ч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мен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вяз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ежд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межутка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онотонност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а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кстремум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д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тороны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межутка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накопостоянств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уля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т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–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другой.</w:t>
            </w:r>
          </w:p>
          <w:p w:rsidR="00917885" w:rsidRPr="00DB42C5" w:rsidRDefault="00917885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пользуяс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ам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ав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кор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озраст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(рост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выш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велич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.)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л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кор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быва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(пад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нижен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ньш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.)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личин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сс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соотнос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ссо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висимосте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писаниям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ключающи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характерист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кор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змен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(быстры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ост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лавно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иж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.)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color w:val="00000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использ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ссо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л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слож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клад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пределя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lastRenderedPageBreak/>
              <w:t>скор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ход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цесса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lastRenderedPageBreak/>
              <w:t>Оперирова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очке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касательна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к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графику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и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вычисля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оизводную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одночлена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многочлена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квадратного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корня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оизводную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уммы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ункций</w:t>
            </w:r>
            <w:r w:rsidR="002A43E6" w:rsidRPr="00DB42C5">
              <w:rPr>
                <w:i/>
                <w:sz w:val="22"/>
                <w:szCs w:val="22"/>
                <w:lang w:eastAsia="ru-RU"/>
              </w:rPr>
              <w:t>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вычисл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извод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элементар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мбинац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пользу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правоч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риалы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</w:rPr>
              <w:t>исслед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лучая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онотонност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ход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боль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меньш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рои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и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ногочлен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ей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циональ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ункц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пользован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ппарат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матическ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анализа.</w:t>
            </w:r>
          </w:p>
          <w:p w:rsidR="00917885" w:rsidRPr="00DB42C5" w:rsidRDefault="00917885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17885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реш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клад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з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биолог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зик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хим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экономи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руг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метов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вязанны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следован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характеристи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аль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цессов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хожден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боль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имень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чений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кор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скор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.п.</w:t>
            </w:r>
            <w:r w:rsidR="00225862"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E06710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нтерпретировать</w:t>
            </w:r>
            <w:r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олученные</w:t>
            </w:r>
            <w:r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езультаты</w:t>
            </w:r>
          </w:p>
        </w:tc>
        <w:tc>
          <w:tcPr>
            <w:tcW w:w="1072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  <w:lang w:eastAsia="ru-RU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есконеч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бывающ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еометрическ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гресс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е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  <w:lang w:eastAsia="ru-RU"/>
              </w:rPr>
              <w:t>примен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дл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еш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ч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="00A70880" w:rsidRPr="00DB42C5">
              <w:rPr>
                <w:sz w:val="22"/>
                <w:szCs w:val="22"/>
                <w:lang w:eastAsia="ru-RU"/>
              </w:rPr>
              <w:t>теорию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делов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есконеч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ол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есконеч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ал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ов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следовательн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ав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есконеч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ольш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есконечн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ал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следовательности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владе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нятиями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изводна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ункции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вычисл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</w:rPr>
              <w:t>производ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лементар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омбинаций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исслед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онотонн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экстремумы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строи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ю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араметром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асатель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ункц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м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е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владе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ервообраз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225862" w:rsidRPr="00DB42C5">
              <w:rPr>
                <w:sz w:val="22"/>
                <w:szCs w:val="22"/>
              </w:rPr>
              <w:t>функция</w:t>
            </w:r>
            <w:r w:rsidRPr="00DB42C5">
              <w:rPr>
                <w:sz w:val="22"/>
                <w:szCs w:val="22"/>
              </w:rPr>
              <w:t>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пределенны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нтеграл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примен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еорему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ьютона</w:t>
            </w:r>
            <w:r w:rsidR="00225862" w:rsidRPr="00DB42C5">
              <w:rPr>
                <w:sz w:val="22"/>
                <w:szCs w:val="22"/>
              </w:rPr>
              <w:t>–</w:t>
            </w:r>
            <w:r w:rsidRPr="00DB42C5">
              <w:rPr>
                <w:sz w:val="22"/>
                <w:szCs w:val="22"/>
              </w:rPr>
              <w:t>Лейбниц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едств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л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шени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.</w:t>
            </w:r>
          </w:p>
          <w:p w:rsidR="00225862" w:rsidRPr="00DB42C5" w:rsidRDefault="00225862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чеб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предметов:</w:t>
            </w:r>
          </w:p>
          <w:p w:rsidR="00225862" w:rsidRPr="00DB42C5" w:rsidRDefault="0098482A" w:rsidP="00F238AC">
            <w:pPr>
              <w:pStyle w:val="-310"/>
              <w:widowControl w:val="0"/>
              <w:numPr>
                <w:ilvl w:val="0"/>
                <w:numId w:val="126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клад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биологи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изик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хими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кономи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уг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мето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яза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следован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характеристик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цессов</w:t>
            </w:r>
            <w:r w:rsidR="00225862" w:rsidRPr="00DB42C5">
              <w:rPr>
                <w:sz w:val="22"/>
              </w:rPr>
              <w:t>;</w:t>
            </w:r>
          </w:p>
          <w:p w:rsidR="00A6747D" w:rsidRPr="00DB42C5" w:rsidRDefault="00E06710" w:rsidP="00F238AC">
            <w:pPr>
              <w:pStyle w:val="-310"/>
              <w:widowControl w:val="0"/>
              <w:numPr>
                <w:ilvl w:val="0"/>
                <w:numId w:val="126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интерпретировать</w:t>
            </w:r>
            <w:r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полученные</w:t>
            </w:r>
            <w:r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результаты</w:t>
            </w:r>
          </w:p>
        </w:tc>
        <w:tc>
          <w:tcPr>
            <w:tcW w:w="1071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зультат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дел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II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вобод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тандартны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ппарат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нализ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чис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од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д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еменной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вобод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ппарат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нализ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след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стро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ко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следов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пуклость</w:t>
            </w:r>
            <w:r w:rsidR="00225862"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перир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вообраз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225862" w:rsidRPr="00DB42C5">
              <w:rPr>
                <w:i/>
                <w:sz w:val="22"/>
              </w:rPr>
              <w:t>функ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225862"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новны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еден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тегра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ьютона</w:t>
            </w:r>
            <w:r w:rsidR="00225862" w:rsidRPr="00DB42C5">
              <w:rPr>
                <w:i/>
                <w:sz w:val="22"/>
              </w:rPr>
              <w:t>–</w:t>
            </w:r>
            <w:r w:rsidRPr="00DB42C5">
              <w:rPr>
                <w:i/>
                <w:sz w:val="22"/>
              </w:rPr>
              <w:t>Лейбниц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е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ейш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ениях</w:t>
            </w:r>
            <w:r w:rsidR="00225862"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оперир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тандарт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туация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одны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сш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рядков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ой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прерыв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й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оре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йерштрасса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пол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ближен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чис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(метод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равнений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чис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ределен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теграла)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лож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од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ределен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теграл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ю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естествознания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тора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одна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пуклос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к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след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ункцию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пуклость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5A399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Статистика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теория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вероя</w:t>
            </w:r>
            <w:r w:rsidR="00D76BF2" w:rsidRPr="00DB42C5">
              <w:rPr>
                <w:b/>
                <w:i/>
                <w:sz w:val="22"/>
              </w:rPr>
              <w:t>тностей,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="00D76BF2" w:rsidRPr="00DB42C5">
              <w:rPr>
                <w:b/>
                <w:i/>
                <w:sz w:val="22"/>
              </w:rPr>
              <w:t>логика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="00D76BF2"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="00D76BF2" w:rsidRPr="00DB42C5">
              <w:rPr>
                <w:b/>
                <w:i/>
                <w:sz w:val="22"/>
              </w:rPr>
              <w:t>комбинаторика</w:t>
            </w:r>
          </w:p>
        </w:tc>
        <w:tc>
          <w:tcPr>
            <w:tcW w:w="1108" w:type="pct"/>
          </w:tcPr>
          <w:p w:rsidR="0095299D" w:rsidRPr="00DB42C5" w:rsidRDefault="0095299D" w:rsidP="00DB42C5">
            <w:pPr>
              <w:pStyle w:val="a3"/>
              <w:widowControl w:val="0"/>
              <w:spacing w:after="0"/>
              <w:ind w:left="0" w:firstLine="0"/>
              <w:rPr>
                <w:b/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основ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описатель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характеристик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числово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набора</w:t>
            </w:r>
            <w:r w:rsidRPr="00DB42C5">
              <w:rPr>
                <w:sz w:val="22"/>
                <w:szCs w:val="22"/>
              </w:rPr>
              <w:t>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едн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арифметическо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медиана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бол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именьше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начения</w:t>
            </w:r>
            <w:r w:rsidR="0098482A" w:rsidRPr="00DB42C5">
              <w:rPr>
                <w:sz w:val="22"/>
                <w:szCs w:val="22"/>
              </w:rPr>
              <w:t>;</w:t>
            </w:r>
          </w:p>
          <w:p w:rsidR="0098482A" w:rsidRPr="00DB42C5" w:rsidRDefault="00225862" w:rsidP="00DB42C5">
            <w:pPr>
              <w:pStyle w:val="a3"/>
              <w:widowControl w:val="0"/>
              <w:spacing w:after="0"/>
              <w:ind w:left="0" w:firstLine="0"/>
              <w:rPr>
                <w:b/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</w:t>
            </w:r>
            <w:r w:rsidR="0095299D" w:rsidRPr="00DB42C5">
              <w:rPr>
                <w:sz w:val="22"/>
                <w:szCs w:val="22"/>
              </w:rPr>
              <w:t>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базово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уровн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частот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вероятн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событ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случайны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выбор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опыты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равновозмож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элементар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5299D" w:rsidRPr="00DB42C5">
              <w:rPr>
                <w:sz w:val="22"/>
                <w:szCs w:val="22"/>
              </w:rPr>
              <w:t>событиями;</w:t>
            </w:r>
          </w:p>
          <w:p w:rsidR="0095299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ычисл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роят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быт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дсчет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ходов</w:t>
            </w:r>
            <w:r w:rsidR="00225862" w:rsidRPr="00DB42C5">
              <w:rPr>
                <w:sz w:val="22"/>
              </w:rPr>
              <w:t>.</w:t>
            </w:r>
            <w:r w:rsidR="00E06710" w:rsidRPr="00DB42C5">
              <w:rPr>
                <w:sz w:val="22"/>
              </w:rPr>
              <w:t xml:space="preserve"> </w:t>
            </w:r>
          </w:p>
          <w:p w:rsidR="00225862" w:rsidRPr="00DB42C5" w:rsidRDefault="00225862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оце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авни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учая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роятн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быт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жизн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чита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поставля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равнивать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нтерпрет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ст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лучая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еаль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анные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дставлен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ид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аблиц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иаграмм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графиков</w:t>
            </w:r>
          </w:p>
        </w:tc>
        <w:tc>
          <w:tcPr>
            <w:tcW w:w="1048" w:type="pct"/>
          </w:tcPr>
          <w:p w:rsidR="0095299D" w:rsidRPr="00DB42C5" w:rsidRDefault="0095299D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искрет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прерыв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личин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пределениях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зависим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личин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95299D" w:rsidRPr="00DB42C5" w:rsidRDefault="0095299D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жида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исперс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личин;</w:t>
            </w:r>
          </w:p>
          <w:p w:rsidR="0095299D" w:rsidRPr="00DB42C5" w:rsidRDefault="0095299D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ормальн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предел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р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ормаль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пределен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личин;</w:t>
            </w:r>
          </w:p>
          <w:p w:rsidR="0095299D" w:rsidRPr="00DB42C5" w:rsidRDefault="0095299D" w:rsidP="00DB42C5">
            <w:pPr>
              <w:pStyle w:val="a3"/>
              <w:widowControl w:val="0"/>
              <w:spacing w:after="0"/>
              <w:ind w:left="0" w:firstLine="0"/>
              <w:rPr>
                <w:b/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оним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у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ко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больш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ел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ыборочно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етод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змер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роятностей;</w:t>
            </w:r>
          </w:p>
          <w:p w:rsidR="0098482A" w:rsidRPr="00DB42C5" w:rsidRDefault="0095299D" w:rsidP="00DB42C5">
            <w:pPr>
              <w:pStyle w:val="a3"/>
              <w:widowControl w:val="0"/>
              <w:spacing w:after="0"/>
              <w:ind w:left="0" w:firstLine="0"/>
              <w:rPr>
                <w:b/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б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услов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вероятн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ол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вероятност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задач</w:t>
            </w:r>
            <w:r w:rsidR="00225862"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b/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аж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аст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ида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спределени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рреля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учай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личин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линей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грессии.</w:t>
            </w:r>
          </w:p>
          <w:p w:rsidR="00C84F23" w:rsidRPr="00DB42C5" w:rsidRDefault="00C84F23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ычисля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оценив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ероятност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событи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ально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жизни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ыбир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одходящи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методы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едставления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обработк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данных;</w:t>
            </w:r>
          </w:p>
          <w:p w:rsidR="00A6747D" w:rsidRPr="00DB42C5" w:rsidRDefault="00274ED7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уме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несложны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задач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н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применени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закона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больши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чисел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социологии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страховании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здравоохранении,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обеспечен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безопасност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населения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чрезвычайны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rFonts w:ascii="Times New Roman" w:hAnsi="Times New Roman"/>
                <w:i/>
                <w:sz w:val="22"/>
                <w:szCs w:val="22"/>
              </w:rPr>
              <w:t>ситуациях</w:t>
            </w:r>
          </w:p>
        </w:tc>
        <w:tc>
          <w:tcPr>
            <w:tcW w:w="1072" w:type="pct"/>
          </w:tcPr>
          <w:p w:rsidR="0098482A" w:rsidRPr="00DB42C5" w:rsidRDefault="0095299D" w:rsidP="00DB42C5">
            <w:pPr>
              <w:pStyle w:val="a3"/>
              <w:widowControl w:val="0"/>
              <w:spacing w:after="0"/>
              <w:ind w:left="0" w:firstLine="0"/>
              <w:rPr>
                <w:b/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lastRenderedPageBreak/>
              <w:t>О</w:t>
            </w:r>
            <w:r w:rsidR="0098482A" w:rsidRPr="00DB42C5">
              <w:rPr>
                <w:sz w:val="22"/>
                <w:szCs w:val="22"/>
              </w:rPr>
              <w:t>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основ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описательны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характеристикам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числовог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набора</w:t>
            </w:r>
            <w:r w:rsidR="00C84F23" w:rsidRPr="00DB42C5">
              <w:rPr>
                <w:sz w:val="22"/>
                <w:szCs w:val="22"/>
              </w:rPr>
              <w:t>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поня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генеральная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совокупн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выборк</w:t>
            </w:r>
            <w:r w:rsidR="00C84F23" w:rsidRPr="00DB42C5">
              <w:rPr>
                <w:sz w:val="22"/>
                <w:szCs w:val="22"/>
              </w:rPr>
              <w:t>о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из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="0098482A" w:rsidRPr="00DB42C5">
              <w:rPr>
                <w:sz w:val="22"/>
                <w:szCs w:val="22"/>
              </w:rPr>
              <w:t>нее;</w:t>
            </w:r>
          </w:p>
          <w:p w:rsidR="00A6747D" w:rsidRPr="00DB42C5" w:rsidRDefault="0098482A" w:rsidP="00F238AC">
            <w:pPr>
              <w:pStyle w:val="a3"/>
              <w:widowControl w:val="0"/>
              <w:numPr>
                <w:ilvl w:val="0"/>
                <w:numId w:val="119"/>
              </w:numPr>
              <w:spacing w:after="0"/>
              <w:ind w:left="0" w:firstLine="0"/>
              <w:rPr>
                <w:i/>
                <w:iCs/>
                <w:color w:val="404040"/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</w:rPr>
              <w:t>опериров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нятиями: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астот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роятнос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бытия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умм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оизведени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роятностей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ычисля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ероятн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обытий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основ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дсчет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числ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сходов;</w:t>
            </w:r>
            <w:r w:rsidR="00E06710" w:rsidRPr="00DB42C5">
              <w:rPr>
                <w:sz w:val="22"/>
                <w:szCs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ны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мбинатори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ор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роятностей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искрет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прерыв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пределениях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зависим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жида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исперс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вмест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пределения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оним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у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ко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больш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е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борочн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метод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мер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роятностей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ормальн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предел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р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ормальн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пределен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</w:t>
            </w:r>
            <w:r w:rsidR="009A2E88" w:rsidRPr="00DB42C5">
              <w:rPr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рреляц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учай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личин.</w:t>
            </w:r>
            <w:r w:rsidR="00E06710" w:rsidRPr="00DB42C5">
              <w:rPr>
                <w:sz w:val="22"/>
              </w:rPr>
              <w:t xml:space="preserve"> </w:t>
            </w:r>
          </w:p>
          <w:p w:rsidR="00C84F23" w:rsidRPr="00DB42C5" w:rsidRDefault="00C84F23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вычис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цени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ероятност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обыти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альной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жизни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выбир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етод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дходящег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дставл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бработк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анных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98482A" w:rsidRPr="00DB42C5" w:rsidRDefault="00274ED7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</w:t>
            </w:r>
            <w:r w:rsidR="0098482A" w:rsidRPr="00DB42C5">
              <w:rPr>
                <w:i/>
                <w:sz w:val="22"/>
                <w:szCs w:val="22"/>
              </w:rPr>
              <w:t>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централь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ель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теореме;</w:t>
            </w:r>
          </w:p>
          <w:p w:rsidR="0098482A" w:rsidRPr="00DB42C5" w:rsidRDefault="00274ED7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выборочн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коэффициент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корреляц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линей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егрессии;</w:t>
            </w:r>
          </w:p>
          <w:p w:rsidR="0098482A" w:rsidRPr="00DB42C5" w:rsidRDefault="00274ED7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статист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гипотеза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оверк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статистическ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гипотезы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статистик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критер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е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уровн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значимости;</w:t>
            </w:r>
          </w:p>
          <w:p w:rsidR="0098482A" w:rsidRPr="00DB42C5" w:rsidRDefault="00274ED7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связ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эмпир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теорет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98482A" w:rsidRPr="00DB42C5">
              <w:rPr>
                <w:i/>
                <w:sz w:val="22"/>
                <w:szCs w:val="22"/>
              </w:rPr>
              <w:t>распределени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дировани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воич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писи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воичн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реве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новным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я</w:t>
            </w:r>
            <w:r w:rsidR="00C84F23" w:rsidRPr="00DB42C5">
              <w:rPr>
                <w:i/>
                <w:sz w:val="22"/>
                <w:szCs w:val="22"/>
              </w:rPr>
              <w:t>ми</w:t>
            </w:r>
            <w:r w:rsidR="00894B0B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еор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(граф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ршина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бро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епен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ршины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у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е)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еревья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425F76"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нятие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lastRenderedPageBreak/>
              <w:t>связнос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омпонент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вязн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у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существл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у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брам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ход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бер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ершин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раф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б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7445EB" w:rsidRPr="00DB42C5">
              <w:rPr>
                <w:i/>
                <w:sz w:val="22"/>
                <w:szCs w:val="22"/>
              </w:rPr>
              <w:t>эйлеров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7445EB" w:rsidRPr="00DB42C5">
              <w:rPr>
                <w:i/>
                <w:sz w:val="22"/>
                <w:szCs w:val="22"/>
              </w:rPr>
              <w:t>гамильтонов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ути</w:t>
            </w:r>
            <w:r w:rsidR="00E66E36" w:rsidRPr="00DB42C5">
              <w:rPr>
                <w:i/>
                <w:sz w:val="22"/>
                <w:szCs w:val="22"/>
              </w:rPr>
              <w:t>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м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рудност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хожд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амильтоно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у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еч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чет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же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дукци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9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нцип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ирих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bCs/>
                <w:i/>
                <w:sz w:val="22"/>
              </w:rPr>
            </w:pPr>
            <w:r w:rsidRPr="00DB42C5">
              <w:rPr>
                <w:b/>
                <w:bCs/>
                <w:i/>
                <w:sz w:val="22"/>
              </w:rPr>
              <w:lastRenderedPageBreak/>
              <w:t>Текстовые</w:t>
            </w:r>
            <w:r w:rsidR="00E06710" w:rsidRPr="00DB42C5">
              <w:rPr>
                <w:b/>
                <w:bCs/>
                <w:i/>
                <w:sz w:val="22"/>
              </w:rPr>
              <w:t xml:space="preserve"> </w:t>
            </w:r>
            <w:r w:rsidRPr="00DB42C5">
              <w:rPr>
                <w:b/>
                <w:bCs/>
                <w:i/>
                <w:sz w:val="22"/>
              </w:rPr>
              <w:t>задачи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Реш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с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екстов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зных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ипов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анализир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услови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необходимост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строи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дл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е</w:t>
            </w:r>
            <w:r w:rsidR="00E66E36" w:rsidRPr="00DB42C5">
              <w:rPr>
                <w:color w:val="000000"/>
                <w:sz w:val="22"/>
              </w:rPr>
              <w:t>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математическую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модель;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поним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спольз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дл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нформацию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едставленную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ид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текстовой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символьной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писи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схем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таблиц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диаграмм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графиков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исунков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действ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о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алгоритму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содержащемус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услови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использ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логически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ассужден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работ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быточны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ловиям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бир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с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нформаци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анны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обходим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задач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осуществл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сложны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ебор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озмож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й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бир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тима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ритериям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формулированны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лови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анализир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нтерпретир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олученны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контекст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услов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ыбир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н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отиворечащи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контексту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реш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а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расч</w:t>
            </w:r>
            <w:r w:rsidR="00E66E36" w:rsidRPr="00DB42C5">
              <w:rPr>
                <w:sz w:val="22"/>
                <w:szCs w:val="22"/>
              </w:rPr>
              <w:t>е</w:t>
            </w:r>
            <w:r w:rsidRPr="00DB42C5">
              <w:rPr>
                <w:sz w:val="22"/>
                <w:szCs w:val="22"/>
              </w:rPr>
              <w:t>т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тоимост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купок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слуг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оездок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т.п.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</w:rPr>
              <w:t>решать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слож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задачи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вязанные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с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долевы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участием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о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владении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фирмой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предприятием,</w:t>
            </w:r>
            <w:r w:rsidR="00E06710" w:rsidRPr="00DB42C5">
              <w:rPr>
                <w:sz w:val="22"/>
                <w:szCs w:val="22"/>
              </w:rPr>
              <w:t xml:space="preserve"> </w:t>
            </w:r>
            <w:r w:rsidRPr="00DB42C5">
              <w:rPr>
                <w:sz w:val="22"/>
                <w:szCs w:val="22"/>
              </w:rPr>
              <w:t>недвижимостью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задач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осты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оценты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(системы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кидок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омиссии)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ычислени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ложны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оценто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различны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хема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кладов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редитов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потек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актическ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чи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ребующ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спользова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трицатель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чисел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предел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емпературы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="00E66E36"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предел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лож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ременн</w:t>
            </w:r>
            <w:r w:rsidR="00E66E36" w:rsidRPr="00DB42C5">
              <w:rPr>
                <w:sz w:val="22"/>
                <w:szCs w:val="22"/>
                <w:lang w:eastAsia="ru-RU"/>
              </w:rPr>
              <w:t>ó</w:t>
            </w:r>
            <w:r w:rsidRPr="00DB42C5">
              <w:rPr>
                <w:sz w:val="22"/>
                <w:szCs w:val="22"/>
                <w:lang w:eastAsia="ru-RU"/>
              </w:rPr>
              <w:t>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с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д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ш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р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сле)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движ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денеж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редст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приход/расход)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пределен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лубин</w:t>
            </w:r>
            <w:r w:rsidR="00E66E36" w:rsidRPr="00DB42C5">
              <w:rPr>
                <w:sz w:val="22"/>
                <w:szCs w:val="22"/>
                <w:lang w:eastAsia="ru-RU"/>
              </w:rPr>
              <w:t>ы</w:t>
            </w:r>
            <w:r w:rsidRPr="00DB42C5">
              <w:rPr>
                <w:sz w:val="22"/>
                <w:szCs w:val="22"/>
                <w:lang w:eastAsia="ru-RU"/>
              </w:rPr>
              <w:t>/</w:t>
            </w:r>
            <w:r w:rsidR="00E66E36" w:rsidRPr="00DB42C5">
              <w:rPr>
                <w:sz w:val="22"/>
                <w:szCs w:val="22"/>
                <w:lang w:eastAsia="ru-RU"/>
              </w:rPr>
              <w:t>высот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.п.;</w:t>
            </w:r>
          </w:p>
          <w:p w:rsidR="00E66E36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использова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оняти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масштаб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для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хождения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расстояний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длин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артах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лана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местности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ланах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омещений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ыкройках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пр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работ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компьютер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.п</w:t>
            </w:r>
            <w:r w:rsidR="00EA58F7" w:rsidRPr="00DB42C5">
              <w:rPr>
                <w:color w:val="000000"/>
                <w:sz w:val="22"/>
                <w:szCs w:val="22"/>
                <w:lang w:eastAsia="ru-RU"/>
              </w:rPr>
              <w:t>.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lastRenderedPageBreak/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5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слож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актическ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озникающ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туация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седнев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жизни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Реш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ипо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ышен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рудн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ыбир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тимальны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матрива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лич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ы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стро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одел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в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уждения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реш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ребующ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ебор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арианто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вер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словий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бор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тималь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зультат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color w:val="000000"/>
                <w:sz w:val="22"/>
              </w:rPr>
              <w:t>анализировать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и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интерпретировать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результаты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в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контексте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условия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задачи,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выбирать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решения,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не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t>противоречащие</w:t>
            </w:r>
            <w:r w:rsidR="00E06710" w:rsidRPr="00DB42C5">
              <w:rPr>
                <w:i/>
                <w:color w:val="000000"/>
                <w:sz w:val="22"/>
              </w:rPr>
              <w:t xml:space="preserve"> </w:t>
            </w:r>
            <w:r w:rsidRPr="00DB42C5">
              <w:rPr>
                <w:i/>
                <w:color w:val="000000"/>
                <w:sz w:val="22"/>
              </w:rPr>
              <w:lastRenderedPageBreak/>
              <w:t>контексту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ерев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формацию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д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ор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ую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пользу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обходим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хемы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аблицы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рафик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иаграммы;</w:t>
            </w:r>
          </w:p>
          <w:p w:rsidR="00E66E36" w:rsidRPr="00DB42C5" w:rsidRDefault="00E66E36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19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актические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ч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задач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з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едметов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ышен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рудност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анализ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лов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бир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тимальны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матрив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лич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ы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стро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одел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а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ужд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ребующ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ебо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арианто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вер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ловий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бо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тимальн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зультат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color w:val="000000"/>
                <w:sz w:val="22"/>
              </w:rPr>
              <w:t>анализир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интерпретиров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олученны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контекст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условия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задачи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выбирать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решения,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н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противоречащие</w:t>
            </w:r>
            <w:r w:rsidR="00E06710" w:rsidRPr="00DB42C5">
              <w:rPr>
                <w:color w:val="000000"/>
                <w:sz w:val="22"/>
              </w:rPr>
              <w:t xml:space="preserve"> </w:t>
            </w:r>
            <w:r w:rsidRPr="00DB42C5">
              <w:rPr>
                <w:color w:val="000000"/>
                <w:sz w:val="22"/>
              </w:rPr>
              <w:t>контексту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пере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нформаци</w:t>
            </w:r>
            <w:r w:rsidR="00E66E36" w:rsidRPr="00DB42C5">
              <w:rPr>
                <w:sz w:val="22"/>
              </w:rPr>
              <w:t>ю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д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ор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пис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ругую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у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обходим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хемы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аблицы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рафик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иаграммы.</w:t>
            </w:r>
          </w:p>
          <w:p w:rsidR="00E66E36" w:rsidRPr="00DB42C5" w:rsidRDefault="00E66E36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25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  <w:lang w:eastAsia="en-US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реш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актически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з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едметов</w:t>
            </w:r>
          </w:p>
        </w:tc>
        <w:tc>
          <w:tcPr>
            <w:tcW w:w="1071" w:type="pct"/>
          </w:tcPr>
          <w:p w:rsidR="0098482A" w:rsidRPr="005A3995" w:rsidRDefault="0098482A" w:rsidP="005A399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Геометрия</w:t>
            </w:r>
          </w:p>
        </w:tc>
        <w:tc>
          <w:tcPr>
            <w:tcW w:w="110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Опериро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базово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уровн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нятиями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очк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ямая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скос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ранстве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араллельнос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ерпендикулярнос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ям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скосте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распозна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снов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ногогранник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призм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ирамида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ямоугольны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араллелепипед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уб)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изображ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зучаем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игур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т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ук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менение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чертеж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нструментов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</w:rPr>
            </w:pPr>
            <w:r w:rsidRPr="00DB42C5">
              <w:rPr>
                <w:sz w:val="22"/>
                <w:szCs w:val="22"/>
                <w:lang w:eastAsia="ru-RU"/>
              </w:rPr>
              <w:t>дел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выносные)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ск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чертеж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з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исунк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ъем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игур: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ид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верху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боку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низу</w:t>
            </w:r>
            <w:r w:rsidR="00EA58F7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извлек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нформацию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ранствен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еометр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игурах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едставленную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чертежа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исунк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примен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="00E66E36" w:rsidRPr="00DB42C5">
              <w:rPr>
                <w:sz w:val="22"/>
                <w:szCs w:val="22"/>
                <w:lang w:eastAsia="ru-RU"/>
              </w:rPr>
              <w:t>теорем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ифагор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ычислени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элемент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тереометр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игур</w:t>
            </w:r>
            <w:r w:rsidR="00E66E36" w:rsidRPr="00DB42C5">
              <w:rPr>
                <w:sz w:val="22"/>
                <w:szCs w:val="22"/>
                <w:lang w:eastAsia="ru-RU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наход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ъем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щад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верхност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ейш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ногогранник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менение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ул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color w:val="000000"/>
                <w:sz w:val="22"/>
                <w:szCs w:val="22"/>
                <w:lang w:eastAsia="ru-RU"/>
              </w:rPr>
              <w:t>распознавать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основные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иды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тел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вращения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(конус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цилиндр,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сфера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color w:val="000000"/>
                <w:sz w:val="22"/>
                <w:szCs w:val="22"/>
                <w:lang w:eastAsia="ru-RU"/>
              </w:rPr>
              <w:t>шар)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lastRenderedPageBreak/>
              <w:t>наход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ъем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щад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верхност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ейш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ногогранник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ел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ращ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именением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ул.</w:t>
            </w:r>
          </w:p>
          <w:p w:rsidR="00E66E36" w:rsidRPr="00DB42C5" w:rsidRDefault="00E66E36" w:rsidP="00DB42C5">
            <w:pPr>
              <w:pStyle w:val="a1"/>
              <w:widowControl w:val="0"/>
              <w:numPr>
                <w:ilvl w:val="0"/>
                <w:numId w:val="0"/>
              </w:numPr>
              <w:rPr>
                <w:rFonts w:ascii="Times New Roman" w:hAnsi="Times New Roman"/>
                <w:i/>
                <w:sz w:val="22"/>
                <w:szCs w:val="22"/>
              </w:rPr>
            </w:pPr>
          </w:p>
          <w:p w:rsidR="0098482A" w:rsidRPr="00DB42C5" w:rsidRDefault="0098482A" w:rsidP="00DB42C5">
            <w:pPr>
              <w:pStyle w:val="a1"/>
              <w:widowControl w:val="0"/>
              <w:numPr>
                <w:ilvl w:val="0"/>
                <w:numId w:val="0"/>
              </w:numPr>
              <w:rPr>
                <w:rFonts w:ascii="Times New Roman" w:hAnsi="Times New Roman"/>
                <w:i/>
                <w:sz w:val="22"/>
                <w:szCs w:val="22"/>
              </w:rPr>
            </w:pP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овседневной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жизн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изучении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других</w:t>
            </w:r>
            <w:r w:rsidR="00E06710" w:rsidRPr="00DB42C5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i/>
                <w:sz w:val="22"/>
                <w:szCs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соотнос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абстрактны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еометрически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нят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акт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еальны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жизненны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ъектам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итуациями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использо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войств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остранствен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еометрически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игур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дл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ешения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ипов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задач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актическог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одержания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соотнос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лощад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верхност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ел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динаков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азличног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азмер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соотноси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бъем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осуд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одинаково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ы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азличног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азмера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sz w:val="22"/>
                <w:szCs w:val="22"/>
                <w:lang w:eastAsia="ru-RU"/>
              </w:rPr>
            </w:pPr>
            <w:r w:rsidRPr="00DB42C5">
              <w:rPr>
                <w:sz w:val="22"/>
                <w:szCs w:val="22"/>
                <w:lang w:eastAsia="ru-RU"/>
              </w:rPr>
              <w:t>оценива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форму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равильног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ногогранника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сле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пилов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срезов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т.п.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(определять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количество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вершин,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ребер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граней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полученных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sz w:val="22"/>
                <w:szCs w:val="22"/>
                <w:lang w:eastAsia="ru-RU"/>
              </w:rPr>
              <w:t>многогранников)</w:t>
            </w:r>
            <w:r w:rsidR="00E06710" w:rsidRPr="00DB42C5">
              <w:rPr>
                <w:sz w:val="22"/>
                <w:szCs w:val="22"/>
                <w:lang w:eastAsia="ru-RU"/>
              </w:rPr>
              <w:t xml:space="preserve"> </w:t>
            </w:r>
          </w:p>
        </w:tc>
        <w:tc>
          <w:tcPr>
            <w:tcW w:w="1048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lastRenderedPageBreak/>
              <w:t>Оперирова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онятиями: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очка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ямая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лоскос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остранстве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араллельнос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ерпендикулярнос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ямых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лоскостей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применя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дл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решени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задач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геометрические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акты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есл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услови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именени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заданы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явной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орме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  <w:lang w:eastAsia="ru-RU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реша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задач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на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нахождение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геометрических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еличин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о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образцам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ил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алгоритмам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дела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(выносные)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лоские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чертеж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из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рисунко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объемных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игур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ом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числе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рисова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вид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верху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боку,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трои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ечения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многогранников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звлекать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нтерпрет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образовы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нформаци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еометр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гурах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ставленну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ертежах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е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акты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том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числ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едполагающ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нескольк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шаг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описы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заимно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споло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ям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лоскосте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ранстве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формулир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lastRenderedPageBreak/>
              <w:t>свой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знак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гур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доказы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еометрическ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утверждения</w:t>
            </w:r>
            <w:r w:rsidRPr="00DB42C5">
              <w:rPr>
                <w:i/>
                <w:color w:val="FF0000"/>
                <w:sz w:val="22"/>
                <w:szCs w:val="22"/>
              </w:rPr>
              <w:t>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владе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тандартно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лассификацией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странственны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гур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(пирамиды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измы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араллелепипеды)</w:t>
            </w:r>
            <w:r w:rsidR="007F71B9" w:rsidRPr="00DB42C5">
              <w:rPr>
                <w:i/>
                <w:sz w:val="22"/>
                <w:szCs w:val="22"/>
              </w:rPr>
              <w:t>;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  <w:lang w:eastAsia="ru-RU"/>
              </w:rPr>
              <w:t>находить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объемы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лощади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оверхностей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геометрических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тел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с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применением</w:t>
            </w:r>
            <w:r w:rsidR="00E06710" w:rsidRPr="00DB42C5">
              <w:rPr>
                <w:i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sz w:val="22"/>
                <w:szCs w:val="22"/>
                <w:lang w:eastAsia="ru-RU"/>
              </w:rPr>
              <w:t>формул;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вычислять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расстояния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и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углы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в</w:t>
            </w:r>
            <w:r w:rsidR="00E06710"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DB42C5">
              <w:rPr>
                <w:i/>
                <w:iCs/>
                <w:color w:val="000000"/>
                <w:sz w:val="22"/>
                <w:szCs w:val="22"/>
                <w:lang w:eastAsia="ru-RU"/>
              </w:rPr>
              <w:t>пространстве</w:t>
            </w:r>
            <w:r w:rsidRPr="00DB42C5">
              <w:rPr>
                <w:i/>
                <w:iCs/>
                <w:color w:val="FF0000"/>
                <w:sz w:val="22"/>
                <w:szCs w:val="22"/>
                <w:lang w:eastAsia="ru-RU"/>
              </w:rPr>
              <w:t>.</w:t>
            </w:r>
          </w:p>
          <w:p w:rsidR="00E66E36" w:rsidRPr="00DB42C5" w:rsidRDefault="00E66E36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использова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свойств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геометр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гур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дл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ше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задач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практического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характера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и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задач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из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других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областей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i/>
                <w:sz w:val="22"/>
                <w:szCs w:val="22"/>
              </w:rPr>
              <w:t>знаний</w:t>
            </w:r>
            <w:r w:rsidR="00E06710" w:rsidRPr="00DB42C5">
              <w:rPr>
                <w:rStyle w:val="dash041e0431044b0447043d044b0439char1"/>
                <w:i/>
                <w:sz w:val="22"/>
                <w:szCs w:val="22"/>
              </w:rPr>
              <w:t xml:space="preserve"> 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24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lastRenderedPageBreak/>
              <w:t>Владе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еометрически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нятиям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ш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задач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оведени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атематическ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ссуждений;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24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амостоятельн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ормулир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пределения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еометрическ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игур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ыдвиг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ипотез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ов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войства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изнака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еометрическ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игур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босновы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проверг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х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бобщ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конкретизир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зультаты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а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6F69A4" w:rsidRPr="00DB42C5">
              <w:rPr>
                <w:rFonts w:ascii="Times New Roman" w:hAnsi="Times New Roman"/>
                <w:sz w:val="22"/>
                <w:szCs w:val="22"/>
              </w:rPr>
              <w:t>нов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6F69A4" w:rsidRPr="00DB42C5">
              <w:rPr>
                <w:rFonts w:ascii="Times New Roman" w:hAnsi="Times New Roman"/>
                <w:sz w:val="22"/>
                <w:szCs w:val="22"/>
              </w:rPr>
              <w:t>класса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игур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роводи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несложны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лучая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классификацию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игур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азличны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основаниям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сслед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ертеж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ключа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мбинац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игур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влекать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нтерпрет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образовы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нформацию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ную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ертежах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еометрическо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держа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туациях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гд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алгорит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едует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явн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слов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еобходим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полни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строения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след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озможнос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ор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орму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ормулир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ы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геометрическ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утверждения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ереометрии: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зм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епипед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ирамид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траэдр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аксиом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ереометр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="006F69A4" w:rsidRPr="00DB42C5">
              <w:rPr>
                <w:sz w:val="22"/>
              </w:rPr>
              <w:t>следствия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тро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еч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гогранник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пользован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лич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о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ледов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крещивающихс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ранст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х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го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тоя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им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ор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ь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ранст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ектирова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ображ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игур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пендикуляр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="006F69A4"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ртогональ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ектировани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кло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екци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орем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ре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пендикуляр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тоя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игура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ранств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щ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пендикуляр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ву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крещивающихс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го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ью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вугранны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гол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го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ям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ерпендикуляр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зм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епипе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войств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епипед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оугольны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араллелепипе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ирамид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ид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ирамид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лемент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авильно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ирамид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орем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йлер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sz w:val="22"/>
              </w:rPr>
              <w:t>прави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гогранниках;</w:t>
            </w:r>
            <w:r w:rsidR="00E06710" w:rsidRPr="00DB42C5">
              <w:rPr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="006F69A4" w:rsidRPr="00DB42C5">
              <w:rPr>
                <w:sz w:val="22"/>
              </w:rPr>
              <w:t>понятие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щад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ерхн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гогранник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="006F69A4" w:rsidRPr="00DB42C5">
              <w:rPr>
                <w:sz w:val="22"/>
              </w:rPr>
              <w:t>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="006F69A4"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л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ращ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(цилиндр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ус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шар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фера)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еч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асатель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ям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з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писан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исан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фера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м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гогранников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ращ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вертк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цилинд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ус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щад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ерхност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цилинд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нуса</w:t>
            </w:r>
            <w:r w:rsidR="006F69A4" w:rsidRPr="00DB42C5">
              <w:rPr>
                <w:sz w:val="22"/>
              </w:rPr>
              <w:t>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щад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фер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мбинац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ногогранник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ел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ращения;</w:t>
            </w:r>
          </w:p>
          <w:p w:rsidR="006F69A4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доб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ранст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тнош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м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щад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верхн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доб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игур.</w:t>
            </w:r>
          </w:p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</w:rPr>
            </w:pP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седнев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жизн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зуч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руг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метов:</w:t>
            </w:r>
          </w:p>
          <w:p w:rsidR="00A6747D" w:rsidRPr="00DB42C5" w:rsidRDefault="0098482A" w:rsidP="00F238AC">
            <w:pPr>
              <w:pStyle w:val="a1"/>
              <w:widowControl w:val="0"/>
              <w:numPr>
                <w:ilvl w:val="0"/>
                <w:numId w:val="124"/>
              </w:numPr>
              <w:ind w:left="0" w:firstLine="0"/>
              <w:rPr>
                <w:rFonts w:ascii="Times New Roman" w:hAnsi="Times New Roman"/>
                <w:i/>
                <w:iCs/>
                <w:color w:val="404040"/>
                <w:sz w:val="22"/>
                <w:szCs w:val="22"/>
              </w:rPr>
            </w:pPr>
            <w:r w:rsidRPr="00DB42C5">
              <w:rPr>
                <w:rFonts w:ascii="Times New Roman" w:hAnsi="Times New Roman"/>
                <w:sz w:val="22"/>
                <w:szCs w:val="22"/>
              </w:rPr>
              <w:t>составля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спользованием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свойств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геометрических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фигур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атематически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оде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для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решения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задач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практического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характера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и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задач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из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смежных</w:t>
            </w:r>
            <w:r w:rsidR="00E06710" w:rsidRPr="00DB42C5">
              <w:rPr>
                <w:rStyle w:val="dash041e0431044b0447043d044b0439char1"/>
                <w:sz w:val="22"/>
                <w:szCs w:val="22"/>
              </w:rPr>
              <w:t xml:space="preserve"> </w:t>
            </w:r>
            <w:r w:rsidRPr="00DB42C5">
              <w:rPr>
                <w:rStyle w:val="dash041e0431044b0447043d044b0439char1"/>
                <w:sz w:val="22"/>
                <w:szCs w:val="22"/>
              </w:rPr>
              <w:t>дисциплин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,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сслед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полученные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модел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интерпретировать</w:t>
            </w:r>
            <w:r w:rsidR="00E06710" w:rsidRPr="00DB42C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B42C5">
              <w:rPr>
                <w:rFonts w:ascii="Times New Roman" w:hAnsi="Times New Roman"/>
                <w:sz w:val="22"/>
                <w:szCs w:val="22"/>
              </w:rPr>
              <w:t>результат</w:t>
            </w:r>
          </w:p>
        </w:tc>
        <w:tc>
          <w:tcPr>
            <w:tcW w:w="1071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ксиоматическ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е</w:t>
            </w:r>
            <w:r w:rsidR="00EA58F7"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еометрическ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ст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чек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ранств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ой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вугран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ов</w:t>
            </w:r>
            <w:r w:rsidR="006F69A4"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рехгран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оре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синус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нус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рехгран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пендикуляр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еч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з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е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BFBFBF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войствен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авиль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иков;</w:t>
            </w:r>
            <w:r w:rsidR="00E06710" w:rsidRPr="00DB42C5">
              <w:rPr>
                <w:i/>
                <w:color w:val="BFBFBF"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BFBFBF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EA58F7" w:rsidRPr="00DB42C5">
              <w:rPr>
                <w:i/>
                <w:sz w:val="22"/>
              </w:rPr>
              <w:t>централь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араллель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ектирова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стро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еч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ик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екций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в</w:t>
            </w:r>
            <w:r w:rsidR="006F69A4" w:rsidRPr="00DB42C5">
              <w:rPr>
                <w:i/>
                <w:sz w:val="22"/>
              </w:rPr>
              <w:t>е</w:t>
            </w:r>
            <w:r w:rsidRPr="00DB42C5">
              <w:rPr>
                <w:i/>
                <w:sz w:val="22"/>
              </w:rPr>
              <w:t>ртк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ик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ратчайш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у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ерхн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ик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7445EB"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н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ечениях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асающихс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фер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комбинац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л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ращ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ормул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тоя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ч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и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17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влад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ны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пособа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равнен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ств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ор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ны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</w:t>
            </w:r>
            <w:r w:rsidR="00BB56D0" w:rsidRPr="00DB42C5">
              <w:rPr>
                <w:i/>
                <w:sz w:val="22"/>
              </w:rPr>
              <w:t>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BB56D0"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аксиома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м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ормул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м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оуголь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араллелепипед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з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ирамиды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траэдр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оре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ношения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</w:t>
            </w:r>
            <w:r w:rsidR="006F69A4" w:rsidRPr="00DB42C5">
              <w:rPr>
                <w:i/>
                <w:sz w:val="22"/>
              </w:rPr>
              <w:t>е</w:t>
            </w:r>
            <w:r w:rsidRPr="00DB42C5">
              <w:rPr>
                <w:i/>
                <w:sz w:val="22"/>
              </w:rPr>
              <w:t>м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теграл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л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чис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м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ерхносте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ел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ращен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чис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щад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ферическ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яс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м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шаров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лоя;</w:t>
            </w:r>
            <w:r w:rsidR="00E06710" w:rsidRPr="00DB42C5">
              <w:rPr>
                <w:i/>
                <w:sz w:val="22"/>
              </w:rPr>
              <w:t xml:space="preserve"> 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7C3640"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вижения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ранстве: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параллельн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еренос</w:t>
            </w:r>
            <w:r w:rsidR="0005140A" w:rsidRPr="00DB42C5">
              <w:rPr>
                <w:i/>
                <w:sz w:val="22"/>
              </w:rPr>
              <w:t>е</w:t>
            </w:r>
            <w:r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симметр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носитель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централь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симметрии</w:t>
            </w:r>
            <w:r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ворот</w:t>
            </w:r>
            <w:r w:rsidR="0005140A" w:rsidRPr="00DB42C5">
              <w:rPr>
                <w:i/>
                <w:sz w:val="22"/>
              </w:rPr>
              <w:t>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носительн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ой</w:t>
            </w:r>
            <w:r w:rsidR="0005140A"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винтов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05140A" w:rsidRPr="00DB42C5">
              <w:rPr>
                <w:i/>
                <w:sz w:val="22"/>
              </w:rPr>
              <w:t>симметрии</w:t>
            </w:r>
            <w:r w:rsidR="007445EB" w:rsidRPr="00DB42C5">
              <w:rPr>
                <w:i/>
                <w:sz w:val="22"/>
              </w:rPr>
              <w:t>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площад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ртогональн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екци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рехгранн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о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вой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ногогран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л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045E75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и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дставл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еобразова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добия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гомотет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E06710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уметь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решать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задачи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на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плоскости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методами</w:t>
            </w:r>
            <w:r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стереометри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4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D9D9D9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уме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формул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ъем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i/>
                <w:sz w:val="22"/>
              </w:rPr>
            </w:pPr>
            <w:r w:rsidRPr="00DB42C5">
              <w:rPr>
                <w:b/>
                <w:i/>
                <w:sz w:val="22"/>
              </w:rPr>
              <w:lastRenderedPageBreak/>
              <w:t>Векторы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и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координаты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t>в</w:t>
            </w:r>
            <w:r w:rsidR="00E06710" w:rsidRPr="00DB42C5">
              <w:rPr>
                <w:b/>
                <w:i/>
                <w:sz w:val="22"/>
              </w:rPr>
              <w:t xml:space="preserve"> </w:t>
            </w:r>
            <w:r w:rsidRPr="00DB42C5">
              <w:rPr>
                <w:b/>
                <w:i/>
                <w:sz w:val="22"/>
              </w:rPr>
              <w:lastRenderedPageBreak/>
              <w:t>пространстве</w:t>
            </w:r>
          </w:p>
        </w:tc>
        <w:tc>
          <w:tcPr>
            <w:tcW w:w="1108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0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lastRenderedPageBreak/>
              <w:t>Оперирова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на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базовом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уровн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онятием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декартовы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lastRenderedPageBreak/>
              <w:t>координаты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ространстве</w:t>
            </w:r>
            <w:r w:rsidRPr="00DB42C5">
              <w:rPr>
                <w:color w:val="FF0000"/>
                <w:sz w:val="22"/>
                <w:lang w:eastAsia="ru-RU"/>
              </w:rPr>
              <w:t>;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0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t>находи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координаты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ершин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куба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рямоугольного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араллелепипеда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Оперир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нятия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екартов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координат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ранстве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одул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венств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о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ол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жд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м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каляр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ед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ов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ллинеар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ы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нах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тоя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жд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вум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чкам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умм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ед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число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гол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жд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м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калярно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едение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клады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ву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еколлинеарны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ам</w:t>
            </w:r>
            <w:r w:rsidR="00045E75" w:rsidRPr="00DB42C5">
              <w:rPr>
                <w:i/>
                <w:sz w:val="22"/>
              </w:rPr>
              <w:t>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зада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уравнен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екартово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стем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реш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ейш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ведени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екторно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базиса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Влад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онятия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ктор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ординаты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уме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ерац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на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кторами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калярно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извед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кторо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лоскост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формул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сстоя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жд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чками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уравнен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фер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98482A" w:rsidRPr="005A399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ектор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оординат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ранст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A6747D" w:rsidRPr="00DB42C5" w:rsidRDefault="007C3640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н</w:t>
            </w:r>
            <w:r w:rsidR="0098482A" w:rsidRPr="00DB42C5">
              <w:rPr>
                <w:i/>
                <w:sz w:val="22"/>
              </w:rPr>
              <w:t>ах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объем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параллелепипед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тетраэдр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задан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координата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сво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="0098482A" w:rsidRPr="00DB42C5">
              <w:rPr>
                <w:i/>
                <w:sz w:val="22"/>
              </w:rPr>
              <w:t>вершин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зада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ую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ранстве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нах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тоя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т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точ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лоскост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стем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;</w:t>
            </w:r>
          </w:p>
          <w:p w:rsidR="00A6747D" w:rsidRPr="00DB42C5" w:rsidRDefault="0098482A" w:rsidP="00F238AC">
            <w:pPr>
              <w:pStyle w:val="-310"/>
              <w:widowControl w:val="0"/>
              <w:numPr>
                <w:ilvl w:val="0"/>
                <w:numId w:val="123"/>
              </w:numPr>
              <w:suppressAutoHyphens w:val="0"/>
              <w:spacing w:line="240" w:lineRule="auto"/>
              <w:ind w:left="0" w:firstLine="0"/>
              <w:contextualSpacing w:val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нах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сстоя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жд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крещивающимис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ямыми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нным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стем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оординат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bCs/>
                <w:i/>
                <w:sz w:val="22"/>
              </w:rPr>
            </w:pPr>
            <w:r w:rsidRPr="00DB42C5">
              <w:rPr>
                <w:b/>
                <w:bCs/>
                <w:i/>
                <w:sz w:val="22"/>
              </w:rPr>
              <w:lastRenderedPageBreak/>
              <w:t>История</w:t>
            </w:r>
            <w:r w:rsidR="00E06710" w:rsidRPr="00DB42C5">
              <w:rPr>
                <w:b/>
                <w:bCs/>
                <w:i/>
                <w:sz w:val="22"/>
              </w:rPr>
              <w:t xml:space="preserve"> </w:t>
            </w:r>
            <w:r w:rsidR="005A3995">
              <w:rPr>
                <w:b/>
                <w:bCs/>
                <w:i/>
                <w:sz w:val="22"/>
              </w:rPr>
              <w:t>математики</w:t>
            </w:r>
          </w:p>
        </w:tc>
        <w:tc>
          <w:tcPr>
            <w:tcW w:w="1108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tabs>
                <w:tab w:val="left" w:pos="34"/>
              </w:tabs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t>Описыва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отдельны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ыдающиеся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результаты,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олученны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ход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развития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математик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как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науки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tabs>
                <w:tab w:val="left" w:pos="34"/>
              </w:tabs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t>зна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римеры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математических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открытий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х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авторов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связ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с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отечественной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семирной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сторией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tabs>
                <w:tab w:val="left" w:pos="34"/>
              </w:tabs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оним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ол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вит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оссии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едставл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клад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дающихс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к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вит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научны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бластей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оним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ол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к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вит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оссии</w:t>
            </w:r>
          </w:p>
        </w:tc>
        <w:tc>
          <w:tcPr>
            <w:tcW w:w="1072" w:type="pct"/>
          </w:tcPr>
          <w:p w:rsidR="00A6747D" w:rsidRPr="00DB42C5" w:rsidRDefault="00045E75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И</w:t>
            </w:r>
            <w:r w:rsidR="0098482A" w:rsidRPr="00DB42C5">
              <w:rPr>
                <w:sz w:val="22"/>
              </w:rPr>
              <w:t>меть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представление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о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вкладе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выдающихся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математиков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развитие</w:t>
            </w:r>
            <w:r w:rsidR="00E06710" w:rsidRPr="00DB42C5">
              <w:rPr>
                <w:sz w:val="22"/>
              </w:rPr>
              <w:t xml:space="preserve"> </w:t>
            </w:r>
            <w:r w:rsidR="0098482A" w:rsidRPr="00DB42C5">
              <w:rPr>
                <w:sz w:val="22"/>
              </w:rPr>
              <w:t>науки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оним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ол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к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азвит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оссии</w:t>
            </w:r>
          </w:p>
        </w:tc>
        <w:tc>
          <w:tcPr>
            <w:tcW w:w="1071" w:type="pct"/>
          </w:tcPr>
          <w:p w:rsidR="0098482A" w:rsidRPr="00DB42C5" w:rsidRDefault="000E195E" w:rsidP="00DB42C5">
            <w:pPr>
              <w:widowControl w:val="0"/>
              <w:suppressAutoHyphens w:val="0"/>
              <w:spacing w:line="240" w:lineRule="auto"/>
              <w:ind w:firstLine="0"/>
              <w:rPr>
                <w:i/>
                <w:sz w:val="22"/>
                <w:lang w:val="en-US"/>
              </w:rPr>
            </w:pPr>
            <w:r w:rsidRPr="00DB42C5">
              <w:rPr>
                <w:i/>
                <w:sz w:val="22"/>
              </w:rPr>
              <w:t>Достижен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зультато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аздел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  <w:lang w:val="en-US"/>
              </w:rPr>
              <w:t>II</w:t>
            </w:r>
          </w:p>
        </w:tc>
      </w:tr>
      <w:tr w:rsidR="0098482A" w:rsidRPr="00DB42C5" w:rsidTr="00DB42C5">
        <w:tc>
          <w:tcPr>
            <w:tcW w:w="701" w:type="pct"/>
          </w:tcPr>
          <w:p w:rsidR="0098482A" w:rsidRPr="00DB42C5" w:rsidRDefault="0098482A" w:rsidP="00DB42C5">
            <w:pPr>
              <w:widowControl w:val="0"/>
              <w:suppressAutoHyphens w:val="0"/>
              <w:spacing w:line="240" w:lineRule="auto"/>
              <w:ind w:firstLine="0"/>
              <w:rPr>
                <w:b/>
                <w:bCs/>
                <w:i/>
                <w:sz w:val="22"/>
              </w:rPr>
            </w:pPr>
            <w:r w:rsidRPr="00DB42C5">
              <w:rPr>
                <w:b/>
                <w:bCs/>
                <w:i/>
                <w:sz w:val="22"/>
              </w:rPr>
              <w:t>Методы</w:t>
            </w:r>
            <w:r w:rsidR="00E06710" w:rsidRPr="00DB42C5">
              <w:rPr>
                <w:b/>
                <w:bCs/>
                <w:i/>
                <w:sz w:val="22"/>
              </w:rPr>
              <w:t xml:space="preserve"> </w:t>
            </w:r>
            <w:r w:rsidRPr="00DB42C5">
              <w:rPr>
                <w:b/>
                <w:bCs/>
                <w:i/>
                <w:sz w:val="22"/>
              </w:rPr>
              <w:t>математики</w:t>
            </w:r>
          </w:p>
        </w:tc>
        <w:tc>
          <w:tcPr>
            <w:tcW w:w="1108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tabs>
                <w:tab w:val="left" w:pos="34"/>
              </w:tabs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t>Применя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звестны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методы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пр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решени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стандартных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математических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tabs>
                <w:tab w:val="left" w:pos="34"/>
              </w:tabs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  <w:lang w:eastAsia="ru-RU"/>
              </w:rPr>
              <w:t>замеча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характеризовать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математические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закономерности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в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окружающей</w:t>
            </w:r>
            <w:r w:rsidR="00E06710" w:rsidRPr="00DB42C5">
              <w:rPr>
                <w:sz w:val="22"/>
                <w:lang w:eastAsia="ru-RU"/>
              </w:rPr>
              <w:t xml:space="preserve"> </w:t>
            </w:r>
            <w:r w:rsidRPr="00DB42C5">
              <w:rPr>
                <w:sz w:val="22"/>
                <w:lang w:eastAsia="ru-RU"/>
              </w:rPr>
              <w:t>действительности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мер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кономерн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роде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том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числ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характеризующ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расот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вершен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кружающ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и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изведен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кусства</w:t>
            </w:r>
          </w:p>
        </w:tc>
        <w:tc>
          <w:tcPr>
            <w:tcW w:w="1048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lastRenderedPageBreak/>
              <w:t>Использ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нов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ства,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води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доказательств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ыпол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провержение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нов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етод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я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н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снов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lastRenderedPageBreak/>
              <w:t>закономерносте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в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род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характеризова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красоту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овершенств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окружающего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ир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изведений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скусств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i/>
                <w:sz w:val="22"/>
              </w:rPr>
              <w:t>применять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стейши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ограмм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редства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электронно-коммуникационные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системы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пр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решении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математических</w:t>
            </w:r>
            <w:r w:rsidR="00E06710" w:rsidRPr="00DB42C5">
              <w:rPr>
                <w:i/>
                <w:sz w:val="22"/>
              </w:rPr>
              <w:t xml:space="preserve"> </w:t>
            </w:r>
            <w:r w:rsidRPr="00DB42C5">
              <w:rPr>
                <w:i/>
                <w:sz w:val="22"/>
              </w:rPr>
              <w:t>задач</w:t>
            </w:r>
          </w:p>
        </w:tc>
        <w:tc>
          <w:tcPr>
            <w:tcW w:w="1072" w:type="pct"/>
          </w:tcPr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lastRenderedPageBreak/>
              <w:t>Исполь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ательства,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води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оказатель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пол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провержение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етод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н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снов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lastRenderedPageBreak/>
              <w:t>закономерносте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род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характеризова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красоту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овершенств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кружающего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ир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изведен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кусства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рименять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стейши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грамм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редства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электронно-коммуникационные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стемы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решени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задач;</w:t>
            </w:r>
          </w:p>
          <w:p w:rsidR="00A6747D" w:rsidRPr="00DB42C5" w:rsidRDefault="0098482A" w:rsidP="00F238AC">
            <w:pPr>
              <w:widowControl w:val="0"/>
              <w:numPr>
                <w:ilvl w:val="0"/>
                <w:numId w:val="121"/>
              </w:numPr>
              <w:suppressAutoHyphens w:val="0"/>
              <w:spacing w:line="240" w:lineRule="auto"/>
              <w:ind w:left="0"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DB42C5">
              <w:rPr>
                <w:sz w:val="22"/>
              </w:rPr>
              <w:t>пользоватьс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икладны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грамма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программами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символьны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вычислений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дл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исследования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математических</w:t>
            </w:r>
            <w:r w:rsidR="00E06710" w:rsidRPr="00DB42C5">
              <w:rPr>
                <w:sz w:val="22"/>
              </w:rPr>
              <w:t xml:space="preserve"> </w:t>
            </w:r>
            <w:r w:rsidRPr="00DB42C5">
              <w:rPr>
                <w:sz w:val="22"/>
              </w:rPr>
              <w:t>объектов</w:t>
            </w:r>
          </w:p>
        </w:tc>
        <w:tc>
          <w:tcPr>
            <w:tcW w:w="1071" w:type="pct"/>
          </w:tcPr>
          <w:p w:rsidR="0098482A" w:rsidRPr="00DB42C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lastRenderedPageBreak/>
              <w:t>Достиже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езультатов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раздел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  <w:lang w:val="en-US"/>
              </w:rPr>
              <w:t>II</w:t>
            </w:r>
            <w:r w:rsidRPr="00DB42C5">
              <w:rPr>
                <w:i/>
                <w:sz w:val="22"/>
                <w:szCs w:val="22"/>
              </w:rPr>
              <w:t>;</w:t>
            </w:r>
          </w:p>
          <w:p w:rsidR="0098482A" w:rsidRPr="005A3995" w:rsidRDefault="0098482A" w:rsidP="00DB42C5">
            <w:pPr>
              <w:pStyle w:val="a3"/>
              <w:widowControl w:val="0"/>
              <w:spacing w:after="0"/>
              <w:ind w:left="0" w:firstLine="0"/>
              <w:rPr>
                <w:i/>
                <w:sz w:val="22"/>
                <w:szCs w:val="22"/>
              </w:rPr>
            </w:pPr>
            <w:r w:rsidRPr="00DB42C5">
              <w:rPr>
                <w:i/>
                <w:sz w:val="22"/>
                <w:szCs w:val="22"/>
              </w:rPr>
              <w:t>применять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атематически</w:t>
            </w:r>
            <w:r w:rsidR="00045E75" w:rsidRPr="00DB42C5">
              <w:rPr>
                <w:i/>
                <w:sz w:val="22"/>
                <w:szCs w:val="22"/>
              </w:rPr>
              <w:t>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нания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к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исследованию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окружающего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мира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(моделирование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физических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процессов,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Pr="00DB42C5">
              <w:rPr>
                <w:i/>
                <w:sz w:val="22"/>
                <w:szCs w:val="22"/>
              </w:rPr>
              <w:t>задачи</w:t>
            </w:r>
            <w:r w:rsidR="00E06710" w:rsidRPr="00DB42C5">
              <w:rPr>
                <w:i/>
                <w:sz w:val="22"/>
                <w:szCs w:val="22"/>
              </w:rPr>
              <w:t xml:space="preserve"> </w:t>
            </w:r>
            <w:r w:rsidR="005A3995">
              <w:rPr>
                <w:i/>
                <w:sz w:val="22"/>
                <w:szCs w:val="22"/>
              </w:rPr>
              <w:t>экономики)</w:t>
            </w:r>
          </w:p>
        </w:tc>
      </w:tr>
    </w:tbl>
    <w:p w:rsidR="00D23EDD" w:rsidRPr="00487D45" w:rsidRDefault="00D23EDD" w:rsidP="00487D45">
      <w:pPr>
        <w:widowControl w:val="0"/>
        <w:suppressAutoHyphens w:val="0"/>
        <w:spacing w:line="240" w:lineRule="auto"/>
        <w:rPr>
          <w:sz w:val="24"/>
          <w:szCs w:val="24"/>
        </w:rPr>
      </w:pPr>
    </w:p>
    <w:p w:rsidR="0098482A" w:rsidRPr="00487D45" w:rsidRDefault="0098482A" w:rsidP="00487D45">
      <w:pPr>
        <w:widowControl w:val="0"/>
        <w:suppressAutoHyphens w:val="0"/>
        <w:spacing w:line="240" w:lineRule="auto"/>
        <w:rPr>
          <w:sz w:val="24"/>
          <w:szCs w:val="24"/>
          <w:lang w:eastAsia="ru-RU"/>
        </w:rPr>
        <w:sectPr w:rsidR="0098482A" w:rsidRPr="00487D45" w:rsidSect="00DB42C5">
          <w:pgSz w:w="16838" w:h="11906" w:orient="landscape"/>
          <w:pgMar w:top="720" w:right="720" w:bottom="720" w:left="720" w:header="284" w:footer="162" w:gutter="0"/>
          <w:cols w:space="708"/>
          <w:titlePg/>
          <w:docGrid w:linePitch="381"/>
        </w:sectPr>
      </w:pPr>
    </w:p>
    <w:p w:rsidR="000A0593" w:rsidRPr="00487D45" w:rsidRDefault="002D6D60" w:rsidP="00EC2D72">
      <w:pPr>
        <w:widowControl w:val="0"/>
        <w:suppressAutoHyphens w:val="0"/>
        <w:spacing w:line="240" w:lineRule="auto"/>
        <w:ind w:firstLine="567"/>
        <w:outlineLvl w:val="3"/>
        <w:rPr>
          <w:rFonts w:eastAsia="Times New Roman"/>
          <w:b/>
          <w:iCs/>
          <w:sz w:val="24"/>
          <w:szCs w:val="24"/>
        </w:rPr>
      </w:pPr>
      <w:bookmarkStart w:id="50" w:name="_Toc81186955"/>
      <w:bookmarkEnd w:id="48"/>
      <w:bookmarkEnd w:id="49"/>
      <w:r>
        <w:rPr>
          <w:rFonts w:eastAsia="Times New Roman"/>
          <w:b/>
          <w:iCs/>
          <w:sz w:val="24"/>
          <w:szCs w:val="24"/>
        </w:rPr>
        <w:lastRenderedPageBreak/>
        <w:t>1.2.3.1</w:t>
      </w:r>
      <w:r w:rsidR="00274FD9">
        <w:rPr>
          <w:rFonts w:eastAsia="Times New Roman"/>
          <w:b/>
          <w:iCs/>
          <w:sz w:val="24"/>
          <w:szCs w:val="24"/>
        </w:rPr>
        <w:t>3</w:t>
      </w:r>
      <w:r>
        <w:rPr>
          <w:rFonts w:eastAsia="Times New Roman"/>
          <w:b/>
          <w:iCs/>
          <w:sz w:val="24"/>
          <w:szCs w:val="24"/>
        </w:rPr>
        <w:t xml:space="preserve">. </w:t>
      </w:r>
      <w:r w:rsidR="000A0593" w:rsidRPr="00487D45">
        <w:rPr>
          <w:rFonts w:eastAsia="Times New Roman"/>
          <w:b/>
          <w:iCs/>
          <w:sz w:val="24"/>
          <w:szCs w:val="24"/>
        </w:rPr>
        <w:t>Информатика</w:t>
      </w:r>
      <w:bookmarkEnd w:id="50"/>
    </w:p>
    <w:p w:rsidR="000A0593" w:rsidRPr="00487D45" w:rsidRDefault="000A0593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3A2F" w:rsidRPr="00487D45" w:rsidRDefault="005F3A2F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Информатика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502CCB" w:rsidRPr="00487D45">
        <w:rPr>
          <w:rFonts w:eastAsia="Times New Roman"/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3A2F" w:rsidRPr="00487D45" w:rsidRDefault="00502CC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5F3A2F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3A2F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3A2F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3A2F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3A2F" w:rsidRPr="00487D45">
        <w:rPr>
          <w:rFonts w:eastAsia="Times New Roman"/>
          <w:b/>
          <w:sz w:val="24"/>
          <w:szCs w:val="24"/>
        </w:rPr>
        <w:t>научится: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у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етизаци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веш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е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е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ис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шаго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учную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и)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о-мате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ля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каци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ляционны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я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ы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т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Д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виру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би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гигие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ПиН.</w:t>
      </w:r>
    </w:p>
    <w:p w:rsidR="005F3A2F" w:rsidRPr="00487D45" w:rsidRDefault="005F3A2F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вивалент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обра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ж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еб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ги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росов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ере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ура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о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ис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ьмерич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естнадцатерич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тно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ивать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клад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чит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ис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оич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ьмер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естнадцатер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числения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ь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ис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</w:t>
      </w:r>
      <w:r w:rsidRPr="00487D45">
        <w:rPr>
          <w:rFonts w:eastAsia="Times New Roman"/>
          <w:i/>
          <w:sz w:val="24"/>
          <w:szCs w:val="24"/>
        </w:rPr>
        <w:t>троит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еравномер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ды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пускающ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днознач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кодир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общений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у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ов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ано;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тор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воляю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наруж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шиб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ч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ехоустойчи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рет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  <w:r w:rsidR="00E06710">
        <w:rPr>
          <w:i/>
          <w:sz w:val="24"/>
          <w:szCs w:val="24"/>
        </w:rPr>
        <w:t xml:space="preserve"> </w:t>
      </w:r>
      <w:r w:rsidR="008827DC" w:rsidRPr="00487D45">
        <w:rPr>
          <w:i/>
          <w:sz w:val="24"/>
          <w:szCs w:val="24"/>
        </w:rPr>
        <w:t>ис</w:t>
      </w:r>
      <w:r w:rsidRPr="00487D45">
        <w:rPr>
          <w:i/>
          <w:sz w:val="24"/>
          <w:szCs w:val="24"/>
        </w:rPr>
        <w:t>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нов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поис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ртировки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вы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ы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або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р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ключ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ст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лад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равля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ру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овате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блиоте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кла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разраба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но-матема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мет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у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ае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;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т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ь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у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раво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ника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</w:t>
      </w:r>
      <w:r w:rsidR="003225FA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таб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лассифиц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еспе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г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я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р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би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ктр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ройств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биль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ройствами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або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он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ет-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ложений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б-страницы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еспе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еспе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еж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он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КТ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рит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ет.</w:t>
      </w:r>
    </w:p>
    <w:p w:rsidR="005F3A2F" w:rsidRPr="00487D45" w:rsidRDefault="005F3A2F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i/>
          <w:sz w:val="24"/>
          <w:szCs w:val="24"/>
        </w:rPr>
      </w:pPr>
    </w:p>
    <w:p w:rsidR="005F3A2F" w:rsidRPr="00487D45" w:rsidRDefault="005F3A2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ся: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д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од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ном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зна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од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но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ьш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ю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шибок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ъю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ъю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иц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л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вивален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вивален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еб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ъю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ъю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га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л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ъюнкцией)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ъюн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ест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ы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у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игрыш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ур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;</w:t>
      </w:r>
    </w:p>
    <w:p w:rsidR="005F3A2F" w:rsidRPr="00487D45" w:rsidRDefault="00BD43D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color w:val="000000"/>
          <w:sz w:val="24"/>
          <w:szCs w:val="24"/>
        </w:rPr>
        <w:t>записывать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ействитель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числ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5A3995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экспоненциальн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форме;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именять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нан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едставлени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чисел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амят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омпьютера</w:t>
      </w:r>
      <w:r w:rsidR="005F3A2F" w:rsidRPr="00487D45">
        <w:rPr>
          <w:sz w:val="24"/>
          <w:szCs w:val="24"/>
        </w:rPr>
        <w:t>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р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б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риц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ши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икл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шинам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л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алгорит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аш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ьюрин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ш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зи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ча</w:t>
      </w:r>
      <w:r w:rsidR="003225FA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Тьюринга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импто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и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лиж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й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тировк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урс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т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ном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бор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икл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й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еред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я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задач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а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риа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йл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т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но-ориентиров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но-ориентиров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ад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с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компонен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стал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инстал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91535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и;</w:t>
      </w:r>
    </w:p>
    <w:p w:rsidR="005F3A2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ользоваться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навыкам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формализаци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задачи;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созда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писания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грамм,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нструкци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о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х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спользованию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тчеты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о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выполненным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ектным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работам;</w:t>
      </w:r>
      <w:r>
        <w:rPr>
          <w:sz w:val="24"/>
          <w:szCs w:val="24"/>
        </w:rPr>
        <w:t xml:space="preserve"> </w:t>
      </w:r>
    </w:p>
    <w:p w:rsidR="005F3A2F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разрабаты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спользо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компьютерно-математические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модели;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анализиро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соответствие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модел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реальному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бъекту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л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цессу;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води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эксперименты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статистическую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бработку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данных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с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омощью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компьютера;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нтерпретиро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результаты,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олучаемые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ходе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моделирования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реальных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цессов;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ценивать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числовые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араметры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моделируемых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объектов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5F3A2F" w:rsidRPr="00487D45">
        <w:rPr>
          <w:sz w:val="24"/>
          <w:szCs w:val="24"/>
        </w:rPr>
        <w:t>процесс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цион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игур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ем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915350" w:rsidRPr="00487D45">
        <w:rPr>
          <w:sz w:val="24"/>
          <w:szCs w:val="24"/>
        </w:rPr>
        <w:t>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ерарх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й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йл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бл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йл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Style w:val="diff-chunk"/>
          <w:sz w:val="24"/>
          <w:szCs w:val="24"/>
        </w:rPr>
        <w:t>использовать</w:t>
      </w:r>
      <w:r w:rsidR="00E06710">
        <w:rPr>
          <w:rStyle w:val="diff-chunk"/>
          <w:sz w:val="24"/>
          <w:szCs w:val="24"/>
        </w:rPr>
        <w:t xml:space="preserve"> </w:t>
      </w:r>
      <w:r w:rsidRPr="00487D45">
        <w:rPr>
          <w:rStyle w:val="diff-chunk"/>
          <w:sz w:val="24"/>
          <w:szCs w:val="24"/>
        </w:rPr>
        <w:t>на</w:t>
      </w:r>
      <w:r w:rsidR="00E06710">
        <w:rPr>
          <w:rStyle w:val="diff-chunk"/>
          <w:sz w:val="24"/>
          <w:szCs w:val="24"/>
        </w:rPr>
        <w:t xml:space="preserve"> </w:t>
      </w:r>
      <w:r w:rsidRPr="00487D45">
        <w:rPr>
          <w:rStyle w:val="diff-chunk"/>
          <w:sz w:val="24"/>
          <w:szCs w:val="24"/>
        </w:rPr>
        <w:t>практике</w:t>
      </w:r>
      <w:r w:rsidR="00E06710">
        <w:rPr>
          <w:rStyle w:val="diff-chunk"/>
          <w:sz w:val="24"/>
          <w:szCs w:val="24"/>
        </w:rPr>
        <w:t xml:space="preserve"> </w:t>
      </w:r>
      <w:r w:rsidRPr="00487D45">
        <w:rPr>
          <w:rStyle w:val="diff-chunk"/>
          <w:sz w:val="24"/>
          <w:szCs w:val="24"/>
        </w:rPr>
        <w:t>общие</w:t>
      </w:r>
      <w:r w:rsidR="00E06710">
        <w:rPr>
          <w:rStyle w:val="diff-chunk"/>
          <w:sz w:val="24"/>
          <w:szCs w:val="24"/>
        </w:rPr>
        <w:t xml:space="preserve"> </w:t>
      </w:r>
      <w:r w:rsidRPr="00487D45">
        <w:rPr>
          <w:rStyle w:val="diff-chunk"/>
          <w:sz w:val="24"/>
          <w:szCs w:val="24"/>
        </w:rPr>
        <w:t>правила</w:t>
      </w:r>
      <w:r w:rsidR="00E06710">
        <w:rPr>
          <w:rStyle w:val="diff-chunk"/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стан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ета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оль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электронны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ш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рес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паз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рядочи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ортировк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;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ляцион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ред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овлетвор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око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TCP/IP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)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н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P-адресаци</w:t>
      </w:r>
      <w:r w:rsidR="0091535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з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-прило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ай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е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)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изир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гигие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ПиН.</w:t>
      </w:r>
    </w:p>
    <w:p w:rsidR="005F3A2F" w:rsidRPr="00487D45" w:rsidRDefault="005F3A2F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5F3A2F" w:rsidRPr="00487D45" w:rsidRDefault="005F3A2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ы</w:t>
      </w:r>
      <w:r w:rsidR="006A6959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равля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шиб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никш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ч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пуск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ехозащищ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на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</w:t>
      </w:r>
      <w:r w:rsidR="006A6959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а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ч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нал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жа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алгорит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LZW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ь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и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фикс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ь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ье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е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разделя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вуй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тор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ю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ость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бо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а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верс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разреши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иму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доста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у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ости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-коммуникацио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олог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ран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илем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Style w:val="diff-chunk"/>
          <w:i/>
          <w:sz w:val="24"/>
          <w:szCs w:val="24"/>
        </w:rPr>
        <w:t>осознанно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подходить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к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выбору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ИКТ-средств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и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программного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обеспечения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для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решения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задач,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возникающих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в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ходе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учебы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и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вне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ее</w:t>
      </w:r>
      <w:r w:rsidR="006A6959" w:rsidRPr="00487D45">
        <w:rPr>
          <w:rStyle w:val="diff-chunk"/>
          <w:i/>
          <w:sz w:val="24"/>
          <w:szCs w:val="24"/>
        </w:rPr>
        <w:t>,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для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своих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учебных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и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иных</w:t>
      </w:r>
      <w:r w:rsidR="00E06710">
        <w:rPr>
          <w:rStyle w:val="diff-chunk"/>
          <w:i/>
          <w:sz w:val="24"/>
          <w:szCs w:val="24"/>
        </w:rPr>
        <w:t xml:space="preserve"> </w:t>
      </w:r>
      <w:r w:rsidRPr="00487D45">
        <w:rPr>
          <w:rStyle w:val="diff-chunk"/>
          <w:i/>
          <w:sz w:val="24"/>
          <w:szCs w:val="24"/>
        </w:rPr>
        <w:t>целей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лож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чаях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ифик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ровер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е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гласованности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х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лид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ровер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и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ов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ке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рви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бо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ис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ботки;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ши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ра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бо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табл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равоч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б-интерфейса.</w:t>
      </w:r>
    </w:p>
    <w:p w:rsidR="00283B59" w:rsidRPr="00487D45" w:rsidRDefault="00283B59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51" w:name="_Toc434850682"/>
      <w:bookmarkStart w:id="52" w:name="_Toc435412686"/>
      <w:bookmarkStart w:id="53" w:name="_Toc81186956"/>
      <w:r>
        <w:rPr>
          <w:sz w:val="24"/>
          <w:szCs w:val="24"/>
        </w:rPr>
        <w:t>1.2.3.1</w:t>
      </w:r>
      <w:r w:rsidR="00274FD9">
        <w:rPr>
          <w:sz w:val="24"/>
          <w:szCs w:val="24"/>
        </w:rPr>
        <w:t>4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Физика</w:t>
      </w:r>
      <w:bookmarkEnd w:id="51"/>
      <w:bookmarkEnd w:id="52"/>
      <w:bookmarkEnd w:id="53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E007A4"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E007A4"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="00E007A4" w:rsidRPr="00487D45">
        <w:rPr>
          <w:rFonts w:eastAsia="Times New Roman"/>
          <w:b/>
          <w:sz w:val="24"/>
          <w:szCs w:val="24"/>
        </w:rPr>
        <w:t>Физика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502CCB" w:rsidRPr="00487D45">
        <w:rPr>
          <w:rFonts w:eastAsia="Times New Roman"/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F52F63" w:rsidRPr="00487D45" w:rsidRDefault="00502CC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F52F63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52F63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52F63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52F63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52F63" w:rsidRPr="00487D45">
        <w:rPr>
          <w:rFonts w:eastAsia="Times New Roman"/>
          <w:b/>
          <w:sz w:val="24"/>
          <w:szCs w:val="24"/>
        </w:rPr>
        <w:t>научится: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наукам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я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ир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я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блю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</w:t>
      </w:r>
      <w:r w:rsidR="006A6959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а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ир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я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гр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ам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ам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ами</w:t>
      </w:r>
      <w:r w:rsidR="006A6959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греш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имост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р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п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оказатель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явления)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ю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и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х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ш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F52F63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ст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ниц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им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я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й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ладе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ем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ро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азательст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ноз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ек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азательств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ополагающ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ями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еществ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е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л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ия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двиг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ополага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амостоя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оя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чеством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ет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ырьев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</w:t>
      </w:r>
      <w:r w:rsidR="00FB6543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FB6543"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ко-ориентир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ч</w:t>
      </w:r>
      <w:r w:rsidR="00FB6543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т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ор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кольк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ыва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вест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текс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предме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ей;</w:t>
      </w:r>
    </w:p>
    <w:p w:rsidR="002C7CAD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ист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шин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бо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ройств;</w:t>
      </w:r>
    </w:p>
    <w:p w:rsidR="00F52F63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адекват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ож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ь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еющих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и.</w:t>
      </w: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</w:t>
      </w:r>
      <w:r w:rsidR="00D157C7" w:rsidRPr="00487D45">
        <w:rPr>
          <w:rFonts w:eastAsia="Times New Roman"/>
          <w:b/>
          <w:sz w:val="24"/>
          <w:szCs w:val="24"/>
        </w:rPr>
        <w:t>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ся: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м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полаг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ще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я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й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вину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чи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грешност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ы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о-ори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FB6543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="00FB6543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е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ы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ей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дв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полаг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ом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ырье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4D384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ш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;</w:t>
      </w:r>
    </w:p>
    <w:p w:rsidR="00F52F63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.</w:t>
      </w:r>
    </w:p>
    <w:p w:rsidR="00BB520A" w:rsidRPr="00487D45" w:rsidRDefault="00BB520A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F52F63" w:rsidRPr="00487D45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глубленн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ер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ль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винут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ир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ополага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д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оверность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ополагающ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ями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еществ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е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л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ия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льные</w:t>
      </w:r>
      <w:r w:rsidRPr="00487D45">
        <w:rPr>
          <w:i/>
          <w:color w:val="20124D"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ич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лимпиа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вн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ыв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ы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ниц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им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общ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дамент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гранич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аст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ник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2C7CAD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совершенств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бо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вл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ей;</w:t>
      </w:r>
    </w:p>
    <w:p w:rsidR="00F52F63" w:rsidRPr="00487D45" w:rsidRDefault="002C7CA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ма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ейш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ис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бо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.</w:t>
      </w:r>
    </w:p>
    <w:p w:rsidR="00F52F63" w:rsidRDefault="00F52F6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D6D60" w:rsidRPr="00224597" w:rsidRDefault="002D6D60" w:rsidP="00274FD9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54" w:name="_Toc81186957"/>
      <w:r w:rsidRPr="00224597">
        <w:rPr>
          <w:color w:val="000000" w:themeColor="text1"/>
          <w:sz w:val="24"/>
          <w:szCs w:val="24"/>
        </w:rPr>
        <w:t>1.2.3.1</w:t>
      </w:r>
      <w:r w:rsidR="00274FD9" w:rsidRPr="00224597">
        <w:rPr>
          <w:color w:val="000000" w:themeColor="text1"/>
          <w:sz w:val="24"/>
          <w:szCs w:val="24"/>
        </w:rPr>
        <w:t>5</w:t>
      </w:r>
      <w:r w:rsidRPr="00224597">
        <w:rPr>
          <w:color w:val="000000" w:themeColor="text1"/>
          <w:sz w:val="24"/>
          <w:szCs w:val="24"/>
        </w:rPr>
        <w:t>. Астрономия</w:t>
      </w:r>
      <w:bookmarkEnd w:id="54"/>
    </w:p>
    <w:p w:rsid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Т</w:t>
      </w:r>
      <w:r w:rsidRPr="00224597">
        <w:rPr>
          <w:sz w:val="24"/>
          <w:szCs w:val="24"/>
        </w:rPr>
        <w:t xml:space="preserve">ребования к предметным результатам освоения учебного предмета </w:t>
      </w:r>
      <w:r>
        <w:rPr>
          <w:sz w:val="24"/>
          <w:szCs w:val="24"/>
        </w:rPr>
        <w:t xml:space="preserve">на базовом уровне </w:t>
      </w:r>
      <w:r w:rsidRPr="00224597">
        <w:rPr>
          <w:sz w:val="24"/>
          <w:szCs w:val="24"/>
        </w:rPr>
        <w:t>должны отражать:</w:t>
      </w: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224597">
        <w:rPr>
          <w:sz w:val="24"/>
          <w:szCs w:val="24"/>
        </w:rPr>
        <w:t xml:space="preserve">1) сформированность представлений о строении Солнечной системы, эволюции звезд и </w:t>
      </w:r>
      <w:r w:rsidRPr="00224597">
        <w:rPr>
          <w:sz w:val="24"/>
          <w:szCs w:val="24"/>
        </w:rPr>
        <w:lastRenderedPageBreak/>
        <w:t>Вселенной, пространственно-временных масштабах Вселенной;</w:t>
      </w: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224597">
        <w:rPr>
          <w:sz w:val="24"/>
          <w:szCs w:val="24"/>
        </w:rPr>
        <w:t>2) понимание сущности наблюдаемых во Вселенной явлений;</w:t>
      </w: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224597">
        <w:rPr>
          <w:sz w:val="24"/>
          <w:szCs w:val="24"/>
        </w:rPr>
        <w:t>3) владение основополагающими астрономическими понятиями, теориями, законами и закономерностями, уверенное пользование астрономической терминологией и символикой;</w:t>
      </w: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224597">
        <w:rPr>
          <w:sz w:val="24"/>
          <w:szCs w:val="24"/>
        </w:rPr>
        <w:t>4) сформированность представлений о значении астрономии в практической деятельности человека и дальнейшем научно-техническом развитии;</w:t>
      </w:r>
    </w:p>
    <w:p w:rsidR="00224597" w:rsidRPr="00224597" w:rsidRDefault="00224597" w:rsidP="00224597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224597">
        <w:rPr>
          <w:sz w:val="24"/>
          <w:szCs w:val="24"/>
        </w:rPr>
        <w:t>5) осознание роли отечественной науки в освоении и использовании космического пространства и развитии международного сотрудничества в этой области.</w:t>
      </w:r>
    </w:p>
    <w:p w:rsid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>
        <w:rPr>
          <w:b/>
          <w:sz w:val="24"/>
          <w:szCs w:val="24"/>
        </w:rPr>
        <w:t xml:space="preserve"> «</w:t>
      </w:r>
      <w:r>
        <w:rPr>
          <w:b/>
          <w:sz w:val="24"/>
          <w:szCs w:val="24"/>
        </w:rPr>
        <w:t>Астрономия</w:t>
      </w:r>
      <w:r>
        <w:rPr>
          <w:b/>
          <w:sz w:val="24"/>
          <w:szCs w:val="24"/>
        </w:rPr>
        <w:t xml:space="preserve">» </w:t>
      </w:r>
      <w:r w:rsidRPr="00487D45">
        <w:rPr>
          <w:b/>
          <w:sz w:val="24"/>
          <w:szCs w:val="24"/>
        </w:rPr>
        <w:t>на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8B2B46">
        <w:rPr>
          <w:b/>
          <w:i/>
          <w:sz w:val="24"/>
          <w:szCs w:val="24"/>
        </w:rPr>
        <w:t>знать/понимать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смысл понятий: геоцентрическая и гелиоцентрическая система, видимая звездная величина, созвездие, противостояния и соединения планет, комета, астероид, метеор, метеорит, метеороид, планета, спутник, звезда, Солнечная система, Галактика, Вселенная, всемирное и поясное время, внесолнечная планета (экзопланета), спектральная классификация звезд, параллакс, реликтовое излучение, Большой Взрыв, черная дыр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смысл физических величин: парсек, световой год, астрономическая единица, звездная величин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смысл физического закона Хаббл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основные этапы освоения космического простран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гипотезы происхождения Солнечной систем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основные характеристики и строение Солнца, солнечной атмосфер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размеры Галактики, положение и период обращения Солнца относительно центра Галактики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8B2B46">
        <w:rPr>
          <w:b/>
          <w:i/>
          <w:sz w:val="24"/>
          <w:szCs w:val="24"/>
        </w:rPr>
        <w:t>уметь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приводить примеры: роли астрономии в развитии цивилизации, использования методов исследований в астрономии, различных диапазонов электромагнитных излучений для получения информации об объектах Вселенной, получения астрономической информации с помощью космических аппаратов и спектрального анализа, влияния солнечной активности на Землю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описывать и объяснять: различия календарей, условия наступления солнечных и лунных затмений, фазы Луны, суточные движения светил, причины возникновения приливов и отливов; принцип действия оптического телескопа, взаимосвязь физико-химических характеристик звезд с использованием диаграммы "цвет-светимость", физические причины, определяющие равновесие звезд, источник энергии звезд и происхождение химических элементов, красное смещение с помощью эффекта Доплер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характеризовать особенности методов познания астрономии, основные элементы и свойства планет Солнечной системы, методы определения расстояний и линейных размеров небесных тел, возможные пути эволюции звезд различной масс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находить на небе основные созвездия Северного полушария, в том числе: Большая Медведица, Малая Медведица, Волопас, Лебедь, Кассиопея, Орион; самые яркие звезды, в том числе: Полярная звезда, Арктур, Вега, Капелла, Сириус, Бетельгейзе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использовать компьютерные приложения для определения положения Солнца, Луны и звезд на любую дату и время суток для данного населенного пункт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понимания взаимосвязи астрономии с другими науками, в основе которых лежат знания по астрономии, отделение ее от лженаук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оценивания информации, содержащейся в сообщениях СМИ, Интернете, научно-популярных статьях.</w:t>
      </w:r>
    </w:p>
    <w:p w:rsidR="002D6D60" w:rsidRPr="00487D45" w:rsidRDefault="002D6D6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55" w:name="_Toc434850685"/>
      <w:bookmarkStart w:id="56" w:name="_Toc435412687"/>
      <w:bookmarkStart w:id="57" w:name="_Toc81186958"/>
      <w:r>
        <w:rPr>
          <w:sz w:val="24"/>
          <w:szCs w:val="24"/>
        </w:rPr>
        <w:t>1.2.3.1</w:t>
      </w:r>
      <w:r w:rsidR="00274FD9">
        <w:rPr>
          <w:sz w:val="24"/>
          <w:szCs w:val="24"/>
        </w:rPr>
        <w:t>6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Химия</w:t>
      </w:r>
      <w:bookmarkEnd w:id="55"/>
      <w:bookmarkEnd w:id="56"/>
      <w:bookmarkEnd w:id="57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306A65" w:rsidRPr="00487D45" w:rsidRDefault="00150C66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Химия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6C3ECB" w:rsidRPr="00487D45">
        <w:rPr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50C66" w:rsidRPr="00487D45" w:rsidRDefault="006C3EC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В</w:t>
      </w:r>
      <w:r w:rsidR="00150C66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150C66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150C66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150C66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150C66" w:rsidRPr="00487D45">
        <w:rPr>
          <w:b/>
          <w:sz w:val="24"/>
          <w:szCs w:val="24"/>
        </w:rPr>
        <w:t>научится: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ми;</w:t>
      </w:r>
    </w:p>
    <w:p w:rsidR="00517171" w:rsidRPr="00487D45" w:rsidRDefault="00A41C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тлерова;</w:t>
      </w:r>
    </w:p>
    <w:p w:rsidR="00517171" w:rsidRPr="00487D45" w:rsidRDefault="00A41C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деле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о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и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ю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</w:t>
      </w:r>
      <w:r w:rsidR="00B94A8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но-след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;</w:t>
      </w:r>
    </w:p>
    <w:p w:rsidR="00150C66" w:rsidRPr="00487D45" w:rsidRDefault="00A41C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150C66" w:rsidRPr="00487D45">
        <w:rPr>
          <w:sz w:val="24"/>
          <w:szCs w:val="24"/>
        </w:rPr>
        <w:t>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молекуля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иэтиле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а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кна);</w:t>
      </w:r>
      <w:r w:rsidR="00E06710">
        <w:rPr>
          <w:sz w:val="24"/>
          <w:szCs w:val="24"/>
        </w:rPr>
        <w:t xml:space="preserve"> 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B94A8D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цер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су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юко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хм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B94A8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борато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м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ислительно-восстан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A41CA3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Style w:val="ae"/>
          <w:sz w:val="24"/>
          <w:szCs w:val="24"/>
        </w:rPr>
        <w:t>приводить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примеры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химических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реакций,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раскрывающих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общие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химические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свойства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простых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веществ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–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металлов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и</w:t>
      </w:r>
      <w:r w:rsidR="00E06710">
        <w:rPr>
          <w:rStyle w:val="ae"/>
          <w:sz w:val="24"/>
          <w:szCs w:val="24"/>
        </w:rPr>
        <w:t xml:space="preserve"> </w:t>
      </w:r>
      <w:r w:rsidRPr="00487D45">
        <w:rPr>
          <w:rStyle w:val="ae"/>
          <w:sz w:val="24"/>
          <w:szCs w:val="24"/>
        </w:rPr>
        <w:t>неметаллов</w:t>
      </w:r>
      <w:r w:rsidR="00A41CA3" w:rsidRPr="00487D45">
        <w:rPr>
          <w:rStyle w:val="ae"/>
          <w:sz w:val="24"/>
          <w:szCs w:val="24"/>
        </w:rPr>
        <w:t>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F8362F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гор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к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юч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с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ван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тор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ую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популя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ь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шиб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ом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ырьевых</w:t>
      </w:r>
      <w:r w:rsidR="00F8362F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</w:p>
    <w:p w:rsidR="00150C66" w:rsidRPr="00487D45" w:rsidRDefault="00150C6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50C66" w:rsidRPr="00487D45" w:rsidRDefault="00150C66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="00C350DE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C350DE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C350DE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517171" w:rsidRPr="00487D45" w:rsidRDefault="00896E9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ллюстр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но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олю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</w:t>
      </w:r>
      <w:r w:rsidR="00F8362F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-исследовате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уч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озна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ъяс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вален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оляр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олярной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он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аллическ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дородной</w:t>
      </w:r>
      <w:r w:rsidR="00E06710">
        <w:rPr>
          <w:i/>
          <w:sz w:val="24"/>
          <w:szCs w:val="24"/>
        </w:rPr>
        <w:t xml:space="preserve"> </w:t>
      </w:r>
      <w:r w:rsidR="00072DCB"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ив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;</w:t>
      </w:r>
    </w:p>
    <w:p w:rsidR="00150C66" w:rsidRPr="00487D45" w:rsidRDefault="00150C66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нет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асс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н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един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я;</w:t>
      </w:r>
    </w:p>
    <w:p w:rsidR="00150C66" w:rsidRPr="00487D45" w:rsidRDefault="003A1BBA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взаимосвязи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фактами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теорией,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причиной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E1F97" w:rsidRPr="00487D45">
        <w:rPr>
          <w:i/>
          <w:sz w:val="24"/>
          <w:szCs w:val="24"/>
        </w:rPr>
        <w:t>следствием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проблемных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ситуаций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обосновании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принимаемых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решений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химических</w:t>
      </w:r>
      <w:r w:rsidR="00E06710">
        <w:rPr>
          <w:i/>
          <w:sz w:val="24"/>
          <w:szCs w:val="24"/>
        </w:rPr>
        <w:t xml:space="preserve"> </w:t>
      </w:r>
      <w:r w:rsidR="00150C66" w:rsidRPr="00487D45">
        <w:rPr>
          <w:i/>
          <w:sz w:val="24"/>
          <w:szCs w:val="24"/>
        </w:rPr>
        <w:t>знаний.</w:t>
      </w:r>
    </w:p>
    <w:p w:rsidR="00EE533A" w:rsidRPr="00487D45" w:rsidRDefault="00EE533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58" w:name="_Toc434850688"/>
      <w:bookmarkStart w:id="59" w:name="_Toc435412688"/>
    </w:p>
    <w:p w:rsidR="004A7E49" w:rsidRPr="00487D45" w:rsidRDefault="004A7E4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ми;</w:t>
      </w:r>
    </w:p>
    <w:p w:rsidR="00A41CA3" w:rsidRPr="00487D45" w:rsidRDefault="00A41C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ллю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072DCB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;</w:t>
      </w:r>
    </w:p>
    <w:p w:rsidR="00A41CA3" w:rsidRPr="00487D45" w:rsidRDefault="00A41CA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но-след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тлеро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соци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й</w:t>
      </w:r>
      <w:r w:rsidR="00E77484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но-след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м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ю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вален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яр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лярной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лли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родной</w:t>
      </w:r>
      <w:r w:rsidR="00E06710">
        <w:rPr>
          <w:sz w:val="24"/>
          <w:szCs w:val="24"/>
        </w:rPr>
        <w:t xml:space="preserve"> </w:t>
      </w:r>
      <w:r w:rsidR="001A47DA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  <w:r w:rsidR="00E06710">
        <w:rPr>
          <w:sz w:val="24"/>
          <w:szCs w:val="24"/>
        </w:rPr>
        <w:t xml:space="preserve"> 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сталл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ки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с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ксидо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енто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борато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ислительно-восстан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у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я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борато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м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1A47DA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гор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ассы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с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ъ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ы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ме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си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го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п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ъ</w:t>
      </w:r>
      <w:r w:rsidR="00E77484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</w:t>
      </w:r>
      <w:r w:rsidR="001A47D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="001A47DA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к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юч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с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ван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фикатор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ую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популя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ь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шиб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;</w:t>
      </w:r>
    </w:p>
    <w:p w:rsidR="004A7E49" w:rsidRPr="00487D45" w:rsidRDefault="002E1F9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4A7E49" w:rsidRPr="00487D45">
        <w:rPr>
          <w:sz w:val="24"/>
          <w:szCs w:val="24"/>
        </w:rPr>
        <w:t>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ст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обновл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ыр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.</w:t>
      </w:r>
    </w:p>
    <w:p w:rsidR="00BB520A" w:rsidRPr="00487D45" w:rsidRDefault="00BB520A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A7E49" w:rsidRPr="00487D45" w:rsidRDefault="004A7E4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форму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виг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уп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укт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й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амостоя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люде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аборатор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рудованием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нтерпре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ко-хи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в;</w:t>
      </w:r>
      <w:r w:rsidR="00E06710">
        <w:rPr>
          <w:i/>
          <w:sz w:val="24"/>
          <w:szCs w:val="24"/>
        </w:rPr>
        <w:t xml:space="preserve"> 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ктро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то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вантово-меха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то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ктр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зотосодержа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тероцикл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един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уклеин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исл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чес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;</w:t>
      </w:r>
    </w:p>
    <w:p w:rsidR="004A7E49" w:rsidRPr="00487D45" w:rsidRDefault="004A7E49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ек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ислительно-восстановит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жа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.</w:t>
      </w:r>
    </w:p>
    <w:p w:rsidR="004606C3" w:rsidRPr="00487D45" w:rsidRDefault="004606C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60" w:name="_Toc81186959"/>
      <w:r>
        <w:rPr>
          <w:sz w:val="24"/>
          <w:szCs w:val="24"/>
        </w:rPr>
        <w:t>1.2.3.1</w:t>
      </w:r>
      <w:r w:rsidR="00274FD9">
        <w:rPr>
          <w:sz w:val="24"/>
          <w:szCs w:val="24"/>
        </w:rPr>
        <w:t>7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Биология</w:t>
      </w:r>
      <w:bookmarkEnd w:id="58"/>
      <w:bookmarkEnd w:id="59"/>
      <w:bookmarkEnd w:id="60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Биология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6C3ECB" w:rsidRPr="00487D45">
        <w:rPr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C35377" w:rsidRPr="00487D45" w:rsidRDefault="006C3EC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В</w:t>
      </w:r>
      <w:r w:rsidR="00C35377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C35377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C35377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C35377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C35377" w:rsidRPr="00487D45">
        <w:rPr>
          <w:b/>
          <w:sz w:val="24"/>
          <w:szCs w:val="24"/>
        </w:rPr>
        <w:t>научится: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м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е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полаг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сфера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оза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ения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ел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уклеи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)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кари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укарио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т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я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ок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уля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м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ти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кле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фол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ю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о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ю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лассифи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коль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ых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н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)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наслед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ь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фолог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цеп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)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разн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вер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е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1412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кот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одыш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таген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.</w:t>
      </w:r>
    </w:p>
    <w:p w:rsidR="000C2DF0" w:rsidRPr="00487D45" w:rsidRDefault="000C2DF0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а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яс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а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влени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я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клеточну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олюционную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сфер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ледствен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мер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чивост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характери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и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ис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рав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е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мито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йоз)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гме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п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Н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ожен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гмент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РН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мРНК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аст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НК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ич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ромос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ма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етка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ет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чал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мейо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тоза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онч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клето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мов)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не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ногибрид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крещива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ногибри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крещив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ледств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у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минолог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мволику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станавл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лед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я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зна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е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дослов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я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ледственност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еств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ств.</w:t>
      </w: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ся: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полаг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лет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сфер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полаг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гля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имост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в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C14124" w:rsidRPr="00487D45">
        <w:rPr>
          <w:sz w:val="24"/>
          <w:szCs w:val="24"/>
        </w:rPr>
        <w:t>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молеку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болизма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уклеот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Н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РНК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код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Н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инокисл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р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т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ментарност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ойд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р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уклеот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К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хромо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К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кле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з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с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с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омо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гибри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ещи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цеп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цеп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м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ещи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цеп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ования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пре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н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тогене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ифик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т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чив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м</w:t>
      </w:r>
      <w:r w:rsidR="00E06710">
        <w:rPr>
          <w:sz w:val="24"/>
          <w:szCs w:val="24"/>
        </w:rPr>
        <w:t xml:space="preserve"> </w:t>
      </w:r>
      <w:r w:rsidR="00393A7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93A70" w:rsidRPr="00487D45">
        <w:rPr>
          <w:sz w:val="24"/>
          <w:szCs w:val="24"/>
        </w:rPr>
        <w:t>искус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е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е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там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организмов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я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уля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сфер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ехнолог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.</w:t>
      </w: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рганиз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аба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)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виг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у</w:t>
      </w:r>
      <w:r w:rsidR="002E1F97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бир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образ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ук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бований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де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кл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и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т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вотных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ображ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к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ем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диц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ргумент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ходим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те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енно</w:t>
      </w:r>
      <w:r w:rsidR="00447E37" w:rsidRPr="00487D45">
        <w:rPr>
          <w:i/>
          <w:sz w:val="24"/>
          <w:szCs w:val="24"/>
        </w:rPr>
        <w:t>-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огуманита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пох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вилизации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моде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сист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упп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я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тель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ропог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аг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и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ропог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системы;</w:t>
      </w:r>
    </w:p>
    <w:p w:rsidR="00C35377" w:rsidRPr="00487D45" w:rsidRDefault="00C35377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ет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обрет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ы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шествующ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ональ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то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жи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лог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.</w:t>
      </w:r>
    </w:p>
    <w:p w:rsidR="00C35377" w:rsidRPr="00487D45" w:rsidRDefault="00C35377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61" w:name="_Toc434850691"/>
      <w:bookmarkStart w:id="62" w:name="_Toc435412689"/>
      <w:bookmarkStart w:id="63" w:name="_Toc81186960"/>
      <w:r>
        <w:rPr>
          <w:sz w:val="24"/>
          <w:szCs w:val="24"/>
        </w:rPr>
        <w:t>1.2.3.1</w:t>
      </w:r>
      <w:r w:rsidR="00274FD9">
        <w:rPr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Естествознание</w:t>
      </w:r>
      <w:bookmarkEnd w:id="61"/>
      <w:bookmarkEnd w:id="62"/>
      <w:bookmarkEnd w:id="63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2D42" w:rsidRPr="00487D45" w:rsidRDefault="005F2D42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Естествознание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6C3ECB" w:rsidRPr="00487D45">
        <w:rPr>
          <w:rFonts w:eastAsia="Times New Roman"/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2D42" w:rsidRPr="00487D45" w:rsidRDefault="006C3EC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5F2D42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2D42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2D42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2D42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5F2D42" w:rsidRPr="00487D45">
        <w:rPr>
          <w:rFonts w:eastAsia="Times New Roman"/>
          <w:b/>
          <w:sz w:val="24"/>
          <w:szCs w:val="24"/>
        </w:rPr>
        <w:t>научится: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рамо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-нау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минолог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и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ую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ообщ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популя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ь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у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ш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</w:t>
      </w:r>
      <w:r w:rsidR="00C7725F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ирода</w:t>
      </w:r>
      <w:r w:rsidR="00C7725F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общество</w:t>
      </w:r>
      <w:r w:rsidR="00C7725F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челове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C7725F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сфер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уля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у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сбере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ие)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у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язн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к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ар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исаний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сберег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авновесного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</w:t>
      </w:r>
      <w:r w:rsidR="00C7725F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магни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о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кот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таг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атог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одыш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.</w:t>
      </w:r>
    </w:p>
    <w:p w:rsidR="00E83F84" w:rsidRPr="00487D45" w:rsidRDefault="00E83F8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крыв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енно</w:t>
      </w:r>
      <w:r w:rsidR="00447E37" w:rsidRPr="00487D45">
        <w:rPr>
          <w:i/>
          <w:sz w:val="24"/>
          <w:szCs w:val="24"/>
        </w:rPr>
        <w:t>-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люд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блично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е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ущест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стояте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озн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ключающ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новк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в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т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греш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р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т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укта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бсужд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ществу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к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эколог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ет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ырь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.д.)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н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ываяс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енно</w:t>
      </w:r>
      <w:r w:rsidR="00447E37" w:rsidRPr="00487D45">
        <w:rPr>
          <w:i/>
          <w:sz w:val="24"/>
          <w:szCs w:val="24"/>
        </w:rPr>
        <w:t>-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ях;</w:t>
      </w:r>
    </w:p>
    <w:p w:rsidR="00E83F84" w:rsidRPr="00487D45" w:rsidRDefault="00E83F84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х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е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едствие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нов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имаем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енно</w:t>
      </w:r>
      <w:r w:rsidR="00447E37" w:rsidRPr="00487D45">
        <w:rPr>
          <w:i/>
          <w:sz w:val="24"/>
          <w:szCs w:val="24"/>
        </w:rPr>
        <w:t>-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ний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аз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сте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.</w:t>
      </w:r>
    </w:p>
    <w:p w:rsidR="004606C3" w:rsidRPr="00487D45" w:rsidRDefault="004606C3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64" w:name="_Toc434850693"/>
      <w:bookmarkStart w:id="65" w:name="_Toc435412690"/>
      <w:bookmarkStart w:id="66" w:name="_Toc81186961"/>
      <w:r>
        <w:rPr>
          <w:sz w:val="24"/>
          <w:szCs w:val="24"/>
        </w:rPr>
        <w:t>1.2.3.1</w:t>
      </w:r>
      <w:r w:rsidR="00274FD9">
        <w:rPr>
          <w:sz w:val="24"/>
          <w:szCs w:val="24"/>
        </w:rPr>
        <w:t>9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культура</w:t>
      </w:r>
      <w:bookmarkEnd w:id="64"/>
      <w:bookmarkEnd w:id="65"/>
      <w:bookmarkEnd w:id="66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E3C15" w:rsidRPr="00487D45" w:rsidRDefault="00FD152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Физ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ультура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6C3ECB" w:rsidRPr="00487D45">
        <w:rPr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FD1525" w:rsidRPr="00487D45" w:rsidRDefault="006C3EC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FD1525" w:rsidRPr="00487D45">
        <w:rPr>
          <w:b/>
          <w:sz w:val="24"/>
          <w:szCs w:val="24"/>
        </w:rPr>
        <w:t>ыпускник</w:t>
      </w:r>
      <w:r w:rsidR="00E06710">
        <w:rPr>
          <w:b/>
          <w:sz w:val="24"/>
          <w:szCs w:val="24"/>
        </w:rPr>
        <w:t xml:space="preserve"> </w:t>
      </w:r>
      <w:r w:rsidR="00FD1525"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="00FD1525"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="00FD1525"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="00FD1525" w:rsidRPr="00487D45">
        <w:rPr>
          <w:b/>
          <w:sz w:val="24"/>
          <w:szCs w:val="24"/>
        </w:rPr>
        <w:t>научится: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е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ост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упражн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-прикла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о-корригир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ж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евн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массаж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аксаци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ороны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ж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вмат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жнениями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с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ыт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спор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о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ТО).</w:t>
      </w:r>
    </w:p>
    <w:p w:rsidR="00FD1525" w:rsidRPr="00487D45" w:rsidRDefault="00FD152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D1525" w:rsidRPr="00487D45" w:rsidRDefault="00FD152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амостоя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ов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ущест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культур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лектив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ей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уга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б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ти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готов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еделяе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упитель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замен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и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ре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он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вод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оприя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е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аза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оровь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оспособн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ниторинга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676BB0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та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ти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б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ыт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тестов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россий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культурно-спортив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а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Го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роне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ГТО)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ущест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ей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ра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та;</w:t>
      </w:r>
    </w:p>
    <w:p w:rsidR="00FD1525" w:rsidRPr="00487D45" w:rsidRDefault="00FD1525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готовки.</w:t>
      </w:r>
    </w:p>
    <w:p w:rsidR="00B92ECC" w:rsidRPr="00487D45" w:rsidRDefault="00B92EC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67" w:name="_Toc434850695"/>
      <w:bookmarkStart w:id="68" w:name="_Toc435412691"/>
      <w:bookmarkStart w:id="69" w:name="_Toc81186962"/>
      <w:r>
        <w:rPr>
          <w:sz w:val="24"/>
          <w:szCs w:val="24"/>
        </w:rPr>
        <w:t>1.2.3.</w:t>
      </w:r>
      <w:r w:rsidR="00274FD9">
        <w:rPr>
          <w:sz w:val="24"/>
          <w:szCs w:val="24"/>
        </w:rPr>
        <w:t>20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Экология</w:t>
      </w:r>
      <w:bookmarkEnd w:id="67"/>
      <w:bookmarkEnd w:id="68"/>
      <w:bookmarkEnd w:id="69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F2776B" w:rsidRPr="00487D45" w:rsidRDefault="00F2776B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Экология</w:t>
      </w:r>
      <w:r w:rsidR="009C441B">
        <w:rPr>
          <w:rFonts w:eastAsia="Times New Roman"/>
          <w:b/>
          <w:sz w:val="24"/>
          <w:szCs w:val="24"/>
        </w:rPr>
        <w:t>»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</w:t>
      </w:r>
      <w:r w:rsidR="006C3ECB" w:rsidRPr="00487D45">
        <w:rPr>
          <w:rFonts w:eastAsia="Times New Roman"/>
          <w:b/>
          <w:sz w:val="24"/>
          <w:szCs w:val="24"/>
        </w:rPr>
        <w:t>: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F2776B" w:rsidRPr="00487D45" w:rsidRDefault="006C3EC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</w:t>
      </w:r>
      <w:r w:rsidR="00F2776B" w:rsidRPr="00487D45">
        <w:rPr>
          <w:rFonts w:eastAsia="Times New Roman"/>
          <w:b/>
          <w:sz w:val="24"/>
          <w:szCs w:val="24"/>
        </w:rPr>
        <w:t>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776B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776B"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776B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776B" w:rsidRPr="00487D45">
        <w:rPr>
          <w:rFonts w:eastAsia="Times New Roman"/>
          <w:b/>
          <w:sz w:val="24"/>
          <w:szCs w:val="24"/>
        </w:rPr>
        <w:t>научится: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эк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человек</w:t>
      </w:r>
      <w:r w:rsidR="00676BB0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общество</w:t>
      </w:r>
      <w:r w:rsidR="00676BB0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природ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у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ми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тифик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сбережения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ресурсов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яз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равонарушения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к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;</w:t>
      </w:r>
    </w:p>
    <w:p w:rsidR="00517171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тан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;</w:t>
      </w:r>
    </w:p>
    <w:p w:rsidR="0006117C" w:rsidRPr="00487D45" w:rsidRDefault="00C313DE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</w:p>
    <w:p w:rsidR="00F2776B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b/>
          <w:sz w:val="24"/>
          <w:szCs w:val="24"/>
        </w:rPr>
        <w:t xml:space="preserve"> </w:t>
      </w:r>
    </w:p>
    <w:p w:rsidR="00F2776B" w:rsidRPr="00487D45" w:rsidRDefault="00F2776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ыпускни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азовом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лучи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читься:</w:t>
      </w:r>
    </w:p>
    <w:p w:rsidR="00F2776B" w:rsidRPr="00487D45" w:rsidRDefault="00F2776B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нали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и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;</w:t>
      </w:r>
    </w:p>
    <w:p w:rsidR="00F2776B" w:rsidRPr="00487D45" w:rsidRDefault="00F2776B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гноз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кре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и;</w:t>
      </w:r>
    </w:p>
    <w:p w:rsidR="00F2776B" w:rsidRPr="00487D45" w:rsidRDefault="00F2776B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моделиро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центр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грязняющ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ыт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ктов;</w:t>
      </w:r>
    </w:p>
    <w:p w:rsidR="00F2776B" w:rsidRPr="00487D45" w:rsidRDefault="00F2776B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рабатыв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твращ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нарушения;</w:t>
      </w:r>
    </w:p>
    <w:p w:rsidR="00F2776B" w:rsidRPr="00487D45" w:rsidRDefault="00F2776B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ыполн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оровь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веще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.</w:t>
      </w:r>
    </w:p>
    <w:p w:rsidR="00F2776B" w:rsidRPr="00487D45" w:rsidRDefault="00F2776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C5291" w:rsidRPr="00487D45" w:rsidRDefault="002D6D60" w:rsidP="00EC2D72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70" w:name="_Toc434850697"/>
      <w:bookmarkStart w:id="71" w:name="_Toc435412692"/>
      <w:bookmarkStart w:id="72" w:name="_Toc81186963"/>
      <w:r>
        <w:rPr>
          <w:sz w:val="24"/>
          <w:szCs w:val="24"/>
        </w:rPr>
        <w:t>1.2.3.</w:t>
      </w:r>
      <w:r w:rsidR="00274FD9">
        <w:rPr>
          <w:sz w:val="24"/>
          <w:szCs w:val="24"/>
        </w:rPr>
        <w:t>21</w:t>
      </w:r>
      <w:r>
        <w:rPr>
          <w:sz w:val="24"/>
          <w:szCs w:val="24"/>
        </w:rPr>
        <w:t xml:space="preserve">. </w:t>
      </w:r>
      <w:r w:rsidR="006C5291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6C5291" w:rsidRPr="00487D45">
        <w:rPr>
          <w:sz w:val="24"/>
          <w:szCs w:val="24"/>
        </w:rPr>
        <w:t>жизнедеятельности</w:t>
      </w:r>
      <w:bookmarkEnd w:id="70"/>
      <w:bookmarkEnd w:id="71"/>
      <w:bookmarkEnd w:id="72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зультат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зуч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езопаснос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едеятельности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ования</w:t>
      </w:r>
      <w:r w:rsidR="006C3ECB" w:rsidRPr="00487D45">
        <w:rPr>
          <w:b/>
          <w:sz w:val="24"/>
          <w:szCs w:val="24"/>
        </w:rPr>
        <w:t>:</w:t>
      </w:r>
    </w:p>
    <w:p w:rsidR="005A3995" w:rsidRDefault="005A3995" w:rsidP="00EC2D72">
      <w:pPr>
        <w:pStyle w:val="3fc"/>
        <w:widowControl w:val="0"/>
        <w:spacing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13B54" w:rsidRPr="00487D45" w:rsidRDefault="006C3ECB" w:rsidP="00EC2D72">
      <w:pPr>
        <w:pStyle w:val="3fc"/>
        <w:widowControl w:val="0"/>
        <w:spacing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87D45">
        <w:rPr>
          <w:rFonts w:ascii="Times New Roman" w:eastAsia="Times New Roman" w:hAnsi="Times New Roman" w:cs="Times New Roman"/>
          <w:b/>
          <w:sz w:val="24"/>
          <w:szCs w:val="24"/>
        </w:rPr>
        <w:t>В</w:t>
      </w:r>
      <w:r w:rsidR="00B13B54" w:rsidRPr="00487D45">
        <w:rPr>
          <w:rFonts w:ascii="Times New Roman" w:eastAsia="Times New Roman" w:hAnsi="Times New Roman" w:cs="Times New Roman"/>
          <w:b/>
          <w:sz w:val="24"/>
          <w:szCs w:val="24"/>
        </w:rPr>
        <w:t>ыпускник</w:t>
      </w:r>
      <w:r w:rsidR="00E0671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13B54" w:rsidRPr="00487D45">
        <w:rPr>
          <w:rFonts w:ascii="Times New Roman" w:eastAsia="Times New Roman" w:hAnsi="Times New Roman" w:cs="Times New Roman"/>
          <w:b/>
          <w:sz w:val="24"/>
          <w:szCs w:val="24"/>
        </w:rPr>
        <w:t>на</w:t>
      </w:r>
      <w:r w:rsidR="00E0671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13B54" w:rsidRPr="00487D45">
        <w:rPr>
          <w:rFonts w:ascii="Times New Roman" w:eastAsia="Times New Roman" w:hAnsi="Times New Roman" w:cs="Times New Roman"/>
          <w:b/>
          <w:sz w:val="24"/>
          <w:szCs w:val="24"/>
        </w:rPr>
        <w:t>базовом</w:t>
      </w:r>
      <w:r w:rsidR="00E0671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13B54" w:rsidRPr="00487D45">
        <w:rPr>
          <w:rFonts w:ascii="Times New Roman" w:eastAsia="Times New Roman" w:hAnsi="Times New Roman" w:cs="Times New Roman"/>
          <w:b/>
          <w:sz w:val="24"/>
          <w:szCs w:val="24"/>
        </w:rPr>
        <w:t>уровне</w:t>
      </w:r>
      <w:r w:rsidR="00E0671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13B54" w:rsidRPr="00487D45">
        <w:rPr>
          <w:rFonts w:ascii="Times New Roman" w:eastAsia="Times New Roman" w:hAnsi="Times New Roman" w:cs="Times New Roman"/>
          <w:b/>
          <w:sz w:val="24"/>
          <w:szCs w:val="24"/>
        </w:rPr>
        <w:t>научится: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мплексн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езопасности</w:t>
      </w:r>
    </w:p>
    <w:p w:rsidR="00B13B54" w:rsidRPr="00487D45" w:rsidRDefault="003C29D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ктов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пределяющ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езопаснос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дорожн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движ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ип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колес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ом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ах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шехода</w:t>
      </w:r>
      <w:r w:rsidR="00676BB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ссаж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)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76BB0"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="00676BB0" w:rsidRPr="00487D45">
        <w:rPr>
          <w:sz w:val="24"/>
          <w:szCs w:val="24"/>
        </w:rPr>
        <w:t>ситуаци</w:t>
      </w:r>
      <w:r w:rsidR="00B56A55" w:rsidRPr="00487D45">
        <w:rPr>
          <w:sz w:val="24"/>
          <w:szCs w:val="24"/>
        </w:rPr>
        <w:t>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юще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шех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ссаж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)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лагоприя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риска</w:t>
      </w:r>
      <w:r w:rsidR="00676BB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я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з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худ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тановк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ч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676BB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ознавать</w:t>
      </w:r>
      <w:r w:rsidR="00676BB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худ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тановк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ы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ежных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лечениях</w:t>
      </w:r>
      <w:r w:rsidR="00B56A5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а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пра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ежны</w:t>
      </w:r>
      <w:r w:rsidR="00EB2BD4" w:rsidRPr="00487D45">
        <w:rPr>
          <w:sz w:val="24"/>
          <w:szCs w:val="24"/>
        </w:rPr>
        <w:t>ми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</w:t>
      </w:r>
      <w:r w:rsidR="00EB2BD4" w:rsidRPr="00487D45">
        <w:rPr>
          <w:sz w:val="24"/>
          <w:szCs w:val="24"/>
        </w:rPr>
        <w:t>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ежны</w:t>
      </w:r>
      <w:r w:rsidR="00EB2BD4" w:rsidRPr="00487D45">
        <w:rPr>
          <w:sz w:val="24"/>
          <w:szCs w:val="24"/>
        </w:rPr>
        <w:t>ми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</w:t>
      </w:r>
      <w:r w:rsidR="00EB2BD4" w:rsidRPr="00487D45">
        <w:rPr>
          <w:sz w:val="24"/>
          <w:szCs w:val="24"/>
        </w:rPr>
        <w:t>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ежны</w:t>
      </w:r>
      <w:r w:rsidR="00EB2BD4" w:rsidRPr="00487D45">
        <w:rPr>
          <w:sz w:val="24"/>
          <w:szCs w:val="24"/>
        </w:rPr>
        <w:t>ми</w:t>
      </w:r>
      <w:r w:rsidR="00E06710">
        <w:rPr>
          <w:sz w:val="24"/>
          <w:szCs w:val="24"/>
        </w:rPr>
        <w:t xml:space="preserve"> </w:t>
      </w:r>
      <w:r w:rsidR="00EB2BD4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</w:t>
      </w:r>
      <w:r w:rsidR="00B56A5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зна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тко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ях</w:t>
      </w:r>
      <w:r w:rsidR="00E06710">
        <w:rPr>
          <w:sz w:val="24"/>
          <w:szCs w:val="24"/>
        </w:rPr>
        <w:t xml:space="preserve"> </w:t>
      </w:r>
      <w:r w:rsidR="00B56A55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</w:t>
      </w:r>
      <w:r w:rsidR="00B56A55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56A55"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="00B56A55"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Защи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сел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едер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пас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резвычай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итуаций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итуац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вещ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аку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арийно-спас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</w:t>
      </w:r>
      <w:r w:rsidR="00B56A55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ния</w:t>
      </w:r>
      <w:r w:rsidR="00B56A5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лед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зимет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зна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акуаци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тиводейств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кстремизму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рроризм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ркотизм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едераци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B56A55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терроризм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ркотизм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Федераци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а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</w:t>
      </w:r>
      <w:r w:rsidR="00B56A5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ст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</w:t>
      </w:r>
      <w:r w:rsidR="00B56A5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ьзо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16AD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ст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пто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ст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С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ст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нак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916AD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ещ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с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и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доров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жиз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иму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губ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оду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;</w:t>
      </w:r>
    </w:p>
    <w:p w:rsidR="00A1348F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и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иц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оду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A1348F" w:rsidRPr="00487D45">
        <w:rPr>
          <w:sz w:val="24"/>
          <w:szCs w:val="24"/>
        </w:rPr>
        <w:t>;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color w:val="000000"/>
          <w:sz w:val="24"/>
          <w:szCs w:val="24"/>
        </w:rPr>
        <w:t>пользоватьс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фициальным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сточникам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л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учен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нформации</w:t>
      </w:r>
      <w:r w:rsidR="00894B0B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доровье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доровом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браз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жизни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охранени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укреплени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епродуктивн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доровья</w:t>
      </w:r>
      <w:r w:rsidR="00B13B54" w:rsidRPr="00487D45">
        <w:rPr>
          <w:sz w:val="24"/>
          <w:szCs w:val="24"/>
        </w:rPr>
        <w:t>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дицинск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на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аз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мощ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highlight w:val="white"/>
        </w:rPr>
        <w:t>К</w:t>
      </w:r>
      <w:r w:rsidR="00B13B54" w:rsidRPr="00487D45">
        <w:rPr>
          <w:sz w:val="24"/>
          <w:szCs w:val="24"/>
          <w:highlight w:val="white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мощ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</w:t>
      </w:r>
      <w:r w:rsidR="00B92ECC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ю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х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ранспортировк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ад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готовл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адавшему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эпидемиолог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</w:t>
      </w:r>
      <w:r w:rsidR="00916ADB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</w:t>
      </w:r>
      <w:r w:rsidR="00B92ECC" w:rsidRPr="00487D45">
        <w:rPr>
          <w:sz w:val="24"/>
          <w:szCs w:val="24"/>
        </w:rPr>
        <w:t>эпидемиологического</w:t>
      </w:r>
      <w:r w:rsidR="00E06710">
        <w:rPr>
          <w:sz w:val="24"/>
          <w:szCs w:val="24"/>
        </w:rPr>
        <w:t xml:space="preserve"> </w:t>
      </w:r>
      <w:r w:rsidR="00B92ECC" w:rsidRPr="00487D45">
        <w:rPr>
          <w:sz w:val="24"/>
          <w:szCs w:val="24"/>
        </w:rPr>
        <w:t>благополу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;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м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фек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зн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лассифиц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зни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пре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;</w:t>
      </w:r>
    </w:p>
    <w:p w:rsidR="00B13B54" w:rsidRPr="00487D45" w:rsidRDefault="00B13B54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идеми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териологического</w:t>
      </w:r>
      <w:r w:rsidR="00E06710">
        <w:rPr>
          <w:sz w:val="24"/>
          <w:szCs w:val="24"/>
        </w:rPr>
        <w:t xml:space="preserve"> </w:t>
      </w:r>
      <w:r w:rsidR="00A1348F" w:rsidRPr="00487D45">
        <w:rPr>
          <w:sz w:val="24"/>
          <w:szCs w:val="24"/>
        </w:rPr>
        <w:t>очага</w:t>
      </w:r>
      <w:r w:rsidRPr="00487D45">
        <w:rPr>
          <w:sz w:val="24"/>
          <w:szCs w:val="24"/>
        </w:rPr>
        <w:t>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орон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сударства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ормативн</w:t>
      </w:r>
      <w:r w:rsidR="00EB2BD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государства</w:t>
      </w:r>
      <w:r w:rsidR="007E4BA9"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B13B54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и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пис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атегическ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оритеты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B13B54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гроз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езопасности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казывающ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егативно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и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B13B54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нешн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нутренн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пасностей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B13B54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оритет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езопасности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B13B54" w:rsidRPr="00487D45">
        <w:rPr>
          <w:sz w:val="24"/>
          <w:szCs w:val="24"/>
        </w:rPr>
        <w:t>азъяс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пер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государства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B13B54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B13B54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оны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бъяс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ловиях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пис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оружен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ил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йск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инск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формировани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ирно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енно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ремя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B13B54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сторию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пис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</w:t>
      </w:r>
      <w:r w:rsidR="00B13B54" w:rsidRPr="00487D45">
        <w:rPr>
          <w:sz w:val="24"/>
          <w:szCs w:val="24"/>
        </w:rPr>
        <w:t>арактери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д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дачи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B13B54" w:rsidRPr="00487D45">
        <w:rPr>
          <w:sz w:val="24"/>
          <w:szCs w:val="24"/>
        </w:rPr>
        <w:t>аспозна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имвол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7E4BA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B13B54" w:rsidRPr="00487D45">
        <w:rPr>
          <w:sz w:val="24"/>
          <w:szCs w:val="24"/>
        </w:rPr>
        <w:t>риводи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инск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традици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итуал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равов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ен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лужбы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610511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нормативн</w:t>
      </w:r>
      <w:r w:rsidR="00BB63EF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воинской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служб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</w:t>
      </w:r>
      <w:r w:rsidR="00BB63EF" w:rsidRPr="00487D45">
        <w:rPr>
          <w:sz w:val="24"/>
          <w:szCs w:val="24"/>
        </w:rPr>
        <w:t>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оль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б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е;</w:t>
      </w:r>
      <w:r w:rsidR="00E06710">
        <w:rPr>
          <w:sz w:val="24"/>
          <w:szCs w:val="24"/>
        </w:rPr>
        <w:t xml:space="preserve"> 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ер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ставляющ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инск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во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е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инск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чета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щевоинск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аво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B13B54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щевоинск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ав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акту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о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ак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звания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ую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форм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дежд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нак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азлич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еннослужащ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оль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б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</w:t>
      </w:r>
      <w:r w:rsidR="00916ADB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из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ерв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онтракт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рок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ебыва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езерве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Элемен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ь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ен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дготовк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B13B54" w:rsidRPr="00487D45">
        <w:rPr>
          <w:sz w:val="24"/>
          <w:szCs w:val="24"/>
        </w:rPr>
        <w:t>оммент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оев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а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610511"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</w:t>
      </w:r>
      <w:r w:rsidR="00B13B54" w:rsidRPr="00487D45">
        <w:rPr>
          <w:sz w:val="24"/>
          <w:szCs w:val="24"/>
        </w:rPr>
        <w:t>споль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оев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а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учени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элементам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оев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дготовки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B13B54" w:rsidRPr="00487D45">
        <w:rPr>
          <w:sz w:val="24"/>
          <w:szCs w:val="24"/>
        </w:rPr>
        <w:t>перир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оев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а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ужия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т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уж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в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ан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лос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</w:t>
      </w:r>
      <w:r w:rsidR="00B13B54" w:rsidRPr="00487D45">
        <w:rPr>
          <w:sz w:val="24"/>
          <w:szCs w:val="24"/>
        </w:rPr>
        <w:t>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оев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щ</w:t>
      </w:r>
      <w:r w:rsidR="00916ADB" w:rsidRPr="00487D45">
        <w:rPr>
          <w:sz w:val="24"/>
          <w:szCs w:val="24"/>
        </w:rPr>
        <w:t>е</w:t>
      </w:r>
      <w:r w:rsidR="00B13B54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алашникова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B13B54" w:rsidRPr="00487D45">
        <w:rPr>
          <w:sz w:val="24"/>
          <w:szCs w:val="24"/>
        </w:rPr>
        <w:t>ыпол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еполную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азборк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борк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алашнико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чистк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мазки</w:t>
      </w:r>
      <w:r w:rsidRPr="00487D45">
        <w:rPr>
          <w:sz w:val="24"/>
          <w:szCs w:val="24"/>
        </w:rPr>
        <w:t>;</w:t>
      </w:r>
      <w:r w:rsidR="00B13B54" w:rsidRPr="00487D45">
        <w:rPr>
          <w:sz w:val="24"/>
          <w:szCs w:val="24"/>
        </w:rPr>
        <w:tab/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он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наря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газ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онами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автоматом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алашников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атрона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оведени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рельб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р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ой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ник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уж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рела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ц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цел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дви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м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шиб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цел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е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из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у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кол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;</w:t>
      </w:r>
      <w:r w:rsidR="00E06710">
        <w:rPr>
          <w:sz w:val="24"/>
          <w:szCs w:val="24"/>
        </w:rPr>
        <w:t xml:space="preserve"> 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аря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ами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войск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я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войс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й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жен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д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орудования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B13B54" w:rsidRPr="00487D45">
        <w:rPr>
          <w:sz w:val="24"/>
          <w:szCs w:val="24"/>
        </w:rPr>
        <w:t>ыпол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B13B5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ою</w:t>
      </w:r>
      <w:r w:rsidR="009C441B">
        <w:rPr>
          <w:sz w:val="24"/>
          <w:szCs w:val="24"/>
        </w:rPr>
        <w:t>»</w:t>
      </w:r>
      <w:r w:rsidR="00B13B54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B13B54" w:rsidRPr="00487D45">
        <w:rPr>
          <w:sz w:val="24"/>
          <w:szCs w:val="24"/>
        </w:rPr>
        <w:t>Встат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BF039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бе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ползания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бе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пол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-пластунс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тверень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ку)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торон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горизонт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омпасу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олнц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часам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ляр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везд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знакам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ест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едметов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редвиг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зимутам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назначение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стройство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омплектность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дбор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отивогаза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еспиратора</w:t>
      </w:r>
      <w:r w:rsidR="00916AD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щевойсков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щитн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омплект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(ОЗК)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легк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щитн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костюм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(Л-1)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BF039B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игналам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повещ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тактико-технически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характеристик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(ТТХ)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руж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ассово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ражения</w:t>
      </w:r>
      <w:r w:rsidRPr="00487D45">
        <w:rPr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те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кр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ю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олня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ыносу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аненых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ол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боя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оенно-профессион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ятельность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Р</w:t>
      </w:r>
      <w:r w:rsidR="00610511" w:rsidRPr="00487D45">
        <w:rPr>
          <w:sz w:val="24"/>
          <w:szCs w:val="24"/>
        </w:rPr>
        <w:t>аскрывать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военно-профессиональной</w:t>
      </w:r>
      <w:r w:rsidR="00E06710">
        <w:rPr>
          <w:sz w:val="24"/>
          <w:szCs w:val="24"/>
        </w:rPr>
        <w:t xml:space="preserve"> </w:t>
      </w:r>
      <w:r w:rsidR="00610511" w:rsidRPr="00487D45">
        <w:rPr>
          <w:sz w:val="24"/>
          <w:szCs w:val="24"/>
        </w:rPr>
        <w:t>деятельности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ъяс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уче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ениях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фициаль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айты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знакомл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авилам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приема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ысши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оенно-учебные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завед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учрежде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ВД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ФСБ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МЧС</w:t>
      </w:r>
      <w:r w:rsidR="00E06710">
        <w:rPr>
          <w:sz w:val="24"/>
          <w:szCs w:val="24"/>
        </w:rPr>
        <w:t xml:space="preserve"> </w:t>
      </w:r>
      <w:r w:rsidR="00B13B54"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10511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ыпускни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учи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змож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читься: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Основы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комплексной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безопасност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бъяснять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экологическа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безопаснос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вязана</w:t>
      </w:r>
      <w:r w:rsidR="00E06710">
        <w:rPr>
          <w:i/>
          <w:sz w:val="24"/>
          <w:szCs w:val="24"/>
        </w:rPr>
        <w:t xml:space="preserve"> </w:t>
      </w:r>
      <w:r w:rsidR="00E45623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E45623" w:rsidRPr="00487D45">
        <w:rPr>
          <w:i/>
          <w:sz w:val="24"/>
          <w:szCs w:val="24"/>
        </w:rPr>
        <w:t>национальной</w:t>
      </w:r>
      <w:r w:rsidR="00E06710">
        <w:rPr>
          <w:i/>
          <w:sz w:val="24"/>
          <w:szCs w:val="24"/>
        </w:rPr>
        <w:t xml:space="preserve"> </w:t>
      </w:r>
      <w:r w:rsidR="00E45623" w:rsidRPr="00487D45">
        <w:rPr>
          <w:i/>
          <w:sz w:val="24"/>
          <w:szCs w:val="24"/>
        </w:rPr>
        <w:t>безопасность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лияет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4D3083" w:rsidRPr="00487D45">
        <w:rPr>
          <w:i/>
          <w:sz w:val="24"/>
          <w:szCs w:val="24"/>
        </w:rPr>
        <w:t>не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Защита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населени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Российской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Федерации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т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пасных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и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чрезвычайных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ситуаций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У</w:t>
      </w:r>
      <w:r w:rsidR="00B13B54" w:rsidRPr="00487D45">
        <w:rPr>
          <w:i/>
          <w:sz w:val="24"/>
          <w:szCs w:val="24"/>
        </w:rPr>
        <w:t>станавли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спользо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обильны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лож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лужб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еспечивающи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защиту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пасны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чрезвычайны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итуаций</w:t>
      </w:r>
      <w:r w:rsidR="006A26BD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еспеч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лично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безопасности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Основы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обороны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государства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бъясн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задач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звития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троительства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</w:t>
      </w:r>
      <w:r w:rsidR="00610511" w:rsidRPr="00487D45">
        <w:rPr>
          <w:i/>
          <w:sz w:val="24"/>
          <w:szCs w:val="24"/>
        </w:rPr>
        <w:t>снащения</w:t>
      </w:r>
      <w:r w:rsidR="00E06710">
        <w:rPr>
          <w:i/>
          <w:sz w:val="24"/>
          <w:szCs w:val="24"/>
        </w:rPr>
        <w:t xml:space="preserve"> </w:t>
      </w:r>
      <w:r w:rsidR="0061051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10511" w:rsidRPr="00487D45">
        <w:rPr>
          <w:i/>
          <w:sz w:val="24"/>
          <w:szCs w:val="24"/>
        </w:rPr>
        <w:t>модернизации</w:t>
      </w:r>
      <w:r w:rsidR="00E06710">
        <w:rPr>
          <w:i/>
          <w:sz w:val="24"/>
          <w:szCs w:val="24"/>
        </w:rPr>
        <w:t xml:space="preserve"> </w:t>
      </w:r>
      <w:r w:rsidR="00610511" w:rsidRPr="00487D45">
        <w:rPr>
          <w:i/>
          <w:sz w:val="24"/>
          <w:szCs w:val="24"/>
        </w:rPr>
        <w:t>ВС</w:t>
      </w:r>
      <w:r w:rsidR="00E06710">
        <w:rPr>
          <w:i/>
          <w:sz w:val="24"/>
          <w:szCs w:val="24"/>
        </w:rPr>
        <w:t xml:space="preserve"> </w:t>
      </w:r>
      <w:r w:rsidR="00610511" w:rsidRPr="00487D45">
        <w:rPr>
          <w:i/>
          <w:sz w:val="24"/>
          <w:szCs w:val="24"/>
        </w:rPr>
        <w:t>РФ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B13B54" w:rsidRPr="00487D45">
        <w:rPr>
          <w:i/>
          <w:sz w:val="24"/>
          <w:szCs w:val="24"/>
        </w:rPr>
        <w:t>риводи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мен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тип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оруж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техник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йна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онфликта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ериодов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ослежи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эволюцию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Элементы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начальной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военной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подготовки</w:t>
      </w:r>
    </w:p>
    <w:p w:rsidR="00B13B54" w:rsidRPr="00487D45" w:rsidRDefault="00A1348F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</w:t>
      </w:r>
      <w:r w:rsidR="00B13B54" w:rsidRPr="00487D45">
        <w:rPr>
          <w:i/>
          <w:sz w:val="24"/>
          <w:szCs w:val="24"/>
        </w:rPr>
        <w:t>риводи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игнал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управл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троем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ук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флажк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фонаря</w:t>
      </w:r>
      <w:r w:rsidR="00610511"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предел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азначение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устройство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часте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еханизм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лашникова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13B54" w:rsidRPr="00487D45">
        <w:rPr>
          <w:i/>
          <w:sz w:val="24"/>
          <w:szCs w:val="24"/>
        </w:rPr>
        <w:t>ыполн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чистку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мазку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лашникова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13B54" w:rsidRPr="00487D45">
        <w:rPr>
          <w:i/>
          <w:sz w:val="24"/>
          <w:szCs w:val="24"/>
        </w:rPr>
        <w:t>ыполн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орматив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еполно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зборк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борк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лашникова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писы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боту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часте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еханизм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лашников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трельбе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13B54" w:rsidRPr="00487D45">
        <w:rPr>
          <w:i/>
          <w:sz w:val="24"/>
          <w:szCs w:val="24"/>
        </w:rPr>
        <w:t>ыполн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ормати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наряж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агазин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алашников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атронами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писы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аботу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часте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еханизмо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гранат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етании</w:t>
      </w:r>
      <w:r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13B54" w:rsidRPr="00487D45">
        <w:rPr>
          <w:i/>
          <w:sz w:val="24"/>
          <w:szCs w:val="24"/>
        </w:rPr>
        <w:t>ыполн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орматив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адева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ротивогаза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еспиратор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щевойскового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защитного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омплекта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(ОЗК).</w:t>
      </w:r>
    </w:p>
    <w:p w:rsidR="00B13B54" w:rsidRPr="00487D45" w:rsidRDefault="00B13B54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Военно-профессиональная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деятельность</w:t>
      </w:r>
    </w:p>
    <w:p w:rsidR="00B13B54" w:rsidRPr="00487D45" w:rsidRDefault="006A26BD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</w:t>
      </w:r>
      <w:r w:rsidR="00B13B54" w:rsidRPr="00487D45">
        <w:rPr>
          <w:i/>
          <w:sz w:val="24"/>
          <w:szCs w:val="24"/>
        </w:rPr>
        <w:t>ыстраива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ндивидуальну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траектори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уч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зможность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олуч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енно-учетной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специальност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одготовк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оступлению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ысши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енно-учебны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завед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Ф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учрежд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ысшего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разова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ВД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ФСБ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Ч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</w:t>
      </w:r>
      <w:r w:rsidR="00610511" w:rsidRPr="00487D45">
        <w:rPr>
          <w:i/>
          <w:sz w:val="24"/>
          <w:szCs w:val="24"/>
        </w:rPr>
        <w:t>;</w:t>
      </w:r>
    </w:p>
    <w:p w:rsidR="00B13B54" w:rsidRPr="00487D45" w:rsidRDefault="00610511" w:rsidP="00EC2D72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</w:t>
      </w:r>
      <w:r w:rsidR="00B13B54" w:rsidRPr="00487D45">
        <w:rPr>
          <w:i/>
          <w:sz w:val="24"/>
          <w:szCs w:val="24"/>
        </w:rPr>
        <w:t>формлять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необходимы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документы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поступл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ысши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оенно-учебные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завед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Ф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учрежде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высшего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образования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ВД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ФСБ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,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МЧС</w:t>
      </w:r>
      <w:r w:rsidR="00E06710">
        <w:rPr>
          <w:i/>
          <w:sz w:val="24"/>
          <w:szCs w:val="24"/>
        </w:rPr>
        <w:t xml:space="preserve"> </w:t>
      </w:r>
      <w:r w:rsidR="00B13B54" w:rsidRPr="00487D45">
        <w:rPr>
          <w:i/>
          <w:sz w:val="24"/>
          <w:szCs w:val="24"/>
        </w:rPr>
        <w:t>России.</w:t>
      </w:r>
    </w:p>
    <w:p w:rsidR="00FD1525" w:rsidRDefault="00FD152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D6D60" w:rsidRPr="008B2B46" w:rsidRDefault="002D6D60" w:rsidP="00274FD9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73" w:name="_Toc81186964"/>
      <w:r w:rsidRPr="008B2B46">
        <w:rPr>
          <w:color w:val="000000" w:themeColor="text1"/>
          <w:sz w:val="24"/>
          <w:szCs w:val="24"/>
        </w:rPr>
        <w:t>1.2.3.2</w:t>
      </w:r>
      <w:r w:rsidR="00274FD9" w:rsidRPr="008B2B46">
        <w:rPr>
          <w:color w:val="000000" w:themeColor="text1"/>
          <w:sz w:val="24"/>
          <w:szCs w:val="24"/>
        </w:rPr>
        <w:t>2</w:t>
      </w:r>
      <w:r w:rsidRPr="008B2B46">
        <w:rPr>
          <w:color w:val="000000" w:themeColor="text1"/>
          <w:sz w:val="24"/>
          <w:szCs w:val="24"/>
        </w:rPr>
        <w:t>. Искусство (мировая художественная культура)</w:t>
      </w:r>
      <w:bookmarkEnd w:id="73"/>
    </w:p>
    <w:p w:rsidR="002D6D60" w:rsidRDefault="002D6D6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Изучение мировой художественной культуры на базовом уровне среднего общего образования направлено на достижение следующих целей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развитие чувств, эмоций, образно-ассоциативного мышления и художественно-творческих способностей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воспитание художественно-эстетического вкуса; потребности в освоении ценностей мировой культур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освоение знаний о стилях и направлениях в мировой художественной культуре, их характерных особенностях; о вершинах художественного творчества в отечественной и зарубежной культуре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овладение умением анализировать произведения искусства, оценивать их художественные особенности, высказывать о них собственное суждение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использование приобретенных знаний и умений для расширения кругозора, осознанного формирования собственной культурной среды.</w:t>
      </w:r>
    </w:p>
    <w:p w:rsid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487D45" w:rsidRDefault="008B2B46" w:rsidP="008B2B46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lastRenderedPageBreak/>
        <w:t>В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зультате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ения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чебного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дмета</w:t>
      </w:r>
      <w:r>
        <w:rPr>
          <w:rFonts w:eastAsia="Times New Roman"/>
          <w:b/>
          <w:sz w:val="24"/>
          <w:szCs w:val="24"/>
        </w:rPr>
        <w:t xml:space="preserve"> «</w:t>
      </w:r>
      <w:r>
        <w:rPr>
          <w:rFonts w:eastAsia="Times New Roman"/>
          <w:b/>
          <w:sz w:val="24"/>
          <w:szCs w:val="24"/>
        </w:rPr>
        <w:t>Искусство</w:t>
      </w:r>
      <w:r>
        <w:rPr>
          <w:rFonts w:eastAsia="Times New Roman"/>
          <w:b/>
          <w:sz w:val="24"/>
          <w:szCs w:val="24"/>
        </w:rPr>
        <w:t xml:space="preserve">» </w:t>
      </w:r>
      <w:r w:rsidRPr="00487D45">
        <w:rPr>
          <w:rFonts w:eastAsia="Times New Roman"/>
          <w:b/>
          <w:sz w:val="24"/>
          <w:szCs w:val="24"/>
        </w:rPr>
        <w:t>на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не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него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го</w:t>
      </w:r>
      <w:r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разования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8B2B46">
        <w:rPr>
          <w:b/>
          <w:i/>
          <w:sz w:val="24"/>
          <w:szCs w:val="24"/>
        </w:rPr>
        <w:t>знать/понимать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основные виды и жанры искус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изученные направления и стили мировой художественной культур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шедевры мировой художественной культуры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особенности языка различных видов искус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8B2B46">
        <w:rPr>
          <w:b/>
          <w:i/>
          <w:sz w:val="24"/>
          <w:szCs w:val="24"/>
        </w:rPr>
        <w:t>уметь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узнавать изученные произведения и соотносить их с определенной эпохой, стилем, направлением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устанавливать стилевые и сюжетные связи между произведениями разных видов искус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пользоваться различными источниками информации о мировой художественной культуре;</w:t>
      </w:r>
    </w:p>
    <w:p w:rsid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выполнять учебные и творческие задания (доклады, сообщения)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8B2B46">
        <w:rPr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выбора путей своего культурного развития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организации личного и коллективного досуг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выражения собственного суждения о произведениях классики и современного искус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самостоятельного художественного творчества;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- понимания взаимосвязи учебного предмета с особенностями профессий и профессиональной деятельности, в основе которых лежат знания по данному учебному предмету.</w:t>
      </w:r>
    </w:p>
    <w:p w:rsidR="002D6D60" w:rsidRPr="00487D45" w:rsidRDefault="002D6D6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C75E7" w:rsidRPr="00487D45" w:rsidRDefault="00721FDF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bookmarkStart w:id="74" w:name="_Toc81186965"/>
      <w:r>
        <w:rPr>
          <w:sz w:val="24"/>
          <w:szCs w:val="24"/>
        </w:rPr>
        <w:t>1</w:t>
      </w:r>
      <w:r w:rsidR="00577B58" w:rsidRPr="00487D45">
        <w:rPr>
          <w:sz w:val="24"/>
          <w:szCs w:val="24"/>
        </w:rPr>
        <w:t>.</w:t>
      </w:r>
      <w:r w:rsidR="00CD6335" w:rsidRPr="00487D45">
        <w:rPr>
          <w:sz w:val="24"/>
          <w:szCs w:val="24"/>
        </w:rPr>
        <w:t>3.</w:t>
      </w:r>
      <w:r w:rsidR="00E06710">
        <w:rPr>
          <w:sz w:val="24"/>
          <w:szCs w:val="24"/>
        </w:rPr>
        <w:t xml:space="preserve"> </w:t>
      </w:r>
      <w:r w:rsidR="008D5156" w:rsidRPr="00487D45">
        <w:rPr>
          <w:sz w:val="24"/>
          <w:szCs w:val="24"/>
        </w:rPr>
        <w:t>С</w:t>
      </w:r>
      <w:r w:rsidR="00622FDE" w:rsidRPr="00487D45">
        <w:rPr>
          <w:sz w:val="24"/>
          <w:szCs w:val="24"/>
        </w:rPr>
        <w:t>истем</w:t>
      </w:r>
      <w:r w:rsidR="008D5156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CC75E7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CC75E7" w:rsidRPr="00487D45">
        <w:rPr>
          <w:sz w:val="24"/>
          <w:szCs w:val="24"/>
          <w:lang w:eastAsia="ru-RU"/>
        </w:rPr>
        <w:t>достижения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="00CC75E7" w:rsidRPr="00487D45">
        <w:rPr>
          <w:sz w:val="24"/>
          <w:szCs w:val="24"/>
          <w:lang w:eastAsia="ru-RU"/>
        </w:rPr>
        <w:t>образования</w:t>
      </w:r>
      <w:bookmarkEnd w:id="74"/>
    </w:p>
    <w:p w:rsidR="000050B8" w:rsidRPr="00487D45" w:rsidRDefault="000050B8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050B8" w:rsidRPr="00487D45" w:rsidRDefault="000050B8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а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ва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</w:t>
      </w:r>
      <w:r w:rsidRPr="00487D45">
        <w:rPr>
          <w:sz w:val="24"/>
          <w:szCs w:val="24"/>
          <w:vertAlign w:val="superscript"/>
        </w:rPr>
        <w:footnoteReference w:id="6"/>
      </w:r>
      <w:r w:rsidRPr="00487D45">
        <w:rPr>
          <w:sz w:val="24"/>
          <w:szCs w:val="24"/>
        </w:rPr>
        <w:t>.</w:t>
      </w:r>
    </w:p>
    <w:p w:rsidR="000050B8" w:rsidRPr="00487D45" w:rsidRDefault="000050B8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highlight w:val="magenta"/>
          <w:lang w:eastAsia="ru-RU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бщ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ожения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изир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ализир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="00F94DAC"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кредит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нутренн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арт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ая</w:t>
      </w:r>
      <w:r w:rsidRPr="00487D45">
        <w:rPr>
          <w:sz w:val="24"/>
          <w:szCs w:val="24"/>
          <w:vertAlign w:val="superscript"/>
        </w:rPr>
        <w:footnoteReference w:id="7"/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ая</w:t>
      </w:r>
      <w:r w:rsidR="00E06710">
        <w:rPr>
          <w:sz w:val="24"/>
          <w:szCs w:val="24"/>
        </w:rPr>
        <w:t xml:space="preserve"> </w:t>
      </w:r>
      <w:r w:rsidR="006A26BD" w:rsidRPr="00487D45">
        <w:rPr>
          <w:sz w:val="24"/>
          <w:szCs w:val="24"/>
        </w:rPr>
        <w:t>аттес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нешн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ценки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ю</w:t>
      </w:r>
      <w:r w:rsidRPr="00487D45">
        <w:rPr>
          <w:sz w:val="24"/>
          <w:szCs w:val="24"/>
          <w:vertAlign w:val="superscript"/>
        </w:rPr>
        <w:footnoteReference w:id="8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завис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цен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Pr="00487D45">
        <w:rPr>
          <w:sz w:val="24"/>
          <w:szCs w:val="24"/>
          <w:vertAlign w:val="superscript"/>
        </w:rPr>
        <w:footnoteReference w:id="9"/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ниципаль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="00F94DAC"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: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).</w:t>
      </w:r>
    </w:p>
    <w:p w:rsidR="00D47162" w:rsidRPr="00487D45" w:rsidRDefault="00B07043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ценочной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учителя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бъективности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ценивания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методическим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бъединением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учителей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данному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D47162"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ч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="00F94DAC"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но-деятельностны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в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ход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й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истемно-деятельност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хо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ности</w:t>
      </w:r>
      <w:r w:rsidR="00E06710">
        <w:rPr>
          <w:sz w:val="24"/>
          <w:szCs w:val="24"/>
          <w:lang w:eastAsia="ru-RU"/>
        </w:rPr>
        <w:t xml:space="preserve"> </w:t>
      </w:r>
      <w:r w:rsidR="00F75DD4" w:rsidRPr="00487D45">
        <w:rPr>
          <w:sz w:val="24"/>
          <w:szCs w:val="24"/>
          <w:lang w:eastAsia="ru-RU"/>
        </w:rPr>
        <w:t>обучаю</w:t>
      </w:r>
      <w:r w:rsidRPr="00487D45">
        <w:rPr>
          <w:sz w:val="24"/>
          <w:szCs w:val="24"/>
          <w:lang w:eastAsia="ru-RU"/>
        </w:rPr>
        <w:t>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-позна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-практ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ч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итер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чест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ступ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раж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мплекс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хо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т</w:t>
      </w:r>
      <w:r w:rsidR="00266CC7" w:rsidRPr="00487D45">
        <w:rPr>
          <w:sz w:val="24"/>
          <w:szCs w:val="24"/>
          <w:lang w:eastAsia="ru-RU"/>
        </w:rPr>
        <w:t>е</w:t>
      </w:r>
      <w:r w:rsidRPr="00487D45">
        <w:rPr>
          <w:sz w:val="24"/>
          <w:szCs w:val="24"/>
          <w:lang w:eastAsia="ru-RU"/>
        </w:rPr>
        <w:t>м</w:t>
      </w:r>
      <w:r w:rsidR="00F27F61" w:rsidRPr="00487D45">
        <w:rPr>
          <w:sz w:val="24"/>
          <w:szCs w:val="24"/>
          <w:lang w:eastAsia="ru-RU"/>
        </w:rPr>
        <w:t>: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</w:t>
      </w:r>
      <w:r w:rsidR="00266CC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улятив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)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андартиз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</w:t>
      </w:r>
      <w:r w:rsidR="00266CC7" w:rsidRPr="00487D45">
        <w:rPr>
          <w:sz w:val="24"/>
          <w:szCs w:val="24"/>
        </w:rPr>
        <w:t>;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не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="00266CC7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не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ми: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="00266CC7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го;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не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ш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идетель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направл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батыва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</w:t>
      </w:r>
      <w:r w:rsidR="00E06710">
        <w:rPr>
          <w:sz w:val="24"/>
          <w:szCs w:val="24"/>
        </w:rPr>
        <w:t xml:space="preserve"> </w:t>
      </w:r>
      <w:r w:rsidR="007D287B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7D287B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кт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</w:t>
      </w:r>
    </w:p>
    <w:p w:rsidR="007B6EA6" w:rsidRPr="00487D45" w:rsidRDefault="007B6EA6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bidi="en-US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bidi="en-US"/>
        </w:rPr>
      </w:pPr>
      <w:r w:rsidRPr="00487D45">
        <w:rPr>
          <w:b/>
          <w:sz w:val="24"/>
          <w:szCs w:val="24"/>
          <w:lang w:bidi="en-US"/>
        </w:rPr>
        <w:t>Особенност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оценк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личностных,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метапредметных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предметных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результатов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bidi="en-US"/>
        </w:rPr>
      </w:pPr>
      <w:r w:rsidRPr="00487D45">
        <w:rPr>
          <w:sz w:val="24"/>
          <w:szCs w:val="24"/>
          <w:lang w:bidi="en-US"/>
        </w:rPr>
        <w:t>Особенности</w:t>
      </w:r>
      <w:r w:rsidR="00E06710">
        <w:rPr>
          <w:sz w:val="24"/>
          <w:szCs w:val="24"/>
          <w:lang w:bidi="en-US"/>
        </w:rPr>
        <w:t xml:space="preserve"> </w:t>
      </w:r>
      <w:r w:rsidRPr="00487D45">
        <w:rPr>
          <w:sz w:val="24"/>
          <w:szCs w:val="24"/>
          <w:lang w:bidi="en-US"/>
        </w:rPr>
        <w:t>оценки</w:t>
      </w:r>
      <w:r w:rsidR="00E06710">
        <w:rPr>
          <w:sz w:val="24"/>
          <w:szCs w:val="24"/>
          <w:lang w:bidi="en-US"/>
        </w:rPr>
        <w:t xml:space="preserve"> </w:t>
      </w:r>
      <w:r w:rsidRPr="00487D45">
        <w:rPr>
          <w:sz w:val="24"/>
          <w:szCs w:val="24"/>
          <w:lang w:bidi="en-US"/>
        </w:rPr>
        <w:t>личностных</w:t>
      </w:r>
      <w:r w:rsidR="00E06710">
        <w:rPr>
          <w:sz w:val="24"/>
          <w:szCs w:val="24"/>
          <w:lang w:bidi="en-US"/>
        </w:rPr>
        <w:t xml:space="preserve"> </w:t>
      </w:r>
      <w:r w:rsidRPr="00487D45">
        <w:rPr>
          <w:sz w:val="24"/>
          <w:szCs w:val="24"/>
          <w:lang w:bidi="en-US"/>
        </w:rPr>
        <w:t>результатов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ынос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-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.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Оценка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неш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ерсонифиц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ат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приня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и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я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жа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ез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о-смы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ег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средн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оним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утрен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иму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дне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едеральным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D70A6A" w:rsidRPr="00487D45">
        <w:rPr>
          <w:sz w:val="24"/>
          <w:szCs w:val="24"/>
        </w:rPr>
        <w:t>2</w:t>
      </w:r>
      <w:r w:rsidRPr="00487D45">
        <w:rPr>
          <w:sz w:val="24"/>
          <w:szCs w:val="24"/>
        </w:rPr>
        <w:t>7.07.200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52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bidi="en-US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bidi="en-US"/>
        </w:rPr>
      </w:pPr>
      <w:r w:rsidRPr="00487D45">
        <w:rPr>
          <w:b/>
          <w:sz w:val="24"/>
          <w:szCs w:val="24"/>
          <w:lang w:bidi="en-US"/>
        </w:rPr>
        <w:t>Особенност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оценк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метапредметных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результатов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mallCap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едставля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б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ценку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остиж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азделы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егуля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оммуник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озна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гум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е: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7"/>
        </w:numPr>
        <w:suppressAutoHyphens w:val="0"/>
        <w:spacing w:line="240" w:lineRule="auto"/>
        <w:ind w:left="0"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смыс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,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7"/>
        </w:numPr>
        <w:suppressAutoHyphens w:val="0"/>
        <w:spacing w:line="240" w:lineRule="auto"/>
        <w:ind w:left="0"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);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7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ИКТ-компетентности;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pStyle w:val="-310"/>
        <w:widowControl w:val="0"/>
        <w:numPr>
          <w:ilvl w:val="0"/>
          <w:numId w:val="17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="00C12688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-компетен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жд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ис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</w:t>
      </w:r>
      <w:r w:rsidR="006F27F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bidi="en-US"/>
        </w:rPr>
      </w:pPr>
      <w:r w:rsidRPr="00487D45">
        <w:rPr>
          <w:b/>
          <w:sz w:val="24"/>
          <w:szCs w:val="24"/>
          <w:lang w:bidi="en-US"/>
        </w:rPr>
        <w:t>Особенност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оценки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предметных</w:t>
      </w:r>
      <w:r w:rsidR="00E06710">
        <w:rPr>
          <w:b/>
          <w:sz w:val="24"/>
          <w:szCs w:val="24"/>
          <w:lang w:bidi="en-US"/>
        </w:rPr>
        <w:t xml:space="preserve"> </w:t>
      </w:r>
      <w:r w:rsidRPr="00487D45">
        <w:rPr>
          <w:b/>
          <w:sz w:val="24"/>
          <w:szCs w:val="24"/>
          <w:lang w:bidi="en-US"/>
        </w:rPr>
        <w:t>результатов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mallCap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едставля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б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ценку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остиж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учающимис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(например,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содержащи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избыточны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дл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решени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роблемы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данны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или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с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недостающими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данными,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или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редполагают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выбор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оснований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дл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решени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роблемы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и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т.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.),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комплексны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задания,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ориентированны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на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роверку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целого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комплекса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умений;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компетентностно-ориентированны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задания,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позволяющи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оценивать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сформированность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группы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различных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умений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и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базирующи</w:t>
      </w:r>
      <w:r w:rsidR="006F27F0" w:rsidRPr="00487D45">
        <w:rPr>
          <w:rFonts w:eastAsia="+mn-ea"/>
          <w:sz w:val="24"/>
          <w:szCs w:val="24"/>
          <w:lang w:eastAsia="ru-RU"/>
        </w:rPr>
        <w:t>е</w:t>
      </w:r>
      <w:r w:rsidRPr="00487D45">
        <w:rPr>
          <w:rFonts w:eastAsia="+mn-ea"/>
          <w:sz w:val="24"/>
          <w:szCs w:val="24"/>
          <w:lang w:eastAsia="ru-RU"/>
        </w:rPr>
        <w:t>ся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на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контексте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ситуаций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="009C441B">
        <w:rPr>
          <w:rFonts w:eastAsia="+mn-ea"/>
          <w:sz w:val="24"/>
          <w:szCs w:val="24"/>
          <w:lang w:eastAsia="ru-RU"/>
        </w:rPr>
        <w:t>«</w:t>
      </w:r>
      <w:r w:rsidRPr="00487D45">
        <w:rPr>
          <w:rFonts w:eastAsia="+mn-ea"/>
          <w:sz w:val="24"/>
          <w:szCs w:val="24"/>
          <w:lang w:eastAsia="ru-RU"/>
        </w:rPr>
        <w:t>жизненного</w:t>
      </w:r>
      <w:r w:rsidR="009C441B">
        <w:rPr>
          <w:rFonts w:eastAsia="+mn-ea"/>
          <w:sz w:val="24"/>
          <w:szCs w:val="24"/>
          <w:lang w:eastAsia="ru-RU"/>
        </w:rPr>
        <w:t>»</w:t>
      </w:r>
      <w:r w:rsidR="00E06710">
        <w:rPr>
          <w:rFonts w:eastAsia="+mn-ea"/>
          <w:sz w:val="24"/>
          <w:szCs w:val="24"/>
          <w:lang w:eastAsia="ru-RU"/>
        </w:rPr>
        <w:t xml:space="preserve"> </w:t>
      </w:r>
      <w:r w:rsidRPr="00487D45">
        <w:rPr>
          <w:rFonts w:eastAsia="+mn-ea"/>
          <w:sz w:val="24"/>
          <w:szCs w:val="24"/>
          <w:lang w:eastAsia="ru-RU"/>
        </w:rPr>
        <w:t>характера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</w:t>
      </w:r>
      <w:r w:rsidR="006F27F0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ир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ло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я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няющих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Описание</w:t>
      </w:r>
      <w:r w:rsidR="00E06710">
        <w:rPr>
          <w:sz w:val="24"/>
          <w:szCs w:val="24"/>
          <w:lang w:eastAsia="ru-RU"/>
        </w:rPr>
        <w:t xml:space="preserve"> </w:t>
      </w:r>
      <w:r w:rsidR="00DC18AC"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ть: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ис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у/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ая/тематическа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борато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)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т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т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явля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;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раф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рганизац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держ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ценоч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цедур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рт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310D2F">
        <w:rPr>
          <w:b/>
          <w:i/>
          <w:sz w:val="24"/>
          <w:szCs w:val="24"/>
        </w:rPr>
        <w:t>Стартовая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диагно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оч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ч</w:t>
      </w:r>
      <w:r w:rsidR="006F27F0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</w:t>
      </w:r>
      <w:r w:rsidR="006F27F0" w:rsidRPr="00487D45">
        <w:rPr>
          <w:sz w:val="24"/>
          <w:szCs w:val="24"/>
        </w:rPr>
        <w:t>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м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-символ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ями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рт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а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аздел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аздела)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</w:t>
      </w:r>
      <w:r w:rsidR="003C1C7A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</w:t>
      </w:r>
      <w:r w:rsidR="006F27F0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а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rFonts w:eastAsia="@Arial Unicode MS"/>
          <w:sz w:val="24"/>
          <w:szCs w:val="24"/>
        </w:rPr>
      </w:pPr>
      <w:r w:rsidRPr="00310D2F">
        <w:rPr>
          <w:b/>
          <w:i/>
          <w:sz w:val="24"/>
          <w:szCs w:val="24"/>
        </w:rPr>
        <w:t>Текущая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оце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щ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ия</w:t>
      </w:r>
      <w:r w:rsidR="00E06710">
        <w:rPr>
          <w:sz w:val="24"/>
          <w:szCs w:val="24"/>
        </w:rPr>
        <w:t xml:space="preserve"> </w:t>
      </w:r>
      <w:r w:rsidR="006F27F0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6F27F0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его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F27F0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6F27F0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0331F6"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@Arial Unicode MS"/>
          <w:sz w:val="24"/>
          <w:szCs w:val="24"/>
        </w:rPr>
        <w:t>В</w:t>
      </w:r>
      <w:r w:rsidR="00E06710">
        <w:rPr>
          <w:rFonts w:eastAsia="@Arial Unicode MS"/>
          <w:sz w:val="24"/>
          <w:szCs w:val="24"/>
        </w:rPr>
        <w:t xml:space="preserve"> </w:t>
      </w:r>
      <w:r w:rsidRPr="00487D45">
        <w:rPr>
          <w:rFonts w:eastAsia="@Arial Unicode MS"/>
          <w:sz w:val="24"/>
          <w:szCs w:val="24"/>
        </w:rPr>
        <w:t>ходе</w:t>
      </w:r>
      <w:r w:rsidR="00E06710">
        <w:rPr>
          <w:rFonts w:eastAsia="@Arial Unicode MS"/>
          <w:sz w:val="24"/>
          <w:szCs w:val="24"/>
        </w:rPr>
        <w:t xml:space="preserve"> </w:t>
      </w:r>
      <w:r w:rsidRPr="00487D45">
        <w:rPr>
          <w:rFonts w:eastAsia="@Arial Unicode MS"/>
          <w:sz w:val="24"/>
          <w:szCs w:val="24"/>
        </w:rPr>
        <w:t>оценки</w:t>
      </w:r>
      <w:r w:rsidR="00E06710">
        <w:rPr>
          <w:rFonts w:eastAsia="@Arial Unicode MS"/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м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ж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рассуж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есед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пад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ценк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8F0BC6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пособ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8F0BC6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ум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C1268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12688"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="00C12688" w:rsidRPr="00487D45">
        <w:rPr>
          <w:sz w:val="24"/>
          <w:szCs w:val="24"/>
        </w:rPr>
        <w:t>фикс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)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сен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рыт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ируем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ч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ьно-оце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3C1C7A"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индивидуализации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о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</w:t>
      </w:r>
      <w:r w:rsidR="00EC794C" w:rsidRPr="00487D45">
        <w:rPr>
          <w:sz w:val="24"/>
          <w:szCs w:val="24"/>
        </w:rPr>
        <w:t>емы</w:t>
      </w:r>
      <w:r w:rsidR="00E06710">
        <w:rPr>
          <w:sz w:val="24"/>
          <w:szCs w:val="24"/>
        </w:rPr>
        <w:t xml:space="preserve"> </w:t>
      </w:r>
      <w:r w:rsidR="00EC794C"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="00EC794C" w:rsidRPr="00487D45">
        <w:rPr>
          <w:sz w:val="24"/>
          <w:szCs w:val="24"/>
        </w:rPr>
        <w:t>раздела</w:t>
      </w:r>
      <w:r w:rsidR="00E06710">
        <w:rPr>
          <w:sz w:val="24"/>
          <w:szCs w:val="24"/>
        </w:rPr>
        <w:t xml:space="preserve"> </w:t>
      </w:r>
      <w:r w:rsidR="00EC794C"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="00EC794C" w:rsidRPr="00487D45">
        <w:rPr>
          <w:sz w:val="24"/>
          <w:szCs w:val="24"/>
        </w:rPr>
        <w:t>предметного</w:t>
      </w:r>
      <w:r w:rsidR="00E06710">
        <w:rPr>
          <w:sz w:val="24"/>
          <w:szCs w:val="24"/>
        </w:rPr>
        <w:t xml:space="preserve"> </w:t>
      </w:r>
      <w:r w:rsidR="00EC794C" w:rsidRPr="00487D45">
        <w:rPr>
          <w:sz w:val="24"/>
          <w:szCs w:val="24"/>
        </w:rPr>
        <w:t>курса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310D2F">
        <w:rPr>
          <w:b/>
          <w:i/>
          <w:sz w:val="24"/>
          <w:szCs w:val="24"/>
        </w:rPr>
        <w:t>Тематическая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оце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и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</w:t>
      </w:r>
      <w:r w:rsidR="008F0BC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одим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авл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ир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окуп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</w:t>
      </w:r>
      <w:r w:rsidR="003C1C7A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коррекции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3C1C7A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изации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310D2F">
        <w:rPr>
          <w:b/>
          <w:i/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стр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м</w:t>
      </w:r>
      <w:r w:rsidR="00E06710">
        <w:rPr>
          <w:sz w:val="24"/>
          <w:szCs w:val="24"/>
        </w:rPr>
        <w:t xml:space="preserve"> </w:t>
      </w:r>
      <w:r w:rsidR="008F0BC6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8F0BC6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м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ир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а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с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пло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тифик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ценз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зы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.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F0BC6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тифик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пло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г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зы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</w:t>
      </w:r>
      <w:r w:rsidR="008F0BC6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х-ли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ет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о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Результат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ртфоли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у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туплении</w:t>
      </w:r>
      <w:r w:rsidR="00E06710">
        <w:rPr>
          <w:sz w:val="24"/>
          <w:szCs w:val="24"/>
          <w:lang w:eastAsia="ru-RU"/>
        </w:rPr>
        <w:t xml:space="preserve"> </w:t>
      </w:r>
      <w:r w:rsidR="008F0BC6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сш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дени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310D2F">
        <w:rPr>
          <w:b/>
          <w:i/>
          <w:sz w:val="24"/>
          <w:szCs w:val="24"/>
        </w:rPr>
        <w:t>Внутренний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леж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</w:t>
      </w:r>
      <w:r w:rsidR="003C1C7A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="003C1C7A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3C1C7A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изации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310D2F">
        <w:rPr>
          <w:b/>
          <w:i/>
          <w:sz w:val="24"/>
          <w:szCs w:val="24"/>
        </w:rPr>
        <w:t>Промежуточная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аттест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местра</w:t>
      </w:r>
      <w:r w:rsidR="00605689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биместра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иного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этапа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внутри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605689" w:rsidRPr="00487D45">
        <w:rPr>
          <w:sz w:val="24"/>
          <w:szCs w:val="24"/>
        </w:rPr>
        <w:t>года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оп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744A8D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="005B5550" w:rsidRPr="00487D45">
        <w:rPr>
          <w:sz w:val="24"/>
          <w:szCs w:val="24"/>
        </w:rPr>
        <w:t>отраж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евнике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lang w:eastAsia="ru-RU"/>
        </w:rPr>
        <w:t>Промежуточ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ксирующ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ниверс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йст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и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вод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ющ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ас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ус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его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случа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ндартизиров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мери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/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ется</w:t>
      </w:r>
      <w:r w:rsidR="00E06710">
        <w:rPr>
          <w:sz w:val="24"/>
          <w:szCs w:val="24"/>
        </w:rPr>
        <w:t xml:space="preserve"> </w:t>
      </w:r>
      <w:r w:rsidR="00B07043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07043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</w:t>
      </w:r>
      <w:r w:rsidR="00B07043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6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%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6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%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л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B07043" w:rsidRPr="00487D45">
        <w:rPr>
          <w:rStyle w:val="afd"/>
          <w:sz w:val="24"/>
          <w:szCs w:val="24"/>
        </w:rPr>
        <w:footnoteReference w:id="10"/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ламент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ат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8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</w:p>
    <w:p w:rsidR="00731841" w:rsidRPr="00487D45" w:rsidRDefault="0073184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Государствен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тогов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ттестация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ть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59</w:t>
      </w:r>
      <w:r w:rsidR="00E06710">
        <w:rPr>
          <w:sz w:val="24"/>
          <w:szCs w:val="24"/>
          <w:lang w:eastAsia="ru-RU"/>
        </w:rPr>
        <w:t xml:space="preserve"> </w:t>
      </w:r>
      <w:r w:rsidR="00105C83" w:rsidRPr="00487D45">
        <w:rPr>
          <w:sz w:val="24"/>
          <w:szCs w:val="24"/>
          <w:lang w:eastAsia="ru-RU"/>
        </w:rPr>
        <w:t>закона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б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дал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А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дур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рша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рядо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авл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каз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нистер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ссий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едерации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ГИ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ЕГЭ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тро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мери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риал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я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б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ндартизирова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исьм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ле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.д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государствен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уск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ВЭ)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уск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й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адем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олжен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ъе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ивш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с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овле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рядк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у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ам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ус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ш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ис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чин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зложения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итери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е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зачет/незачет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  <w:r w:rsidR="00E06710">
        <w:rPr>
          <w:sz w:val="24"/>
          <w:szCs w:val="24"/>
          <w:lang w:eastAsia="ru-RU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ГЭ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.</w:t>
      </w:r>
      <w:r w:rsidR="00E06710">
        <w:rPr>
          <w:sz w:val="24"/>
          <w:szCs w:val="24"/>
          <w:lang w:eastAsia="ru-RU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тро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мери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риал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аты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а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нима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раниц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идетельствующ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,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которые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включают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качестве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составной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планируемые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базового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="004D72CC" w:rsidRPr="00487D45">
        <w:rPr>
          <w:sz w:val="24"/>
          <w:szCs w:val="24"/>
          <w:lang w:eastAsia="ru-RU"/>
        </w:rPr>
        <w:t>предмет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авл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ход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лока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Выпускни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чится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.</w:t>
      </w:r>
      <w:r w:rsidR="00E06710">
        <w:rPr>
          <w:sz w:val="24"/>
          <w:szCs w:val="24"/>
          <w:lang w:eastAsia="ru-RU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</w:rPr>
        <w:t>Итог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осущест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а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утрен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ш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ш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ся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А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утрен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ся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фиксирова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копл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</w:t>
      </w:r>
      <w:r w:rsidR="008F0BC6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у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я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его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нес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ю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Фор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авл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ъедин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ей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уск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уж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исьм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роч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исьм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роч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кт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эксперимент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следовани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ы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.п.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тогов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ч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летам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ртфоли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одбор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идетельствующ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.д.</w:t>
      </w:r>
      <w:r w:rsidR="00E06710">
        <w:rPr>
          <w:sz w:val="24"/>
          <w:szCs w:val="24"/>
          <w:lang w:eastAsia="ru-RU"/>
        </w:rPr>
        <w:t xml:space="preserve"> 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несе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мет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в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льк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утрен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.</w:t>
      </w:r>
      <w:r w:rsidR="00E06710">
        <w:rPr>
          <w:sz w:val="24"/>
          <w:szCs w:val="24"/>
          <w:lang w:eastAsia="ru-RU"/>
        </w:rPr>
        <w:t xml:space="preserve"> </w:t>
      </w:r>
    </w:p>
    <w:p w:rsidR="00310D2F" w:rsidRDefault="00310D2F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защита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итогового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индивидуального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проекта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или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учебного</w:t>
      </w:r>
      <w:r w:rsidR="00E06710" w:rsidRPr="00310D2F">
        <w:rPr>
          <w:b/>
          <w:i/>
          <w:sz w:val="24"/>
          <w:szCs w:val="24"/>
        </w:rPr>
        <w:t xml:space="preserve"> </w:t>
      </w:r>
      <w:r w:rsidRPr="00310D2F">
        <w:rPr>
          <w:b/>
          <w:i/>
          <w:sz w:val="24"/>
          <w:szCs w:val="24"/>
        </w:rPr>
        <w:t>исследов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: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ьное;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изнес-проектирование;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следовательское;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женерно-конструкторское;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формационное;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ворческое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Итогов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учеб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следование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сообраз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и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итериям</w:t>
      </w:r>
      <w:r w:rsidR="009F7043" w:rsidRPr="00487D45">
        <w:rPr>
          <w:sz w:val="24"/>
          <w:szCs w:val="24"/>
          <w:lang w:eastAsia="ru-RU"/>
        </w:rPr>
        <w:t>.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яющая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атрив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роблемой/т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.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У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яющая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/апроб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</w:t>
      </w:r>
      <w:r w:rsidR="00E06710">
        <w:rPr>
          <w:sz w:val="24"/>
          <w:szCs w:val="24"/>
        </w:rPr>
        <w:t xml:space="preserve"> 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яющая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.</w:t>
      </w:r>
    </w:p>
    <w:p w:rsidR="00D47162" w:rsidRPr="00487D45" w:rsidRDefault="00D4716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яющая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ож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9F7043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от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сс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с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зы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я.</w:t>
      </w:r>
    </w:p>
    <w:p w:rsidR="00D47162" w:rsidRPr="00487D45" w:rsidRDefault="00D4716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тог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исциплина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FD055C" w:rsidRPr="00487D45">
        <w:rPr>
          <w:sz w:val="24"/>
          <w:szCs w:val="24"/>
        </w:rPr>
        <w:t>устан</w:t>
      </w:r>
      <w:r w:rsidR="006F7B79" w:rsidRPr="00487D45">
        <w:rPr>
          <w:sz w:val="24"/>
          <w:szCs w:val="24"/>
        </w:rPr>
        <w:t>о</w:t>
      </w:r>
      <w:r w:rsidR="00FD055C" w:rsidRPr="00487D45">
        <w:rPr>
          <w:sz w:val="24"/>
          <w:szCs w:val="24"/>
        </w:rPr>
        <w:t>в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ц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т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и</w:t>
      </w:r>
      <w:r w:rsidRPr="00487D45">
        <w:rPr>
          <w:sz w:val="24"/>
          <w:szCs w:val="24"/>
        </w:rPr>
        <w:t>.</w:t>
      </w:r>
    </w:p>
    <w:p w:rsidR="006F7B79" w:rsidRPr="00487D45" w:rsidRDefault="006F7B79" w:rsidP="00487D45">
      <w:pPr>
        <w:widowControl w:val="0"/>
        <w:suppressAutoHyphens w:val="0"/>
        <w:spacing w:line="240" w:lineRule="auto"/>
        <w:ind w:firstLine="0"/>
        <w:jc w:val="left"/>
        <w:rPr>
          <w:sz w:val="24"/>
          <w:szCs w:val="24"/>
        </w:rPr>
      </w:pPr>
      <w:r w:rsidRPr="00487D45">
        <w:rPr>
          <w:sz w:val="24"/>
          <w:szCs w:val="24"/>
        </w:rPr>
        <w:br w:type="page"/>
      </w:r>
    </w:p>
    <w:p w:rsidR="00401080" w:rsidRPr="00487D45" w:rsidRDefault="00577B58" w:rsidP="00487D45">
      <w:pPr>
        <w:pStyle w:val="1a"/>
        <w:keepNext w:val="0"/>
        <w:keepLines w:val="0"/>
        <w:widowControl w:val="0"/>
        <w:suppressAutoHyphens w:val="0"/>
        <w:spacing w:line="240" w:lineRule="auto"/>
        <w:rPr>
          <w:sz w:val="24"/>
          <w:szCs w:val="24"/>
        </w:rPr>
      </w:pPr>
      <w:bookmarkStart w:id="75" w:name="_Toc81186966"/>
      <w:bookmarkEnd w:id="2"/>
      <w:r w:rsidRPr="00487D45">
        <w:rPr>
          <w:sz w:val="24"/>
          <w:szCs w:val="24"/>
        </w:rPr>
        <w:lastRenderedPageBreak/>
        <w:t>II.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Содержательный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раздел</w:t>
      </w:r>
      <w:r w:rsidR="005A3995">
        <w:rPr>
          <w:sz w:val="24"/>
          <w:szCs w:val="24"/>
        </w:rPr>
        <w:br/>
      </w:r>
      <w:r w:rsidR="00592A7F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592A7F" w:rsidRPr="00487D45">
        <w:rPr>
          <w:sz w:val="24"/>
          <w:szCs w:val="24"/>
        </w:rPr>
        <w:t>образования</w:t>
      </w:r>
      <w:bookmarkEnd w:id="75"/>
      <w:r w:rsidR="00E06710">
        <w:rPr>
          <w:sz w:val="24"/>
          <w:szCs w:val="24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310D2F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bookmarkStart w:id="76" w:name="_Toc435412694"/>
      <w:bookmarkStart w:id="77" w:name="_Toc81186967"/>
      <w:r>
        <w:rPr>
          <w:sz w:val="24"/>
          <w:szCs w:val="24"/>
        </w:rPr>
        <w:t>2</w:t>
      </w:r>
      <w:r w:rsidR="00577B58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  <w:u w:color="000000"/>
          <w:bdr w:val="nil"/>
          <w:lang w:eastAsia="ru-RU"/>
        </w:rPr>
        <w:t>1</w:t>
      </w:r>
      <w:r w:rsidR="00577B58" w:rsidRPr="00487D45">
        <w:rPr>
          <w:sz w:val="24"/>
          <w:szCs w:val="24"/>
          <w:u w:color="000000"/>
          <w:bdr w:val="nil"/>
          <w:lang w:eastAsia="ru-RU"/>
        </w:rPr>
        <w:t>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EB4686">
        <w:rPr>
          <w:sz w:val="24"/>
          <w:szCs w:val="24"/>
          <w:u w:color="000000"/>
          <w:bdr w:val="nil"/>
          <w:lang w:eastAsia="ru-RU"/>
        </w:rPr>
        <w:t>П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ограмм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учеб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действ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пр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</w:rPr>
        <w:t>получен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бщ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бразования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включающа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формирован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компетенц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бучающихс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бласт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проект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деятельности</w:t>
      </w:r>
      <w:bookmarkEnd w:id="76"/>
      <w:bookmarkEnd w:id="77"/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r w:rsidRPr="00487D45">
        <w:rPr>
          <w:sz w:val="24"/>
          <w:szCs w:val="24"/>
          <w:u w:color="000000"/>
          <w:bdr w:val="nil"/>
          <w:lang w:eastAsia="ru-RU"/>
        </w:rPr>
        <w:t>Структур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граммы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чеб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действ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(УУД)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формирован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оответств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одержит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значиму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нформаци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характеристиках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функция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пособа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цениван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УД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н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ровн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редн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щ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разования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такж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писан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собенностей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направлен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слов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еализац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ект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деятельности.</w:t>
      </w:r>
    </w:p>
    <w:p w:rsidR="005A3995" w:rsidRDefault="005A3995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78" w:name="_Toc435412695"/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u w:color="000000"/>
        </w:rPr>
      </w:pPr>
      <w:bookmarkStart w:id="79" w:name="_Toc81186968"/>
      <w:r>
        <w:rPr>
          <w:sz w:val="24"/>
          <w:szCs w:val="24"/>
        </w:rPr>
        <w:t>2</w:t>
      </w:r>
      <w:r w:rsidR="00577B58" w:rsidRPr="00487D45">
        <w:rPr>
          <w:sz w:val="24"/>
          <w:szCs w:val="24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1</w:t>
      </w:r>
      <w:r w:rsidR="000F7D44" w:rsidRPr="00487D45">
        <w:rPr>
          <w:color w:val="000000"/>
          <w:sz w:val="24"/>
          <w:szCs w:val="24"/>
          <w:u w:color="000000"/>
        </w:rPr>
        <w:t>.1</w:t>
      </w:r>
      <w:r w:rsidR="00577B58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ключающ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о-исследовательску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у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редств</w:t>
      </w:r>
      <w:r w:rsidR="00792BC7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вершенствова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;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bookmarkEnd w:id="78"/>
      <w:bookmarkEnd w:id="79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</w:p>
    <w:p w:rsidR="00401080" w:rsidRPr="00487D45" w:rsidRDefault="00EB468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highlight w:val="cyan"/>
          <w:u w:color="000000"/>
          <w:bdr w:val="nil"/>
          <w:lang w:eastAsia="ru-RU"/>
        </w:rPr>
      </w:pPr>
      <w:r>
        <w:rPr>
          <w:sz w:val="24"/>
          <w:szCs w:val="24"/>
          <w:u w:color="000000"/>
          <w:bdr w:val="nil"/>
          <w:lang w:eastAsia="ru-RU"/>
        </w:rPr>
        <w:t>П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ограмм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УУД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являетс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рганизационно-методическ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снов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дл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еализац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требован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к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личностны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метапредметны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результата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своен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снов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образователь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487D45">
        <w:rPr>
          <w:sz w:val="24"/>
          <w:szCs w:val="24"/>
          <w:u w:color="000000"/>
          <w:bdr w:val="nil"/>
          <w:lang w:eastAsia="ru-RU"/>
        </w:rPr>
        <w:t>программы</w:t>
      </w:r>
      <w:r w:rsidR="009726CA" w:rsidRPr="00487D45">
        <w:rPr>
          <w:sz w:val="24"/>
          <w:szCs w:val="24"/>
          <w:u w:color="000000"/>
          <w:bdr w:val="nil"/>
          <w:lang w:eastAsia="ru-RU"/>
        </w:rPr>
        <w:t>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9726CA" w:rsidRPr="00487D45">
        <w:rPr>
          <w:sz w:val="24"/>
          <w:szCs w:val="24"/>
          <w:u w:color="000000"/>
          <w:bdr w:val="nil"/>
          <w:lang w:eastAsia="ru-RU"/>
        </w:rPr>
        <w:t>Требован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="009726CA" w:rsidRPr="00487D45">
        <w:rPr>
          <w:sz w:val="24"/>
          <w:szCs w:val="24"/>
          <w:u w:color="000000"/>
          <w:bdr w:val="nil"/>
          <w:lang w:eastAsia="ru-RU"/>
        </w:rPr>
        <w:t>включают: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487D45" w:rsidRDefault="00951698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система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модель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проблема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анализ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синтез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факт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закономерность,</w:t>
      </w:r>
      <w:r w:rsidR="00E06710">
        <w:rPr>
          <w:sz w:val="24"/>
          <w:szCs w:val="24"/>
        </w:rPr>
        <w:t xml:space="preserve"> </w:t>
      </w:r>
      <w:r w:rsidR="00F27F61" w:rsidRPr="00487D45">
        <w:rPr>
          <w:sz w:val="24"/>
          <w:szCs w:val="24"/>
        </w:rPr>
        <w:t>феномен)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регулятивные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знавательные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ммуникативные)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ограмм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авле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на</w:t>
      </w:r>
      <w:r w:rsidRPr="00487D45">
        <w:rPr>
          <w:sz w:val="24"/>
          <w:szCs w:val="24"/>
          <w:u w:color="000000"/>
          <w:bdr w:val="nil"/>
        </w:rPr>
        <w:t>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о-ориен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ограмм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ива</w:t>
      </w:r>
      <w:r w:rsidR="0019131A" w:rsidRPr="00487D45">
        <w:rPr>
          <w:sz w:val="24"/>
          <w:szCs w:val="24"/>
          <w:u w:color="000000"/>
          <w:bdr w:val="nil"/>
        </w:rPr>
        <w:t>е</w:t>
      </w:r>
      <w:r w:rsidRPr="00487D45">
        <w:rPr>
          <w:sz w:val="24"/>
          <w:szCs w:val="24"/>
          <w:u w:color="000000"/>
          <w:bdr w:val="nil"/>
        </w:rPr>
        <w:t>т:</w:t>
      </w:r>
      <w:r w:rsidRPr="00487D45">
        <w:rPr>
          <w:rFonts w:ascii="MS Mincho" w:eastAsia="MS Mincho" w:hAnsi="MS Mincho" w:cs="MS Mincho" w:hint="eastAsia"/>
          <w:sz w:val="24"/>
          <w:szCs w:val="24"/>
          <w:u w:color="000000"/>
          <w:bdr w:val="nil"/>
        </w:rPr>
        <w:t> 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позн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о-смы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шрут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культур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вор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с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о-ориент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полаг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контрол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r w:rsidRPr="00487D45">
        <w:rPr>
          <w:sz w:val="24"/>
          <w:szCs w:val="24"/>
          <w:u w:color="000000"/>
          <w:bdr w:val="nil"/>
          <w:lang w:eastAsia="ru-RU"/>
        </w:rPr>
        <w:t>Цель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граммы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УД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—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еспечить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рганизационно-методическ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слов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дл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еализац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истемно-деятельностно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одход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таки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разом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чтобы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иобретенны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компетенц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могл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амостоятельн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спользоватьс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учающимис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ида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деятельност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з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еделам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разователь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рганизации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то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числ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фессиональ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оциаль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бах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r w:rsidRPr="00487D45">
        <w:rPr>
          <w:sz w:val="24"/>
          <w:szCs w:val="24"/>
          <w:u w:color="000000"/>
          <w:bdr w:val="nil"/>
          <w:lang w:eastAsia="ru-RU"/>
        </w:rPr>
        <w:t>В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оответстви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казан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цель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ограмм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УД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редн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щ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разован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пределяет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ледующ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задачи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ыду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У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вклю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r w:rsidRPr="00487D45">
        <w:rPr>
          <w:sz w:val="24"/>
          <w:szCs w:val="24"/>
          <w:u w:color="000000"/>
          <w:bdr w:val="nil"/>
          <w:lang w:eastAsia="ru-RU"/>
        </w:rPr>
        <w:t>Формирован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истемы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чеб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действи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существляетс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четом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озрастных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собенносте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вития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личност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ознавательн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фер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учающихся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УД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представляют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об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целостну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заимосвязанну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истему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пределяемую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бще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логикой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озрастно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развития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тличительным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особенностям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тарше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школьно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озраст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являются: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активно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формирование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чувств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зрослости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выработк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мировоззрения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убеждений,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характера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и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жизненного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  <w:r w:rsidRPr="00487D45">
        <w:rPr>
          <w:sz w:val="24"/>
          <w:szCs w:val="24"/>
          <w:u w:color="000000"/>
          <w:bdr w:val="nil"/>
          <w:lang w:eastAsia="ru-RU"/>
        </w:rPr>
        <w:t>самоопределения.</w:t>
      </w:r>
      <w:r w:rsidR="00E06710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Средн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—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ап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гд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обрете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н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петен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лж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ользовать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л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р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обре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арактер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петенц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нов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держан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пер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огу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несе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жизне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носящие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е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80" w:name="_Toc435412696"/>
      <w:bookmarkStart w:id="81" w:name="_Toc81186969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2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нятий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ункций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характеристик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держание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ью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bookmarkEnd w:id="80"/>
      <w:bookmarkEnd w:id="81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направл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у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школьно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ладш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ьно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ростков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стига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сок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омент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ход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х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мим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лно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руктур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лож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полняем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деля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руг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арактеристик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ажнейш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з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флексив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осознанности)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м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ход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честв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в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флекс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де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ь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бен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ап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новлен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УД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добств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нализ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лов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деля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тивны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навательные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ост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т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еловечес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дноврем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сутству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зва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ид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н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являют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новят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у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ультур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се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спектах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оцес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дивидуа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сво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м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ить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провожд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илен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знан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ни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ростка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щать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льк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ны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тапредмет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нования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зросл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з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ств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тог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и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о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новл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ива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пеш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еп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вращ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ъек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ож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ник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ссматривать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нализировать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ть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посредственно)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д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орон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словлен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пецифи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руг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FE5531" w:rsidRPr="00487D45">
        <w:rPr>
          <w:sz w:val="24"/>
          <w:szCs w:val="24"/>
          <w:u w:color="000000"/>
          <w:bdr w:val="nil"/>
        </w:rPr>
        <w:t>–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глубок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дивидуален</w:t>
      </w:r>
      <w:r w:rsidR="00FE5531" w:rsidRPr="00487D45">
        <w:rPr>
          <w:sz w:val="24"/>
          <w:szCs w:val="24"/>
          <w:u w:color="000000"/>
          <w:bdr w:val="nil"/>
        </w:rPr>
        <w:t>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зросл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lastRenderedPageBreak/>
        <w:t>следу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сировать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тветств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икличность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исходи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вра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ству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ж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статоч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епен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рефлексированному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ользуемом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пеш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анов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в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учебн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навательн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личностных)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азиру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чальна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онализация: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он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б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ня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о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фици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ч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р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петентност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ав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ращи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петенций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Други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нципиаль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лич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ростков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ирок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но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не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раще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аз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рефлексированны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чина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ытывать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сс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ли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жизне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нтекстах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щ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ольш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епен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уровн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снов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бразования</w:t>
      </w:r>
      <w:r w:rsidRPr="00487D45">
        <w:rPr>
          <w:sz w:val="24"/>
          <w:szCs w:val="24"/>
          <w:u w:color="000000"/>
          <w:bdr w:val="nil"/>
        </w:rPr>
        <w:t>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ъ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еб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крытости: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м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сообраз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остав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мож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в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ли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истанцио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урс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лж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ъективирова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ь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)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уществ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правленческ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принимательск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б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вер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еб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гражданск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ня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лонтерск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вижен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.п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Динамик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итыва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бен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у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ю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у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уду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е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пецифик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ратег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государств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ион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емьи)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ход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ажнейш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нач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обрета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чинающее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она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определ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х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пр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-прежнем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аж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с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т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личност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определением)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должаетс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ж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ол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рк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ростк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мыслообразовани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язан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знан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яз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жд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уществляем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ь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жизненны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спективам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илив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лимотивирован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д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орон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мога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ств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о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ношен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руго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зда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ризисну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есконе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б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удност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определен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танов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иск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уществлен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кончате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бор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й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Недостаточ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чал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буч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уществе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казыв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пеш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хся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ход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дивиду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аектор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лож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ланир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ир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о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удущег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глас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терес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ног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убъект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казывающих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л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возмож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ез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азов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правленческ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мен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целеполагани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ланировани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уководств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нтроля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ррекции)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лж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ра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ч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ернут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правл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сурсам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м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бир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пеш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ратег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уд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я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неч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чет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правля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о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ь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кры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странстве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Разви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с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ереплет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тив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рмаль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знан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ользу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ллективно-распределенну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нопланов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: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навательн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следовательски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ональных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тив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ю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а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ффектив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реш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нфликт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ход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в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ен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флекс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т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иций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оследн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с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яза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на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флексией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ь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рас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лючев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ит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нава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бствен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ратеги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нтраль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вообразован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нови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зна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ернут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</w:t>
      </w:r>
      <w:r w:rsidR="0019131A" w:rsidRPr="00487D45">
        <w:rPr>
          <w:sz w:val="24"/>
          <w:szCs w:val="24"/>
          <w:u w:color="000000"/>
          <w:bdr w:val="nil"/>
        </w:rPr>
        <w:t>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образовате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запроса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ткрыт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странств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лог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пеш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УД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кры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странств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исходи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ыт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петенци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наружив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E72901" w:rsidRPr="00487D45">
        <w:rPr>
          <w:sz w:val="24"/>
          <w:szCs w:val="24"/>
          <w:u w:color="000000"/>
          <w:bdr w:val="nil"/>
        </w:rPr>
        <w:t>дефици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страив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дивидуальна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грамм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личност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оста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аж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арактеристи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уровн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выш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ариативности</w:t>
      </w:r>
      <w:r w:rsidR="00124F1B" w:rsidRPr="00487D45">
        <w:rPr>
          <w:sz w:val="24"/>
          <w:szCs w:val="24"/>
          <w:u w:color="000000"/>
          <w:bdr w:val="nil"/>
        </w:rPr>
        <w:t>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24F1B" w:rsidRPr="00487D45">
        <w:rPr>
          <w:sz w:val="24"/>
          <w:szCs w:val="24"/>
          <w:u w:color="000000"/>
          <w:bdr w:val="nil"/>
        </w:rPr>
        <w:t>С</w:t>
      </w:r>
      <w:r w:rsidRPr="00487D45">
        <w:rPr>
          <w:sz w:val="24"/>
          <w:szCs w:val="24"/>
          <w:u w:color="000000"/>
          <w:bdr w:val="nil"/>
        </w:rPr>
        <w:t>таршеклассни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казыв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лож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lastRenderedPageBreak/>
        <w:t>выбор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бор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зуч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азов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углублен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</w:t>
      </w:r>
      <w:r w:rsidR="0027212C" w:rsidRPr="00487D45">
        <w:rPr>
          <w:sz w:val="24"/>
          <w:szCs w:val="24"/>
          <w:u w:color="000000"/>
          <w:bdr w:val="nil"/>
        </w:rPr>
        <w:t>ях</w:t>
      </w:r>
      <w:r w:rsidRPr="00487D45">
        <w:rPr>
          <w:sz w:val="24"/>
          <w:szCs w:val="24"/>
          <w:u w:color="000000"/>
          <w:bdr w:val="nil"/>
        </w:rPr>
        <w:t>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бор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9131A" w:rsidRPr="00487D45">
        <w:rPr>
          <w:sz w:val="24"/>
          <w:szCs w:val="24"/>
          <w:u w:color="000000"/>
          <w:bdr w:val="nil"/>
        </w:rPr>
        <w:t>профи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готов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бор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удущ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ъяв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выше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еб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роени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предме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(курсов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тольк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углублённо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3957C1"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азово</w:t>
      </w:r>
      <w:r w:rsidR="00DA6002" w:rsidRPr="00487D45">
        <w:rPr>
          <w:sz w:val="24"/>
          <w:szCs w:val="24"/>
          <w:u w:color="000000"/>
          <w:bdr w:val="nil"/>
        </w:rPr>
        <w:t>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24F1B" w:rsidRPr="00487D45">
        <w:rPr>
          <w:sz w:val="24"/>
          <w:szCs w:val="24"/>
          <w:u w:color="000000"/>
          <w:bdr w:val="nil"/>
        </w:rPr>
        <w:t>уровне</w:t>
      </w:r>
      <w:r w:rsidRPr="00487D45">
        <w:rPr>
          <w:sz w:val="24"/>
          <w:szCs w:val="24"/>
          <w:u w:color="000000"/>
          <w:bdr w:val="nil"/>
        </w:rPr>
        <w:t>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ите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ршеклассни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целив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б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в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дачи: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-перв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ро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стем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ид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яз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руги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а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сфера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);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-вторы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озн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бор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ст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ш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ирок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ласс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24F1B" w:rsidRPr="00487D45">
        <w:rPr>
          <w:sz w:val="24"/>
          <w:szCs w:val="24"/>
          <w:u w:color="000000"/>
          <w:bdr w:val="nil"/>
        </w:rPr>
        <w:t>полидисциплинар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124F1B" w:rsidRPr="00487D45">
        <w:rPr>
          <w:sz w:val="24"/>
          <w:szCs w:val="24"/>
          <w:u w:color="000000"/>
          <w:bdr w:val="nil"/>
        </w:rPr>
        <w:t>з</w:t>
      </w:r>
      <w:r w:rsidRPr="00487D45">
        <w:rPr>
          <w:sz w:val="24"/>
          <w:szCs w:val="24"/>
          <w:u w:color="000000"/>
          <w:bdr w:val="nil"/>
        </w:rPr>
        <w:t>адач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ак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троен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держ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зд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обходим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ло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вершаю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ап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е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u w:color="000000"/>
        </w:rPr>
      </w:pPr>
      <w:bookmarkStart w:id="82" w:name="_Toc435412697"/>
      <w:bookmarkStart w:id="83" w:name="_Toc81186970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3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Типовы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bookmarkEnd w:id="82"/>
      <w:bookmarkEnd w:id="83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снов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еб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с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ата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ч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неуроч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боты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авлен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вер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фоли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)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ящие</w:t>
      </w:r>
      <w:r w:rsidR="00E06710">
        <w:rPr>
          <w:sz w:val="24"/>
          <w:szCs w:val="24"/>
        </w:rPr>
        <w:t xml:space="preserve"> </w:t>
      </w:r>
      <w:r w:rsidR="001066AA" w:rsidRPr="00487D45">
        <w:rPr>
          <w:sz w:val="24"/>
          <w:szCs w:val="24"/>
        </w:rPr>
        <w:t>полидисциплина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27212C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27212C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ъ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7B6EA6" w:rsidRPr="00487D45" w:rsidRDefault="007B6EA6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  <w:u w:color="000000"/>
          <w:bdr w:val="nil"/>
        </w:rPr>
      </w:pPr>
      <w:r w:rsidRPr="00487D45">
        <w:rPr>
          <w:b/>
          <w:i/>
          <w:sz w:val="24"/>
          <w:szCs w:val="24"/>
          <w:u w:color="000000"/>
          <w:bdr w:val="nil"/>
        </w:rPr>
        <w:t>Формирование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Pr="00487D45">
        <w:rPr>
          <w:b/>
          <w:i/>
          <w:sz w:val="24"/>
          <w:szCs w:val="24"/>
          <w:u w:color="000000"/>
          <w:bdr w:val="nil"/>
        </w:rPr>
        <w:t>познаватель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Pr="00487D45">
        <w:rPr>
          <w:b/>
          <w:i/>
          <w:sz w:val="24"/>
          <w:szCs w:val="24"/>
          <w:u w:color="000000"/>
          <w:bdr w:val="nil"/>
        </w:rPr>
        <w:t>универсаль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Pr="00487D45">
        <w:rPr>
          <w:b/>
          <w:i/>
          <w:sz w:val="24"/>
          <w:szCs w:val="24"/>
          <w:u w:color="000000"/>
          <w:bdr w:val="nil"/>
        </w:rPr>
        <w:t>учеб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Pr="00487D45">
        <w:rPr>
          <w:b/>
          <w:i/>
          <w:sz w:val="24"/>
          <w:szCs w:val="24"/>
          <w:u w:color="000000"/>
          <w:bdr w:val="nil"/>
        </w:rPr>
        <w:t>действий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Задач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лж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конструирова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аки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тоб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х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умения</w:t>
      </w:r>
      <w:r w:rsidRPr="00487D45">
        <w:rPr>
          <w:sz w:val="24"/>
          <w:szCs w:val="24"/>
          <w:u w:color="000000"/>
          <w:bdr w:val="nil"/>
        </w:rPr>
        <w:t>: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а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ъясня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уч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ч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рения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б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разрабаты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изайн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уч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следования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в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терпретир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получе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ан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казательств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раз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позиц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формулир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соответствующ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выводы</w:t>
      </w:r>
      <w:r w:rsidRPr="00487D45">
        <w:rPr>
          <w:sz w:val="24"/>
          <w:szCs w:val="24"/>
          <w:u w:color="000000"/>
          <w:bdr w:val="nil"/>
        </w:rPr>
        <w:t>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124F1B" w:rsidRPr="00487D45" w:rsidRDefault="00124F1B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У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дисциплин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.</w:t>
      </w:r>
    </w:p>
    <w:p w:rsidR="00124F1B" w:rsidRPr="00487D45" w:rsidRDefault="00124F1B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У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имер:</w:t>
      </w:r>
      <w:r w:rsidR="00E06710">
        <w:rPr>
          <w:sz w:val="24"/>
          <w:szCs w:val="24"/>
        </w:rPr>
        <w:t xml:space="preserve"> </w:t>
      </w:r>
    </w:p>
    <w:p w:rsidR="00124F1B" w:rsidRPr="00487D45" w:rsidRDefault="00124F1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дисциплина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гру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нсивы;</w:t>
      </w:r>
    </w:p>
    <w:p w:rsidR="00124F1B" w:rsidRPr="00487D45" w:rsidRDefault="00124F1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од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инары;</w:t>
      </w:r>
    </w:p>
    <w:p w:rsidR="00124F1B" w:rsidRPr="00487D45" w:rsidRDefault="00124F1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;</w:t>
      </w:r>
    </w:p>
    <w:p w:rsidR="00124F1B" w:rsidRPr="00487D45" w:rsidRDefault="00124F1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о-исследовате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</w:p>
    <w:p w:rsidR="00124F1B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выбор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тематик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исследования,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связанной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с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новейшим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достижениям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област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наук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технологий;</w:t>
      </w:r>
    </w:p>
    <w:p w:rsidR="00124F1B" w:rsidRPr="00487D45" w:rsidRDefault="00E0671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выбор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тематик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исследований,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связанных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с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учебным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предметами,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не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изучаемым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школе: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психологией,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социологией,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бизнесом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др.;</w:t>
      </w:r>
    </w:p>
    <w:p w:rsidR="00124F1B" w:rsidRPr="00487D45" w:rsidRDefault="00124F1B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</w:p>
    <w:p w:rsidR="00401080" w:rsidRPr="00487D45" w:rsidRDefault="00951698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  <w:u w:color="000000"/>
          <w:bdr w:val="nil"/>
        </w:rPr>
      </w:pPr>
      <w:r w:rsidRPr="00487D45">
        <w:rPr>
          <w:b/>
          <w:i/>
          <w:sz w:val="24"/>
          <w:szCs w:val="24"/>
          <w:u w:color="000000"/>
          <w:bdr w:val="nil"/>
        </w:rPr>
        <w:t>Ф</w:t>
      </w:r>
      <w:r w:rsidR="00401080" w:rsidRPr="00487D45">
        <w:rPr>
          <w:b/>
          <w:i/>
          <w:sz w:val="24"/>
          <w:szCs w:val="24"/>
          <w:u w:color="000000"/>
          <w:bdr w:val="nil"/>
        </w:rPr>
        <w:t>ормировани</w:t>
      </w:r>
      <w:r w:rsidRPr="00487D45">
        <w:rPr>
          <w:b/>
          <w:i/>
          <w:sz w:val="24"/>
          <w:szCs w:val="24"/>
          <w:u w:color="000000"/>
          <w:bdr w:val="nil"/>
        </w:rPr>
        <w:t>е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коммуникатив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универсаль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учеб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действий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инципиа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лич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—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lastRenderedPageBreak/>
        <w:t>открытость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остав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полните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мож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об</w:t>
      </w:r>
      <w:r w:rsidRPr="00487D45">
        <w:rPr>
          <w:sz w:val="24"/>
          <w:szCs w:val="24"/>
          <w:u w:color="000000"/>
          <w:bdr w:val="nil"/>
        </w:rPr>
        <w:t>уча</w:t>
      </w:r>
      <w:r w:rsidR="00951698" w:rsidRPr="00487D45">
        <w:rPr>
          <w:sz w:val="24"/>
          <w:szCs w:val="24"/>
          <w:u w:color="000000"/>
          <w:bdr w:val="nil"/>
        </w:rPr>
        <w:t>ю</w:t>
      </w:r>
      <w:r w:rsidRPr="00487D45">
        <w:rPr>
          <w:sz w:val="24"/>
          <w:szCs w:val="24"/>
          <w:u w:color="000000"/>
          <w:bdr w:val="nil"/>
        </w:rPr>
        <w:t>щий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мож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в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дуктив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заимо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руги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людьм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бщества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я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стиг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е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ткрыт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и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мож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ции:</w:t>
      </w:r>
    </w:p>
    <w:p w:rsidR="00401080" w:rsidRPr="00487D45" w:rsidRDefault="00A12219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овесникам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раст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-струк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н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нсо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12219" w:rsidRPr="00487D45">
        <w:rPr>
          <w:sz w:val="24"/>
          <w:szCs w:val="24"/>
        </w:rPr>
        <w:t>др</w:t>
      </w:r>
      <w:r w:rsidRPr="00487D45">
        <w:rPr>
          <w:sz w:val="24"/>
          <w:szCs w:val="24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Так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нообраз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страиваем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вяз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е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м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тав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ци</w:t>
      </w:r>
      <w:r w:rsidR="00951698" w:rsidRPr="00487D45">
        <w:rPr>
          <w:sz w:val="24"/>
          <w:szCs w:val="24"/>
          <w:u w:color="000000"/>
          <w:bdr w:val="nil"/>
        </w:rPr>
        <w:t>и</w:t>
      </w:r>
      <w:r w:rsidRPr="00487D45">
        <w:rPr>
          <w:sz w:val="24"/>
          <w:szCs w:val="24"/>
          <w:u w:color="000000"/>
          <w:bdr w:val="nil"/>
        </w:rPr>
        <w:t>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выбир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партнер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способ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повед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рем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ц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ультур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ор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951698" w:rsidRPr="00487D45">
        <w:rPr>
          <w:sz w:val="24"/>
          <w:szCs w:val="24"/>
          <w:u w:color="000000"/>
          <w:bdr w:val="nil"/>
        </w:rPr>
        <w:t>общ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ставителя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ли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бществ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ипич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ы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бытия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атам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зволяющи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и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ольз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се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можност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ммуникац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носятс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жшко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жрегиональны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самбле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A12219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A12219" w:rsidRPr="00487D45">
        <w:rPr>
          <w:sz w:val="24"/>
          <w:szCs w:val="24"/>
        </w:rPr>
        <w:t>м</w:t>
      </w:r>
      <w:r w:rsidRPr="00487D45">
        <w:rPr>
          <w:sz w:val="24"/>
          <w:szCs w:val="24"/>
        </w:rPr>
        <w:t>атериа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м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самблеях,</w:t>
      </w:r>
      <w:r w:rsidR="00E06710">
        <w:rPr>
          <w:sz w:val="24"/>
          <w:szCs w:val="24"/>
        </w:rPr>
        <w:t xml:space="preserve"> </w:t>
      </w:r>
      <w:r w:rsidR="00951698" w:rsidRPr="00487D45">
        <w:rPr>
          <w:sz w:val="24"/>
          <w:szCs w:val="24"/>
        </w:rPr>
        <w:t>долж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</w:t>
      </w:r>
      <w:r w:rsidR="00951698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="00A41BE3" w:rsidRPr="00487D45">
        <w:rPr>
          <w:sz w:val="24"/>
          <w:szCs w:val="24"/>
        </w:rPr>
        <w:t>полидисциплина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т</w:t>
      </w:r>
      <w:r w:rsidR="00951698" w:rsidRPr="00487D45">
        <w:rPr>
          <w:sz w:val="24"/>
          <w:szCs w:val="24"/>
        </w:rPr>
        <w:t>ь</w:t>
      </w:r>
      <w:r w:rsidRPr="00487D45">
        <w:rPr>
          <w:sz w:val="24"/>
          <w:szCs w:val="24"/>
        </w:rPr>
        <w:t>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жа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го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лек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жа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жайш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лек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лек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уч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</w:t>
      </w:r>
      <w:r w:rsidR="00951698" w:rsidRPr="00487D45">
        <w:rPr>
          <w:sz w:val="24"/>
          <w:szCs w:val="24"/>
        </w:rPr>
        <w:t>-практик</w:t>
      </w:r>
      <w:r w:rsidRPr="00487D45">
        <w:rPr>
          <w:sz w:val="24"/>
          <w:szCs w:val="24"/>
        </w:rPr>
        <w:t>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уч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ятся: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а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лонтерск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ция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вижения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а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лонтерск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ций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б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лаготвори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ция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вижениях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а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лаготвори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ций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б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зд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асштаб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авленност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ыходящ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м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и</w:t>
      </w:r>
      <w:r w:rsidR="00A12219" w:rsidRPr="00487D45">
        <w:rPr>
          <w:sz w:val="24"/>
          <w:szCs w:val="24"/>
          <w:u w:color="000000"/>
          <w:bdr w:val="nil"/>
        </w:rPr>
        <w:t>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: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а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о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истанцио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итетах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б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аст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истанцио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нкурс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лимпиадах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в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д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урсов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г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полни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остра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зыков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951698" w:rsidP="00EC2D72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  <w:u w:color="000000"/>
          <w:bdr w:val="nil"/>
        </w:rPr>
      </w:pPr>
      <w:r w:rsidRPr="00487D45">
        <w:rPr>
          <w:b/>
          <w:i/>
          <w:sz w:val="24"/>
          <w:szCs w:val="24"/>
          <w:u w:color="000000"/>
          <w:bdr w:val="nil"/>
        </w:rPr>
        <w:t>Ф</w:t>
      </w:r>
      <w:r w:rsidR="00401080" w:rsidRPr="00487D45">
        <w:rPr>
          <w:b/>
          <w:i/>
          <w:sz w:val="24"/>
          <w:szCs w:val="24"/>
          <w:u w:color="000000"/>
          <w:bdr w:val="nil"/>
        </w:rPr>
        <w:t>ормировани</w:t>
      </w:r>
      <w:r w:rsidRPr="00487D45">
        <w:rPr>
          <w:b/>
          <w:i/>
          <w:sz w:val="24"/>
          <w:szCs w:val="24"/>
          <w:u w:color="000000"/>
          <w:bdr w:val="nil"/>
        </w:rPr>
        <w:t>е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регулятив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универсаль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учебных</w:t>
      </w:r>
      <w:r w:rsidR="00E06710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i/>
          <w:sz w:val="24"/>
          <w:szCs w:val="24"/>
          <w:u w:color="000000"/>
          <w:bdr w:val="nil"/>
        </w:rPr>
        <w:t>действий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DA6002" w:rsidRPr="00487D45">
        <w:rPr>
          <w:sz w:val="24"/>
          <w:szCs w:val="24"/>
          <w:u w:color="000000"/>
          <w:bdr w:val="nil"/>
        </w:rPr>
        <w:t>УУД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еспечивае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здани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сло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</w:t>
      </w:r>
      <w:r w:rsidR="00951698" w:rsidRPr="00487D45">
        <w:rPr>
          <w:sz w:val="24"/>
          <w:szCs w:val="24"/>
          <w:u w:color="000000"/>
          <w:bdr w:val="nil"/>
        </w:rPr>
        <w:t>направлен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егося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гулятив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сообраз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пользова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змож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лемен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дивидуа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аектории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имер: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а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зуч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полни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остра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зык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следующ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ертификацией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б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гла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дел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метов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в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о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истанцио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итетах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г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предел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м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тод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пособ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точник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сурс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обходим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д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заимодейств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точника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сурсов: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формационны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сточникам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ндам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ставителя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ла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.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е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амостоя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правл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сурсам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числ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материальными</w:t>
      </w:r>
      <w:r w:rsidR="00A12219" w:rsidRPr="00487D45">
        <w:rPr>
          <w:sz w:val="24"/>
          <w:szCs w:val="24"/>
          <w:u w:color="000000"/>
          <w:bdr w:val="nil"/>
        </w:rPr>
        <w:t>;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ж)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зентац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зульта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бо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лич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ап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A12219" w:rsidRPr="00487D45">
        <w:rPr>
          <w:sz w:val="24"/>
          <w:szCs w:val="24"/>
          <w:u w:color="000000"/>
          <w:bdr w:val="nil"/>
        </w:rPr>
        <w:t>е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u w:color="000000"/>
        </w:rPr>
      </w:pPr>
      <w:bookmarkStart w:id="84" w:name="_Toc435412698"/>
      <w:bookmarkStart w:id="85" w:name="_Toc81186971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4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lastRenderedPageBreak/>
        <w:t>обучающихся</w:t>
      </w:r>
      <w:bookmarkEnd w:id="84"/>
      <w:bookmarkEnd w:id="85"/>
      <w:r w:rsidR="00E06710">
        <w:rPr>
          <w:color w:val="000000"/>
          <w:sz w:val="24"/>
          <w:szCs w:val="24"/>
          <w:u w:color="000000"/>
        </w:rPr>
        <w:t xml:space="preserve"> </w:t>
      </w:r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52525"/>
          <w:bdr w:val="nil"/>
          <w:shd w:val="clear" w:color="auto" w:fill="FFFFFF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52525"/>
          <w:bdr w:val="nil"/>
          <w:shd w:val="clear" w:color="auto" w:fill="FFFFFF"/>
        </w:rPr>
      </w:pPr>
      <w:r w:rsidRPr="00487D45">
        <w:rPr>
          <w:sz w:val="24"/>
          <w:szCs w:val="24"/>
          <w:u w:color="252525"/>
          <w:bdr w:val="nil"/>
          <w:shd w:val="clear" w:color="auto" w:fill="FFFFFF"/>
        </w:rPr>
        <w:t>Особен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ебно-исследовательск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абот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таршекласснико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условлены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ервую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чередь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ткрытостью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рганизаци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DA6002"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52525"/>
          <w:bdr w:val="nil"/>
          <w:shd w:val="clear" w:color="auto" w:fill="FFFFFF"/>
        </w:rPr>
      </w:pP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сновно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елаетс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акцен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своени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ебно-исследовательск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абот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ак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тип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еятельности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гд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материалом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являю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тся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прежд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всего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учебны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предмет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сследовани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иобретаю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татус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нструменто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еб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4B39AD" w:rsidRPr="00487D45">
        <w:rPr>
          <w:sz w:val="24"/>
          <w:szCs w:val="24"/>
          <w:u w:color="252525"/>
          <w:bdr w:val="nil"/>
          <w:shd w:val="clear" w:color="auto" w:fill="FFFFFF"/>
        </w:rPr>
        <w:t>полидисциплинарн</w:t>
      </w:r>
      <w:r w:rsidR="00951698" w:rsidRPr="00487D45">
        <w:rPr>
          <w:sz w:val="24"/>
          <w:szCs w:val="24"/>
          <w:u w:color="252525"/>
          <w:bdr w:val="nil"/>
          <w:shd w:val="clear" w:color="auto" w:fill="FFFFFF"/>
        </w:rPr>
        <w:t>о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951698" w:rsidRPr="00487D45">
        <w:rPr>
          <w:sz w:val="24"/>
          <w:szCs w:val="24"/>
          <w:u w:color="252525"/>
          <w:bdr w:val="nil"/>
          <w:shd w:val="clear" w:color="auto" w:fill="FFFFFF"/>
        </w:rPr>
        <w:t>характера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необходимых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для</w:t>
      </w:r>
      <w:r w:rsidR="00894B0B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свое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оциаль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жизн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ультуры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52525"/>
          <w:bdr w:val="nil"/>
          <w:shd w:val="clear" w:color="auto" w:fill="FFFFFF"/>
        </w:rPr>
      </w:pP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сновно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цесс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тановле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едполагае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опускае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личи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б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рамках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совместн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об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а</w:t>
      </w:r>
      <w:r w:rsidR="00AA6924" w:rsidRPr="00487D45">
        <w:rPr>
          <w:sz w:val="24"/>
          <w:szCs w:val="24"/>
          <w:u w:color="252525"/>
          <w:bdr w:val="nil"/>
          <w:shd w:val="clear" w:color="auto" w:fill="FFFFFF"/>
        </w:rPr>
        <w:t>ю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щихс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ителя.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еализуетс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амим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487D45">
        <w:rPr>
          <w:sz w:val="24"/>
          <w:szCs w:val="24"/>
          <w:u w:color="252525"/>
          <w:bdr w:val="nil"/>
          <w:shd w:val="clear" w:color="auto" w:fill="FFFFFF"/>
        </w:rPr>
        <w:t>старшеклассником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л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группой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F75DD4" w:rsidRPr="00487D45">
        <w:rPr>
          <w:sz w:val="24"/>
          <w:szCs w:val="24"/>
          <w:u w:color="252525"/>
          <w:bdr w:val="nil"/>
          <w:shd w:val="clear" w:color="auto" w:fill="FFFFFF"/>
        </w:rPr>
        <w:t>об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ча</w:t>
      </w:r>
      <w:r w:rsidR="00F75DD4" w:rsidRPr="00487D45">
        <w:rPr>
          <w:sz w:val="24"/>
          <w:szCs w:val="24"/>
          <w:u w:color="252525"/>
          <w:bdr w:val="nil"/>
          <w:shd w:val="clear" w:color="auto" w:fill="FFFFFF"/>
        </w:rPr>
        <w:t>ю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щихся.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н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амостоятельн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формулирую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едпроектную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дею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тавя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цели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писываю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еобходимы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есурс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45C4E" w:rsidRPr="00487D45">
        <w:rPr>
          <w:sz w:val="24"/>
          <w:szCs w:val="24"/>
          <w:u w:color="252525"/>
          <w:bdr w:val="nil"/>
          <w:shd w:val="clear" w:color="auto" w:fill="FFFFFF"/>
        </w:rPr>
        <w:t>пр</w:t>
      </w:r>
      <w:r w:rsidR="00DA6002" w:rsidRPr="00487D45">
        <w:rPr>
          <w:sz w:val="24"/>
          <w:szCs w:val="24"/>
          <w:u w:color="252525"/>
          <w:bdr w:val="nil"/>
          <w:shd w:val="clear" w:color="auto" w:fill="FFFFFF"/>
        </w:rPr>
        <w:t>.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951698" w:rsidRPr="00487D45">
        <w:rPr>
          <w:sz w:val="24"/>
          <w:szCs w:val="24"/>
          <w:u w:color="252525"/>
          <w:bdr w:val="nil"/>
          <w:shd w:val="clear" w:color="auto" w:fill="FFFFFF"/>
        </w:rPr>
        <w:t>Н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ачинаю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спользоватьс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элемент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математическо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моделир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анализ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ак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нструмент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нтерпретаци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езультато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сследования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52525"/>
          <w:bdr w:val="nil"/>
          <w:shd w:val="clear" w:color="auto" w:fill="FFFFFF"/>
        </w:rPr>
      </w:pPr>
      <w:r w:rsidRPr="00487D45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ам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бучающийс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пределяе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араметры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ритери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спеш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реализаци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а.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ром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того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н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формирует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навык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инятия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араметро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ритериев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успешност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оекта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редлагаемых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другими,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внешним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по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отношению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школе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оциальным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культурными</w:t>
      </w:r>
      <w:r w:rsidR="00E06710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52525"/>
          <w:bdr w:val="nil"/>
          <w:shd w:val="clear" w:color="auto" w:fill="FFFFFF"/>
        </w:rPr>
        <w:t>сообществам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Презентаци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зульта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бо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целесообраз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води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школ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ультурно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странств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гд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зворачивался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с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э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ы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зульта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олж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ставле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стном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бществ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бществ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лаготвори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лонтерск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й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с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изнес-проек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—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обществ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изнесменов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лов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людей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u w:color="000000"/>
        </w:rPr>
      </w:pPr>
      <w:bookmarkStart w:id="86" w:name="_Toc435412699"/>
      <w:bookmarkStart w:id="87" w:name="_Toc81186972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5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</w:t>
      </w:r>
      <w:bookmarkEnd w:id="86"/>
      <w:bookmarkEnd w:id="87"/>
      <w:r w:rsidR="00E06710">
        <w:rPr>
          <w:color w:val="000000"/>
          <w:sz w:val="24"/>
          <w:szCs w:val="24"/>
          <w:u w:color="000000"/>
        </w:rPr>
        <w:t xml:space="preserve"> </w:t>
      </w:r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Возможны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авления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ютс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сследовательск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нженерн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кладное;</w:t>
      </w:r>
    </w:p>
    <w:p w:rsidR="008B0BF5" w:rsidRPr="00487D45" w:rsidRDefault="008B0BF5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бизнес-проектировани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нформационн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социальн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гров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творческое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73377D"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оритетны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правления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являютс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социальн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бизнес-проектировани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сследовательск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нженерно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sz w:val="24"/>
          <w:szCs w:val="24"/>
        </w:rPr>
        <w:t>информационное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rFonts w:eastAsia="Times"/>
          <w:bCs/>
          <w:sz w:val="24"/>
          <w:szCs w:val="24"/>
        </w:rPr>
      </w:pPr>
      <w:bookmarkStart w:id="88" w:name="_Toc435412700"/>
      <w:bookmarkStart w:id="89" w:name="_Toc81186973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0F7D44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rFonts w:eastAsia="Times"/>
          <w:bCs/>
          <w:sz w:val="24"/>
          <w:szCs w:val="24"/>
          <w:u w:color="000000"/>
        </w:rPr>
        <w:t>6</w:t>
      </w:r>
      <w:r w:rsidR="002F77EE" w:rsidRPr="00487D45">
        <w:rPr>
          <w:rFonts w:eastAsia="Times"/>
          <w:bCs/>
          <w:sz w:val="24"/>
          <w:szCs w:val="24"/>
          <w:u w:color="000000"/>
        </w:rPr>
        <w:t>.</w:t>
      </w:r>
      <w:r w:rsidR="00E06710">
        <w:rPr>
          <w:rFonts w:eastAsia="Times"/>
          <w:bCs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Планируемые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результаты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учебно-исследовательской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и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проектной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деятельности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обучающихся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в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рамках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урочной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и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внеурочной</w:t>
      </w:r>
      <w:r w:rsidR="00E06710">
        <w:rPr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  <w:u w:color="000000"/>
        </w:rPr>
        <w:t>деятельности</w:t>
      </w:r>
      <w:bookmarkEnd w:id="88"/>
      <w:bookmarkEnd w:id="89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зультат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е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луча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ставление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е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ест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х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ет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атен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A5E85" w:rsidRPr="00487D45">
        <w:rPr>
          <w:sz w:val="24"/>
          <w:szCs w:val="24"/>
        </w:rPr>
        <w:t>др</w:t>
      </w:r>
      <w:r w:rsidRPr="00487D45">
        <w:rPr>
          <w:sz w:val="24"/>
          <w:szCs w:val="24"/>
        </w:rPr>
        <w:t>.)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интерес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ста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он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удфандин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A5E85" w:rsidRPr="00487D45">
        <w:rPr>
          <w:sz w:val="24"/>
          <w:szCs w:val="24"/>
        </w:rPr>
        <w:t>др</w:t>
      </w:r>
      <w:r w:rsidRPr="00487D45">
        <w:rPr>
          <w:sz w:val="24"/>
          <w:szCs w:val="24"/>
        </w:rPr>
        <w:t>.);</w:t>
      </w:r>
    </w:p>
    <w:p w:rsidR="00401080" w:rsidRPr="00487D45" w:rsidRDefault="00BA5E8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бучающий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sz w:val="24"/>
          <w:szCs w:val="24"/>
          <w:u w:color="000000"/>
          <w:bdr w:val="nil"/>
        </w:rPr>
        <w:t>сможет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я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коль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оч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р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ир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од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свое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нцип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ятельност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учающие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учатс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разу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станавл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слеж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ые</w:t>
      </w:r>
      <w:r w:rsidR="00E06710">
        <w:rPr>
          <w:sz w:val="24"/>
          <w:szCs w:val="24"/>
        </w:rPr>
        <w:t xml:space="preserve"> </w:t>
      </w:r>
      <w:r w:rsidR="0040395A" w:rsidRPr="00487D45">
        <w:rPr>
          <w:sz w:val="24"/>
          <w:szCs w:val="24"/>
        </w:rPr>
        <w:t>(</w:t>
      </w:r>
      <w:r w:rsidRPr="00487D45">
        <w:rPr>
          <w:sz w:val="24"/>
          <w:szCs w:val="24"/>
        </w:rPr>
        <w:t>та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40395A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ста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ступ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и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выг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а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деква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м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деква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зме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ле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)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деква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90" w:name="_Toc435412701"/>
      <w:bookmarkStart w:id="91" w:name="_Toc81186974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7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словий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рганизационно-методическ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сурс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</w:t>
      </w:r>
      <w:bookmarkEnd w:id="90"/>
      <w:bookmarkEnd w:id="91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  <w:r w:rsidRPr="00487D45">
        <w:rPr>
          <w:sz w:val="24"/>
          <w:szCs w:val="24"/>
          <w:u w:color="222222"/>
          <w:bdr w:val="nil"/>
          <w:shd w:val="clear" w:color="auto" w:fill="FFFFFF"/>
        </w:rPr>
        <w:t>Услов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еализаци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снов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граммы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числ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грамм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вит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УД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олжн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еспечи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вершенствова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мпетенци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ект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о-исследовательск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ятельност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учающихся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066798" w:rsidRPr="00487D45">
        <w:rPr>
          <w:sz w:val="24"/>
          <w:szCs w:val="24"/>
          <w:u w:color="222222"/>
          <w:bdr w:val="nil"/>
          <w:shd w:val="clear" w:color="auto" w:fill="FFFFFF"/>
        </w:rPr>
        <w:t>У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лов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ключают: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shd w:val="clear" w:color="auto" w:fill="FFFFFF"/>
        </w:rPr>
      </w:pPr>
      <w:r w:rsidRPr="00487D45">
        <w:rPr>
          <w:sz w:val="24"/>
          <w:szCs w:val="24"/>
          <w:u w:color="222222"/>
          <w:shd w:val="clear" w:color="auto" w:fill="FFFFFF"/>
        </w:rPr>
        <w:t>укомплектованнос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едагогическими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уководящи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ы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ботниками;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shd w:val="clear" w:color="auto" w:fill="FFFFFF"/>
        </w:rPr>
      </w:pPr>
      <w:r w:rsidRPr="00487D45">
        <w:rPr>
          <w:sz w:val="24"/>
          <w:szCs w:val="24"/>
          <w:u w:color="222222"/>
          <w:shd w:val="clear" w:color="auto" w:fill="FFFFFF"/>
        </w:rPr>
        <w:t>уровен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валифик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едагогическ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ботнико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и;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740773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непрерывнос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фессиональ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звит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едагогическ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ботнико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lastRenderedPageBreak/>
        <w:t>организации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ализующе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грамму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редне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ще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.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401080" w:rsidRPr="00487D45" w:rsidRDefault="00401080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ческ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адр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олжн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ме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еобходимы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ровен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дготовк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л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ализ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грамм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чт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може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ключа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ледующее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ладею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ставлени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раст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обенностя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75DD4" w:rsidRPr="00487D45">
        <w:rPr>
          <w:sz w:val="24"/>
          <w:szCs w:val="24"/>
          <w:u w:color="222222"/>
          <w:shd w:val="clear" w:color="auto" w:fill="FFFFFF"/>
        </w:rPr>
        <w:t>об</w:t>
      </w:r>
      <w:r w:rsidRPr="00487D45">
        <w:rPr>
          <w:sz w:val="24"/>
          <w:szCs w:val="24"/>
          <w:u w:color="222222"/>
          <w:shd w:val="clear" w:color="auto" w:fill="FFFFFF"/>
        </w:rPr>
        <w:t>уча</w:t>
      </w:r>
      <w:r w:rsidR="00F75DD4" w:rsidRPr="00487D45">
        <w:rPr>
          <w:sz w:val="24"/>
          <w:szCs w:val="24"/>
          <w:u w:color="222222"/>
          <w:shd w:val="clear" w:color="auto" w:fill="FFFFFF"/>
        </w:rPr>
        <w:t>ю</w:t>
      </w:r>
      <w:r w:rsidRPr="00487D45">
        <w:rPr>
          <w:sz w:val="24"/>
          <w:szCs w:val="24"/>
          <w:u w:color="222222"/>
          <w:shd w:val="clear" w:color="auto" w:fill="FFFFFF"/>
        </w:rPr>
        <w:t>щих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ачальной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нов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тарше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школы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ш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урс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выш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валификации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священны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ГОС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аствова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зработк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грамм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овани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аствова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нутришкольно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еминаре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священно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обенностя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имен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ыбран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грамм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могу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трои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еятельнос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мка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еб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мет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ответств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обенност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онкрет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уществляю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ова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мка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ектной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сследовательск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еятельности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характер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заимодейств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едагог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его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тиворечи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ставления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словия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ладею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методика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ующе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ценивания;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алич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зи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ьютор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едагога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ладеюще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авыка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ьюторск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провожд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их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shd w:val="clear" w:color="auto" w:fill="FFFFFF"/>
        </w:rPr>
      </w:pPr>
      <w:r w:rsidRPr="00487D45">
        <w:rPr>
          <w:sz w:val="24"/>
          <w:szCs w:val="24"/>
          <w:u w:color="222222"/>
          <w:shd w:val="clear" w:color="auto" w:fill="FFFFFF"/>
        </w:rPr>
        <w:t>педагог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мею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именя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струментари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л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ценк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ачеств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ир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УД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рамка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од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ил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нескольк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487D45">
        <w:rPr>
          <w:sz w:val="24"/>
          <w:szCs w:val="24"/>
          <w:u w:color="222222"/>
          <w:shd w:val="clear" w:color="auto" w:fill="FFFFFF"/>
        </w:rPr>
        <w:t>предметов</w:t>
      </w:r>
      <w:r w:rsidRPr="00487D45">
        <w:rPr>
          <w:sz w:val="24"/>
          <w:szCs w:val="24"/>
          <w:u w:color="222222"/>
          <w:shd w:val="clear" w:color="auto" w:fill="FFFFFF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  <w:r w:rsidRPr="00487D45">
        <w:rPr>
          <w:sz w:val="24"/>
          <w:szCs w:val="24"/>
          <w:u w:color="222222"/>
          <w:bdr w:val="nil"/>
          <w:shd w:val="clear" w:color="auto" w:fill="FFFFFF"/>
        </w:rPr>
        <w:t>Наряду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щим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мож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ыдели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яд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пецифически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характеристик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организаци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пространств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старше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школы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обеспечивающи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формирова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УУД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открыт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bdr w:val="nil"/>
          <w:shd w:val="clear" w:color="auto" w:fill="FFFFFF"/>
        </w:rPr>
        <w:t>пространстве</w:t>
      </w:r>
      <w:r w:rsidR="00951698" w:rsidRPr="00487D45">
        <w:rPr>
          <w:sz w:val="24"/>
          <w:szCs w:val="24"/>
          <w:u w:color="222222"/>
          <w:bdr w:val="nil"/>
          <w:shd w:val="clear" w:color="auto" w:fill="FFFFFF"/>
        </w:rPr>
        <w:t>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сетево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заимодейств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руги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ще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ополнитель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487D45">
        <w:rPr>
          <w:sz w:val="24"/>
          <w:szCs w:val="24"/>
          <w:u w:color="222222"/>
          <w:shd w:val="clear" w:color="auto" w:fill="FFFFFF"/>
        </w:rPr>
        <w:t>с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реждени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ультуры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можнос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ализ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дивидуа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раектор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их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487D45">
        <w:rPr>
          <w:sz w:val="24"/>
          <w:szCs w:val="24"/>
          <w:u w:color="222222"/>
          <w:shd w:val="clear" w:color="auto" w:fill="FFFFFF"/>
        </w:rPr>
        <w:t>(</w:t>
      </w:r>
      <w:r w:rsidRPr="00487D45">
        <w:rPr>
          <w:sz w:val="24"/>
          <w:szCs w:val="24"/>
          <w:u w:color="222222"/>
          <w:shd w:val="clear" w:color="auto" w:fill="FFFFFF"/>
        </w:rPr>
        <w:t>разнообраз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лу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ан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и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можнос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ыбор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7D287B" w:rsidRPr="00487D45">
        <w:rPr>
          <w:sz w:val="24"/>
          <w:szCs w:val="24"/>
          <w:u w:color="222222"/>
          <w:shd w:val="clear" w:color="auto" w:fill="FFFFFF"/>
        </w:rPr>
        <w:t>об</w:t>
      </w:r>
      <w:r w:rsidRPr="00487D45">
        <w:rPr>
          <w:sz w:val="24"/>
          <w:szCs w:val="24"/>
          <w:u w:color="222222"/>
          <w:shd w:val="clear" w:color="auto" w:fill="FFFFFF"/>
        </w:rPr>
        <w:t>уча</w:t>
      </w:r>
      <w:r w:rsidR="007D287B" w:rsidRPr="00487D45">
        <w:rPr>
          <w:sz w:val="24"/>
          <w:szCs w:val="24"/>
          <w:u w:color="222222"/>
          <w:shd w:val="clear" w:color="auto" w:fill="FFFFFF"/>
        </w:rPr>
        <w:t>ю</w:t>
      </w:r>
      <w:r w:rsidRPr="00487D45">
        <w:rPr>
          <w:sz w:val="24"/>
          <w:szCs w:val="24"/>
          <w:u w:color="222222"/>
          <w:shd w:val="clear" w:color="auto" w:fill="FFFFFF"/>
        </w:rPr>
        <w:t>щим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лу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ровн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во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мет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материала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ителя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еб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группы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еспе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ьюторск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провожд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раектор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BF3074" w:rsidRPr="00487D45">
        <w:rPr>
          <w:sz w:val="24"/>
          <w:szCs w:val="24"/>
          <w:u w:color="222222"/>
          <w:shd w:val="clear" w:color="auto" w:fill="FFFFFF"/>
        </w:rPr>
        <w:t>об</w:t>
      </w:r>
      <w:r w:rsidRPr="00487D45">
        <w:rPr>
          <w:sz w:val="24"/>
          <w:szCs w:val="24"/>
          <w:u w:color="222222"/>
          <w:shd w:val="clear" w:color="auto" w:fill="FFFFFF"/>
        </w:rPr>
        <w:t>уча</w:t>
      </w:r>
      <w:r w:rsidR="00BF3074" w:rsidRPr="00487D45">
        <w:rPr>
          <w:sz w:val="24"/>
          <w:szCs w:val="24"/>
          <w:u w:color="222222"/>
          <w:shd w:val="clear" w:color="auto" w:fill="FFFFFF"/>
        </w:rPr>
        <w:t>ю</w:t>
      </w:r>
      <w:r w:rsidRPr="00487D45">
        <w:rPr>
          <w:sz w:val="24"/>
          <w:szCs w:val="24"/>
          <w:u w:color="222222"/>
          <w:shd w:val="clear" w:color="auto" w:fill="FFFFFF"/>
        </w:rPr>
        <w:t>щегося</w:t>
      </w:r>
      <w:r w:rsidR="00FB0A40" w:rsidRPr="00487D45">
        <w:rPr>
          <w:sz w:val="24"/>
          <w:szCs w:val="24"/>
          <w:u w:color="222222"/>
          <w:shd w:val="clear" w:color="auto" w:fill="FFFFFF"/>
        </w:rPr>
        <w:t>)</w:t>
      </w:r>
      <w:r w:rsidRPr="00487D45">
        <w:rPr>
          <w:sz w:val="24"/>
          <w:szCs w:val="24"/>
          <w:u w:color="222222"/>
          <w:shd w:val="clear" w:color="auto" w:fill="FFFFFF"/>
        </w:rPr>
        <w:t>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можнос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9C441B">
        <w:rPr>
          <w:sz w:val="24"/>
          <w:szCs w:val="24"/>
          <w:u w:color="222222"/>
          <w:shd w:val="clear" w:color="auto" w:fill="FFFFFF"/>
        </w:rPr>
        <w:t>«</w:t>
      </w:r>
      <w:r w:rsidRPr="00487D45">
        <w:rPr>
          <w:sz w:val="24"/>
          <w:szCs w:val="24"/>
          <w:u w:color="222222"/>
          <w:shd w:val="clear" w:color="auto" w:fill="FFFFFF"/>
        </w:rPr>
        <w:t>конвертации</w:t>
      </w:r>
      <w:r w:rsidR="009C441B">
        <w:rPr>
          <w:sz w:val="24"/>
          <w:szCs w:val="24"/>
          <w:u w:color="222222"/>
          <w:shd w:val="clear" w:color="auto" w:fill="FFFFFF"/>
        </w:rPr>
        <w:t>»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остижений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лучен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487D45">
        <w:rPr>
          <w:sz w:val="24"/>
          <w:szCs w:val="24"/>
          <w:u w:color="222222"/>
          <w:shd w:val="clear" w:color="auto" w:fill="FFFFFF"/>
        </w:rPr>
        <w:t>обучающими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труктурах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я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бытиях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ебны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зультаты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снов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ривл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истанцион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фор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лу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(</w:t>
      </w:r>
      <w:r w:rsidR="00B7555C" w:rsidRPr="00487D45">
        <w:rPr>
          <w:sz w:val="24"/>
          <w:szCs w:val="24"/>
          <w:u w:color="222222"/>
          <w:shd w:val="clear" w:color="auto" w:fill="FFFFFF"/>
        </w:rPr>
        <w:t>онлайн-</w:t>
      </w:r>
      <w:r w:rsidRPr="00487D45">
        <w:rPr>
          <w:sz w:val="24"/>
          <w:szCs w:val="24"/>
          <w:u w:color="222222"/>
          <w:shd w:val="clear" w:color="auto" w:fill="FFFFFF"/>
        </w:rPr>
        <w:t>курсов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shd w:val="clear" w:color="auto" w:fill="FFFFFF"/>
        </w:rPr>
        <w:t>заоч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B7555C" w:rsidRPr="00487D45">
        <w:rPr>
          <w:sz w:val="24"/>
          <w:szCs w:val="24"/>
          <w:u w:color="222222"/>
          <w:shd w:val="clear" w:color="auto" w:fill="FFFFFF"/>
        </w:rPr>
        <w:t>школ</w:t>
      </w:r>
      <w:r w:rsidRPr="00487D45">
        <w:rPr>
          <w:sz w:val="24"/>
          <w:szCs w:val="24"/>
          <w:u w:color="222222"/>
          <w:shd w:val="clear" w:color="auto" w:fill="FFFFFF"/>
        </w:rPr>
        <w:t>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истанцион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ниверситетов)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ак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элемента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дивидуа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раектор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="00F75DD4" w:rsidRPr="00487D45">
        <w:rPr>
          <w:sz w:val="24"/>
          <w:szCs w:val="24"/>
          <w:u w:color="222222"/>
          <w:shd w:val="clear" w:color="auto" w:fill="FFFFFF"/>
        </w:rPr>
        <w:t>об</w:t>
      </w:r>
      <w:r w:rsidRPr="00487D45">
        <w:rPr>
          <w:sz w:val="24"/>
          <w:szCs w:val="24"/>
          <w:u w:color="222222"/>
          <w:shd w:val="clear" w:color="auto" w:fill="FFFFFF"/>
        </w:rPr>
        <w:t>уча</w:t>
      </w:r>
      <w:r w:rsidR="00F75DD4" w:rsidRPr="00487D45">
        <w:rPr>
          <w:sz w:val="24"/>
          <w:szCs w:val="24"/>
          <w:u w:color="222222"/>
          <w:shd w:val="clear" w:color="auto" w:fill="FFFFFF"/>
        </w:rPr>
        <w:t>ю</w:t>
      </w:r>
      <w:r w:rsidRPr="00487D45">
        <w:rPr>
          <w:sz w:val="24"/>
          <w:szCs w:val="24"/>
          <w:u w:color="222222"/>
          <w:shd w:val="clear" w:color="auto" w:fill="FFFFFF"/>
        </w:rPr>
        <w:t>щих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привл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е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тернет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ачеств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сурса: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терактивны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онферен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разовательны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быт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овесника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з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руг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городо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осс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руг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тран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ультурно-историческ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языковы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огруж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носител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остран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языко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ставителям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ультур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можнос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вле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их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ект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еятельность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ом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числ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еятельность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циаль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ектирова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циального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едпринимательств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зможност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влечени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их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знообраз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сследовательск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деятельность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</w:rPr>
      </w:pPr>
      <w:r w:rsidRPr="00487D45">
        <w:rPr>
          <w:sz w:val="24"/>
          <w:szCs w:val="24"/>
          <w:u w:color="222222"/>
          <w:shd w:val="clear" w:color="auto" w:fill="FFFFFF"/>
        </w:rPr>
        <w:t>обеспечен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широкой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циализаци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бучающихся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как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через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еализаци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циаль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ектов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так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через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ован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знообраз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социальную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актику: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работу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олонтерски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благотворитель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организациях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участие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в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благотворительны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акциях,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марафонах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и</w:t>
      </w:r>
      <w:r w:rsidR="00E06710">
        <w:rPr>
          <w:sz w:val="24"/>
          <w:szCs w:val="24"/>
          <w:u w:color="222222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shd w:val="clear" w:color="auto" w:fill="FFFFFF"/>
        </w:rPr>
        <w:t>проектах.</w:t>
      </w:r>
    </w:p>
    <w:p w:rsidR="006224D7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  <w:r w:rsidRPr="00487D45">
        <w:rPr>
          <w:sz w:val="24"/>
          <w:szCs w:val="24"/>
          <w:u w:color="222222"/>
          <w:bdr w:val="nil"/>
        </w:rPr>
        <w:t>К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обязательным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условиям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успешного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формирования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УУД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относится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создание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методически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единого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пространства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внутри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образовательной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организации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как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во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время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уроков,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так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и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вне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</w:rPr>
        <w:t>их.</w:t>
      </w:r>
      <w:r w:rsidR="00E06710">
        <w:rPr>
          <w:sz w:val="24"/>
          <w:szCs w:val="24"/>
          <w:u w:color="222222"/>
          <w:bdr w:val="nil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целесообраз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опуска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итуаци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тор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рока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рушает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ммуникативно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странств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(н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трудничества)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исходи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нформацион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мена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требован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читательска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мпетенция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здают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епятств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л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бствен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исковой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сследовательской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ект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ятельности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</w:p>
    <w:p w:rsidR="006224D7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  <w:r w:rsidRPr="00487D45">
        <w:rPr>
          <w:sz w:val="24"/>
          <w:szCs w:val="24"/>
          <w:u w:color="222222"/>
          <w:bdr w:val="nil"/>
          <w:shd w:val="clear" w:color="auto" w:fill="FFFFFF"/>
        </w:rPr>
        <w:t>Созда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слови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л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вит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УД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—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эт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ополне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ятельност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ардинально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змене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держания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фор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методов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тор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спешно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уче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возмож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без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дновремен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аращиван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мпетенций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ным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ловам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еред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учающими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тавят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ак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ы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ешени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тор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возмож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без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трудничеств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верстникам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lastRenderedPageBreak/>
        <w:t>взрослым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(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акж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младшим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есл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еч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д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новозраст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ах)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без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ответствующи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правленчески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мений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без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пределен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ровн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ладен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нформационно-коммуникативным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ехнологиям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222222"/>
          <w:bdr w:val="nil"/>
          <w:shd w:val="clear" w:color="auto" w:fill="FFFFFF"/>
        </w:rPr>
      </w:pPr>
      <w:r w:rsidRPr="00487D45">
        <w:rPr>
          <w:sz w:val="24"/>
          <w:szCs w:val="24"/>
          <w:u w:color="222222"/>
          <w:bdr w:val="nil"/>
          <w:shd w:val="clear" w:color="auto" w:fill="FFFFFF"/>
        </w:rPr>
        <w:t>Например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читательска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омпетенц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аращивает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ч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пециаль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лежащи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н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грамм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л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скусствен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обавлен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ограмме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ч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ого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чт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ставленна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а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ребу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обрать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пециальн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добран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(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нередк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формированных)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екстах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ход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к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ешению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лежи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через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анализ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нимание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труктурирование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рансформацию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екста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Целесообразно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чтоб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текст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дл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формирован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читательск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компетентност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подбиралис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педагог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ил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групп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1066AA" w:rsidRPr="00487D45">
        <w:rPr>
          <w:sz w:val="24"/>
          <w:szCs w:val="24"/>
          <w:u w:color="222222"/>
          <w:bdr w:val="nil"/>
          <w:shd w:val="clear" w:color="auto" w:fill="FFFFFF"/>
        </w:rPr>
        <w:t>педагогов-предметников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ак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луча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шаг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знани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будет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опровождатьс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шагом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азвити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ниверсаль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учебных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йствий.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222222"/>
          <w:bdr w:val="nil"/>
          <w:shd w:val="clear" w:color="auto" w:fill="FFFFFF"/>
        </w:rPr>
        <w:t>Вс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еречисленные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элемент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нфраструктур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изван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еспечи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озможнос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амостоятель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ейств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учающихся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ысокую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тепен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вободы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ыбора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элементов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траектории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возможность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амостоятельного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ринят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решения,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самостоятель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становк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задач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достижения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поставленной</w:t>
      </w:r>
      <w:r w:rsidR="00E06710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487D45">
        <w:rPr>
          <w:sz w:val="24"/>
          <w:szCs w:val="24"/>
          <w:u w:color="222222"/>
          <w:bdr w:val="nil"/>
          <w:shd w:val="clear" w:color="auto" w:fill="FFFFFF"/>
        </w:rPr>
        <w:t>цел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310D2F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u w:color="000000"/>
        </w:rPr>
      </w:pPr>
      <w:bookmarkStart w:id="92" w:name="_Toc435412702"/>
      <w:bookmarkStart w:id="93" w:name="_Toc81186975"/>
      <w:r>
        <w:rPr>
          <w:sz w:val="24"/>
          <w:szCs w:val="24"/>
        </w:rPr>
        <w:t>2</w:t>
      </w:r>
      <w:r w:rsidR="002F77EE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1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401080" w:rsidRPr="00487D45">
        <w:rPr>
          <w:color w:val="000000"/>
          <w:sz w:val="24"/>
          <w:szCs w:val="24"/>
          <w:u w:color="000000"/>
        </w:rPr>
        <w:t>8</w:t>
      </w:r>
      <w:r w:rsidR="002F77EE" w:rsidRPr="00487D45">
        <w:rPr>
          <w:color w:val="000000"/>
          <w:sz w:val="24"/>
          <w:szCs w:val="24"/>
          <w:u w:color="000000"/>
        </w:rPr>
        <w:t>.</w:t>
      </w:r>
      <w:r w:rsidR="00E06710">
        <w:rPr>
          <w:color w:val="000000"/>
          <w:sz w:val="24"/>
          <w:szCs w:val="24"/>
          <w:u w:color="000000"/>
        </w:rPr>
        <w:t xml:space="preserve"> </w:t>
      </w:r>
      <w:r w:rsidR="00401080" w:rsidRPr="00487D45">
        <w:rPr>
          <w:sz w:val="24"/>
          <w:szCs w:val="24"/>
        </w:rPr>
        <w:t>Методик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струментар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спеш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bookmarkEnd w:id="92"/>
      <w:bookmarkEnd w:id="93"/>
    </w:p>
    <w:p w:rsidR="00AD1F6D" w:rsidRDefault="00AD1F6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FC411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  <w:lang w:eastAsia="ru-RU"/>
        </w:rPr>
      </w:pPr>
      <w:r w:rsidRPr="00487D45">
        <w:rPr>
          <w:sz w:val="24"/>
          <w:szCs w:val="24"/>
          <w:u w:color="000000"/>
          <w:bdr w:val="nil"/>
        </w:rPr>
        <w:t>Наряд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адиционны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формам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цени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етапредмет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зультато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ровн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редн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щ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ценивают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мка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пециальн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ован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рганизаци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моде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итуаций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тражающ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пецифику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удуще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фессиона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циальн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жизн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одростк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например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бытие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щит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ован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дставле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о-исследовательско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аботы).</w:t>
      </w:r>
      <w:r w:rsidR="00E06710">
        <w:rPr>
          <w:sz w:val="24"/>
          <w:szCs w:val="24"/>
          <w:u w:color="000000"/>
          <w:bdr w:val="nil"/>
        </w:rPr>
        <w:t xml:space="preserve"> </w:t>
      </w:r>
    </w:p>
    <w:p w:rsidR="00124F1B" w:rsidRPr="00487D45" w:rsidRDefault="00124F1B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u w:color="000000"/>
          <w:bdr w:val="nil"/>
        </w:rPr>
      </w:pPr>
    </w:p>
    <w:p w:rsidR="00401080" w:rsidRPr="00487D45" w:rsidRDefault="004F63C2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u w:color="000000"/>
          <w:bdr w:val="nil"/>
        </w:rPr>
      </w:pPr>
      <w:r w:rsidRPr="00487D45">
        <w:rPr>
          <w:b/>
          <w:sz w:val="24"/>
          <w:szCs w:val="24"/>
          <w:u w:color="000000"/>
          <w:bdr w:val="nil"/>
        </w:rPr>
        <w:t>О</w:t>
      </w:r>
      <w:r w:rsidR="006224D7" w:rsidRPr="00487D45">
        <w:rPr>
          <w:b/>
          <w:sz w:val="24"/>
          <w:szCs w:val="24"/>
        </w:rPr>
        <w:t>браз</w:t>
      </w:r>
      <w:r w:rsidR="006224D7" w:rsidRPr="00487D45">
        <w:rPr>
          <w:b/>
          <w:sz w:val="24"/>
          <w:szCs w:val="24"/>
          <w:u w:color="000000"/>
          <w:bdr w:val="nil"/>
        </w:rPr>
        <w:t>овательно</w:t>
      </w:r>
      <w:r w:rsidRPr="00487D45">
        <w:rPr>
          <w:b/>
          <w:sz w:val="24"/>
          <w:szCs w:val="24"/>
          <w:u w:color="000000"/>
          <w:bdr w:val="nil"/>
        </w:rPr>
        <w:t>е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6224D7" w:rsidRPr="00487D45">
        <w:rPr>
          <w:b/>
          <w:sz w:val="24"/>
          <w:szCs w:val="24"/>
          <w:u w:color="000000"/>
          <w:bdr w:val="nil"/>
        </w:rPr>
        <w:t>событи</w:t>
      </w:r>
      <w:r w:rsidRPr="00487D45">
        <w:rPr>
          <w:b/>
          <w:sz w:val="24"/>
          <w:szCs w:val="24"/>
          <w:u w:color="000000"/>
          <w:bdr w:val="nil"/>
        </w:rPr>
        <w:t>е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как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формат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оценк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успешност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освоени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применени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обучающимис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универсальных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учебных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="00401080" w:rsidRPr="00487D45">
        <w:rPr>
          <w:b/>
          <w:sz w:val="24"/>
          <w:szCs w:val="24"/>
          <w:u w:color="000000"/>
          <w:bdr w:val="nil"/>
        </w:rPr>
        <w:t>действий</w:t>
      </w:r>
    </w:p>
    <w:p w:rsidR="00517171" w:rsidRPr="00487D45" w:rsidRDefault="004F63C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атериал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должен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носить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полидисциплинарный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характер;</w:t>
      </w:r>
    </w:p>
    <w:p w:rsidR="00517171" w:rsidRPr="00487D45" w:rsidRDefault="00FC41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хнику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дж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у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224D7" w:rsidRPr="00487D45">
        <w:rPr>
          <w:sz w:val="24"/>
          <w:szCs w:val="24"/>
        </w:rPr>
        <w:t>др</w:t>
      </w:r>
      <w:r w:rsidRPr="00487D45">
        <w:rPr>
          <w:sz w:val="24"/>
          <w:szCs w:val="24"/>
        </w:rPr>
        <w:t>.).</w:t>
      </w:r>
    </w:p>
    <w:p w:rsidR="00517171" w:rsidRPr="00487D45" w:rsidRDefault="00FC41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у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и;</w:t>
      </w:r>
    </w:p>
    <w:p w:rsidR="00517171" w:rsidRPr="00487D45" w:rsidRDefault="00FC411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нд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ла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б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снов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еб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струментари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цен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рем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ценоч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бразователь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обытия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B3E9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FC411C" w:rsidRPr="00487D45">
        <w:rPr>
          <w:sz w:val="24"/>
          <w:szCs w:val="24"/>
        </w:rPr>
        <w:t>педагог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6224D7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6224D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с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;</w:t>
      </w:r>
    </w:p>
    <w:p w:rsidR="00401080" w:rsidRPr="00487D45" w:rsidRDefault="00EB3E9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бытия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ажд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оч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звест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астника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ранее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бытия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можност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ажд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="00401080"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="00401080"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зрабатывать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суждать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амими</w:t>
      </w:r>
      <w:r w:rsidR="00E06710">
        <w:rPr>
          <w:sz w:val="24"/>
          <w:szCs w:val="24"/>
        </w:rPr>
        <w:t xml:space="preserve"> </w:t>
      </w:r>
      <w:r w:rsidR="00951698" w:rsidRPr="00487D45">
        <w:rPr>
          <w:sz w:val="24"/>
          <w:szCs w:val="24"/>
        </w:rPr>
        <w:t>старшеклассниками</w:t>
      </w:r>
      <w:r w:rsidR="00401080" w:rsidRPr="00487D45">
        <w:rPr>
          <w:sz w:val="24"/>
          <w:szCs w:val="24"/>
        </w:rPr>
        <w:t>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цениваем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ю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ес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6224D7" w:rsidRPr="00487D45">
        <w:rPr>
          <w:sz w:val="24"/>
          <w:szCs w:val="24"/>
        </w:rPr>
        <w:t>соответ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лл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</w:t>
      </w:r>
      <w:r w:rsidR="00E06710">
        <w:rPr>
          <w:sz w:val="24"/>
          <w:szCs w:val="24"/>
        </w:rPr>
        <w:t xml:space="preserve"> </w:t>
      </w:r>
      <w:r w:rsidR="006224D7"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временно</w:t>
      </w:r>
      <w:r w:rsidR="006224D7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6224D7" w:rsidRPr="00487D45">
        <w:rPr>
          <w:sz w:val="24"/>
          <w:szCs w:val="24"/>
        </w:rPr>
        <w:t>о</w:t>
      </w:r>
      <w:r w:rsidRPr="00487D45">
        <w:rPr>
          <w:sz w:val="24"/>
          <w:szCs w:val="24"/>
        </w:rPr>
        <w:t>це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редняться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отр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и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инстр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це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сты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ами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u w:color="000000"/>
          <w:bdr w:val="nil"/>
        </w:rPr>
      </w:pPr>
      <w:r w:rsidRPr="00487D45">
        <w:rPr>
          <w:b/>
          <w:sz w:val="24"/>
          <w:szCs w:val="24"/>
          <w:u w:color="000000"/>
          <w:bdr w:val="nil"/>
        </w:rPr>
        <w:t>Защита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проекта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как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формат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оценк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успешност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освоени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и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применени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обучающимися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универсальных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учебных</w:t>
      </w:r>
      <w:r w:rsidR="00E06710">
        <w:rPr>
          <w:b/>
          <w:sz w:val="24"/>
          <w:szCs w:val="24"/>
          <w:u w:color="000000"/>
          <w:bdr w:val="nil"/>
        </w:rPr>
        <w:t xml:space="preserve"> </w:t>
      </w:r>
      <w:r w:rsidRPr="00487D45">
        <w:rPr>
          <w:b/>
          <w:sz w:val="24"/>
          <w:szCs w:val="24"/>
          <w:u w:color="000000"/>
          <w:bdr w:val="nil"/>
        </w:rPr>
        <w:t>действий</w:t>
      </w:r>
    </w:p>
    <w:p w:rsidR="00517171" w:rsidRPr="00487D45" w:rsidRDefault="009922D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401080" w:rsidRPr="00487D45">
        <w:rPr>
          <w:sz w:val="24"/>
          <w:szCs w:val="24"/>
        </w:rPr>
        <w:t>убличн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едставле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в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элемен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и)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="009922DB" w:rsidRPr="00487D45">
        <w:rPr>
          <w:sz w:val="24"/>
          <w:szCs w:val="24"/>
        </w:rPr>
        <w:t>реализ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9922DB" w:rsidRPr="00487D45">
        <w:rPr>
          <w:sz w:val="24"/>
          <w:szCs w:val="24"/>
        </w:rPr>
        <w:t>.</w:t>
      </w:r>
    </w:p>
    <w:p w:rsidR="00517171" w:rsidRPr="00487D45" w:rsidRDefault="009922D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</w:t>
      </w:r>
      <w:r w:rsidR="00401080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де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суждены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кту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;</w:t>
      </w:r>
    </w:p>
    <w:p w:rsidR="00401080" w:rsidRPr="00487D45" w:rsidRDefault="00EB3E95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ож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F63C2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ы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жидают</w:t>
      </w:r>
      <w:r w:rsidR="00E06710">
        <w:rPr>
          <w:sz w:val="24"/>
          <w:szCs w:val="24"/>
        </w:rPr>
        <w:t xml:space="preserve"> </w:t>
      </w:r>
      <w:r w:rsidR="00BF307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BF307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;</w:t>
      </w:r>
    </w:p>
    <w:p w:rsidR="00517171" w:rsidRPr="00487D45" w:rsidRDefault="009922D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изой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еобходимости)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ака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рректировка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тал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изуемы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зволил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ему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едприня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ьно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е</w:t>
      </w:r>
      <w:r w:rsidRPr="00487D45">
        <w:rPr>
          <w:sz w:val="24"/>
          <w:szCs w:val="24"/>
        </w:rPr>
        <w:t>.</w:t>
      </w:r>
    </w:p>
    <w:p w:rsidR="00517171" w:rsidRPr="00487D45" w:rsidRDefault="009922DB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й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изованны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ледующему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примерному)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лану: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1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ем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ратко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писан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у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2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Актуальнос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3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EB3E95" w:rsidRPr="00487D45">
        <w:rPr>
          <w:sz w:val="24"/>
          <w:szCs w:val="24"/>
          <w:u w:color="000000"/>
          <w:bdr w:val="nil"/>
        </w:rPr>
        <w:t>Положите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EB3E95" w:rsidRPr="00487D45">
        <w:rPr>
          <w:sz w:val="24"/>
          <w:szCs w:val="24"/>
          <w:u w:color="000000"/>
          <w:bdr w:val="nil"/>
        </w:rPr>
        <w:t>эффек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о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проект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котор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получат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к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сам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автор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та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други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люди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4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сурс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(материаль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нематериальные)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был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влечен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л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проекта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такж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источни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эти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ресурсов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5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од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6.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ис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ложности,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отор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BF3074" w:rsidRPr="00487D45">
        <w:rPr>
          <w:sz w:val="24"/>
          <w:szCs w:val="24"/>
          <w:u w:color="000000"/>
          <w:bdr w:val="nil"/>
        </w:rPr>
        <w:t>об</w:t>
      </w:r>
      <w:r w:rsidRPr="00487D45">
        <w:rPr>
          <w:sz w:val="24"/>
          <w:szCs w:val="24"/>
          <w:u w:color="000000"/>
          <w:bdr w:val="nil"/>
        </w:rPr>
        <w:t>уча</w:t>
      </w:r>
      <w:r w:rsidR="00BF3074" w:rsidRPr="00487D45">
        <w:rPr>
          <w:sz w:val="24"/>
          <w:szCs w:val="24"/>
          <w:u w:color="000000"/>
          <w:bdr w:val="nil"/>
        </w:rPr>
        <w:t>ю</w:t>
      </w:r>
      <w:r w:rsidRPr="00487D45">
        <w:rPr>
          <w:sz w:val="24"/>
          <w:szCs w:val="24"/>
          <w:u w:color="000000"/>
          <w:bdr w:val="nil"/>
        </w:rPr>
        <w:t>щемус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далос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еодолеть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в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ход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е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реализации</w:t>
      </w:r>
      <w:r w:rsidR="004F63C2" w:rsidRPr="00487D45">
        <w:rPr>
          <w:sz w:val="24"/>
          <w:szCs w:val="24"/>
          <w:u w:color="000000"/>
          <w:bdr w:val="nil"/>
        </w:rPr>
        <w:t>.</w:t>
      </w:r>
    </w:p>
    <w:p w:rsidR="00401080" w:rsidRPr="00487D45" w:rsidRDefault="00912A46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401080" w:rsidRPr="00487D45">
        <w:rPr>
          <w:sz w:val="24"/>
          <w:szCs w:val="24"/>
        </w:rPr>
        <w:t>роектна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еспечен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ьюторски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кураторским)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провождением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ункци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ьютор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куратора)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ходит: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7D287B" w:rsidRPr="00487D45">
        <w:rPr>
          <w:sz w:val="24"/>
          <w:szCs w:val="24"/>
        </w:rPr>
        <w:t>об</w:t>
      </w:r>
      <w:r w:rsidR="00401080" w:rsidRPr="00487D45">
        <w:rPr>
          <w:sz w:val="24"/>
          <w:szCs w:val="24"/>
        </w:rPr>
        <w:t>уча</w:t>
      </w:r>
      <w:r w:rsidR="007D287B" w:rsidRPr="00487D45">
        <w:rPr>
          <w:sz w:val="24"/>
          <w:szCs w:val="24"/>
        </w:rPr>
        <w:t>ю</w:t>
      </w:r>
      <w:r w:rsidR="00401080" w:rsidRPr="00487D45">
        <w:rPr>
          <w:sz w:val="24"/>
          <w:szCs w:val="24"/>
        </w:rPr>
        <w:t>щим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мощ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ализаци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средничеств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экспер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миссие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еобходимости)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руга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мощь</w:t>
      </w:r>
      <w:r w:rsidRPr="00487D45">
        <w:rPr>
          <w:sz w:val="24"/>
          <w:szCs w:val="24"/>
        </w:rPr>
        <w:t>.</w:t>
      </w:r>
    </w:p>
    <w:p w:rsidR="00401080" w:rsidRPr="00487D45" w:rsidRDefault="00124F1B" w:rsidP="00EC2D72">
      <w:pPr>
        <w:pStyle w:val="a0"/>
        <w:widowControl w:val="0"/>
        <w:numPr>
          <w:ilvl w:val="0"/>
          <w:numId w:val="0"/>
        </w:numPr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гламент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щит</w:t>
      </w:r>
      <w:r w:rsidR="004F63C2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315C1E" w:rsidRPr="00487D45">
        <w:rPr>
          <w:sz w:val="24"/>
          <w:szCs w:val="24"/>
        </w:rPr>
        <w:t>реализован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звестны</w:t>
      </w:r>
      <w:r w:rsidR="00E06710">
        <w:rPr>
          <w:sz w:val="24"/>
          <w:szCs w:val="24"/>
        </w:rPr>
        <w:t xml:space="preserve"> </w:t>
      </w:r>
      <w:r w:rsidR="00315C1E" w:rsidRPr="00487D45">
        <w:rPr>
          <w:sz w:val="24"/>
          <w:szCs w:val="24"/>
        </w:rPr>
        <w:t>об</w:t>
      </w:r>
      <w:r w:rsidR="00401080" w:rsidRPr="00487D45">
        <w:rPr>
          <w:sz w:val="24"/>
          <w:szCs w:val="24"/>
        </w:rPr>
        <w:t>уча</w:t>
      </w:r>
      <w:r w:rsidR="00315C1E" w:rsidRPr="00487D45">
        <w:rPr>
          <w:sz w:val="24"/>
          <w:szCs w:val="24"/>
        </w:rPr>
        <w:t>ю</w:t>
      </w:r>
      <w:r w:rsidR="00401080" w:rsidRPr="00487D45">
        <w:rPr>
          <w:sz w:val="24"/>
          <w:szCs w:val="24"/>
        </w:rPr>
        <w:t>щим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ранее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можност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зрабатывать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суждать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амими</w:t>
      </w:r>
      <w:r w:rsidR="00E06710">
        <w:rPr>
          <w:sz w:val="24"/>
          <w:szCs w:val="24"/>
        </w:rPr>
        <w:t xml:space="preserve"> </w:t>
      </w:r>
      <w:r w:rsidR="00315C1E" w:rsidRPr="00487D45">
        <w:rPr>
          <w:sz w:val="24"/>
          <w:szCs w:val="24"/>
        </w:rPr>
        <w:t>старшеклассниками</w:t>
      </w:r>
      <w:r w:rsidR="00401080" w:rsidRPr="00487D45">
        <w:rPr>
          <w:sz w:val="24"/>
          <w:szCs w:val="24"/>
        </w:rPr>
        <w:t>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  <w:r w:rsidRPr="00487D45">
        <w:rPr>
          <w:sz w:val="24"/>
          <w:szCs w:val="24"/>
          <w:u w:color="000000"/>
          <w:bdr w:val="nil"/>
        </w:rPr>
        <w:t>Основны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требования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к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инструментарию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оценк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сформированност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ниверсаль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учебных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действий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и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цедуре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защиты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="000F3FEA" w:rsidRPr="00487D45">
        <w:rPr>
          <w:sz w:val="24"/>
          <w:szCs w:val="24"/>
          <w:u w:color="000000"/>
          <w:bdr w:val="nil"/>
        </w:rPr>
        <w:t>реализованного</w:t>
      </w:r>
      <w:r w:rsidR="00E06710">
        <w:rPr>
          <w:sz w:val="24"/>
          <w:szCs w:val="24"/>
          <w:u w:color="000000"/>
          <w:bdr w:val="nil"/>
        </w:rPr>
        <w:t xml:space="preserve"> </w:t>
      </w:r>
      <w:r w:rsidRPr="00487D45">
        <w:rPr>
          <w:sz w:val="24"/>
          <w:szCs w:val="24"/>
          <w:u w:color="000000"/>
          <w:bdr w:val="nil"/>
        </w:rPr>
        <w:t>проекта: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верг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="000F3FEA" w:rsidRPr="00487D45">
        <w:rPr>
          <w:sz w:val="24"/>
          <w:szCs w:val="24"/>
        </w:rPr>
        <w:t>реализ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с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ы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лощения</w:t>
      </w:r>
      <w:r w:rsidR="004F63C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4F63C2" w:rsidRPr="00487D45">
        <w:rPr>
          <w:sz w:val="24"/>
          <w:szCs w:val="24"/>
        </w:rPr>
        <w:t>п</w:t>
      </w:r>
      <w:r w:rsidRPr="00487D45">
        <w:rPr>
          <w:sz w:val="24"/>
          <w:szCs w:val="24"/>
        </w:rPr>
        <w:t>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ст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ес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ы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сс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;</w:t>
      </w:r>
    </w:p>
    <w:p w:rsidR="00401080" w:rsidRPr="00487D45" w:rsidRDefault="000F3FE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401080" w:rsidRPr="00487D45">
        <w:rPr>
          <w:sz w:val="24"/>
          <w:szCs w:val="24"/>
        </w:rPr>
        <w:t>;</w:t>
      </w:r>
    </w:p>
    <w:p w:rsidR="00401080" w:rsidRPr="00487D45" w:rsidRDefault="00401080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к</w:t>
      </w:r>
      <w:r w:rsidR="00E06710">
        <w:rPr>
          <w:sz w:val="24"/>
          <w:szCs w:val="24"/>
        </w:rPr>
        <w:t xml:space="preserve"> </w:t>
      </w:r>
      <w:r w:rsidR="000F3FEA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отр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</w:t>
      </w:r>
      <w:r w:rsidR="004F63C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4F63C2" w:rsidRPr="00487D45">
        <w:rPr>
          <w:sz w:val="24"/>
          <w:szCs w:val="24"/>
        </w:rPr>
        <w:t>с</w:t>
      </w:r>
      <w:r w:rsidRPr="00487D45">
        <w:rPr>
          <w:sz w:val="24"/>
          <w:szCs w:val="24"/>
        </w:rPr>
        <w:t>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ег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к</w:t>
      </w:r>
      <w:r w:rsidR="00E06710">
        <w:rPr>
          <w:sz w:val="24"/>
          <w:szCs w:val="24"/>
        </w:rPr>
        <w:t xml:space="preserve"> </w:t>
      </w:r>
      <w:r w:rsidR="007D287B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7D287B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друг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интересованным</w:t>
      </w:r>
      <w:r w:rsidR="00E06710">
        <w:rPr>
          <w:sz w:val="24"/>
          <w:szCs w:val="24"/>
        </w:rPr>
        <w:t xml:space="preserve"> </w:t>
      </w:r>
      <w:r w:rsidR="00124F1B" w:rsidRPr="00487D45">
        <w:rPr>
          <w:sz w:val="24"/>
          <w:szCs w:val="24"/>
        </w:rPr>
        <w:t>лиц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;</w:t>
      </w:r>
    </w:p>
    <w:p w:rsidR="000F3FEA" w:rsidRPr="00487D45" w:rsidRDefault="000F3FEA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формат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</w:t>
      </w:r>
      <w:r w:rsidR="00B7555C" w:rsidRPr="00487D45">
        <w:rPr>
          <w:sz w:val="24"/>
          <w:szCs w:val="24"/>
        </w:rPr>
        <w:t>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4F63C2" w:rsidRPr="00487D45" w:rsidRDefault="004F63C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17171" w:rsidRPr="00487D45" w:rsidRDefault="000F3FEA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редставл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-исследователь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а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орма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ценк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спешнос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lastRenderedPageBreak/>
        <w:t>осво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имен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ми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ниверсаль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йствий</w:t>
      </w:r>
    </w:p>
    <w:p w:rsidR="00517171" w:rsidRPr="00487D45" w:rsidRDefault="000F3FE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т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бораториях</w:t>
      </w:r>
      <w:r w:rsidR="00E06710">
        <w:rPr>
          <w:sz w:val="24"/>
          <w:szCs w:val="24"/>
        </w:rPr>
        <w:t xml:space="preserve"> </w:t>
      </w:r>
      <w:r w:rsidR="00796454" w:rsidRPr="00487D45">
        <w:rPr>
          <w:sz w:val="24"/>
          <w:szCs w:val="24"/>
        </w:rPr>
        <w:t>вуз</w:t>
      </w:r>
      <w:r w:rsidRPr="00487D45">
        <w:rPr>
          <w:sz w:val="24"/>
          <w:szCs w:val="24"/>
        </w:rPr>
        <w:t>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дж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к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л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тан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).</w:t>
      </w:r>
    </w:p>
    <w:p w:rsidR="00517171" w:rsidRPr="00487D45" w:rsidRDefault="000F3FE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:</w:t>
      </w:r>
    </w:p>
    <w:p w:rsidR="000F3FEA" w:rsidRPr="00487D45" w:rsidRDefault="004E44D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bdr w:val="none" w:sz="0" w:space="0" w:color="auto"/>
        </w:rPr>
      </w:pPr>
      <w:r w:rsidRPr="00487D45">
        <w:rPr>
          <w:sz w:val="24"/>
          <w:szCs w:val="24"/>
          <w:bdr w:val="none" w:sz="0" w:space="0" w:color="auto"/>
        </w:rPr>
        <w:t>е</w:t>
      </w:r>
      <w:r w:rsidR="000F3FEA" w:rsidRPr="00487D45">
        <w:rPr>
          <w:sz w:val="24"/>
          <w:szCs w:val="24"/>
          <w:bdr w:val="none" w:sz="0" w:space="0" w:color="auto"/>
        </w:rPr>
        <w:t>стественно</w:t>
      </w:r>
      <w:r w:rsidR="00447E37" w:rsidRPr="00487D45">
        <w:rPr>
          <w:sz w:val="24"/>
          <w:szCs w:val="24"/>
          <w:bdr w:val="none" w:sz="0" w:space="0" w:color="auto"/>
        </w:rPr>
        <w:t>-</w:t>
      </w:r>
      <w:r w:rsidR="000F3FEA" w:rsidRPr="00487D45">
        <w:rPr>
          <w:sz w:val="24"/>
          <w:szCs w:val="24"/>
          <w:bdr w:val="none" w:sz="0" w:space="0" w:color="auto"/>
        </w:rPr>
        <w:t>научные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исследования;</w:t>
      </w:r>
    </w:p>
    <w:p w:rsidR="000F3FEA" w:rsidRPr="00487D45" w:rsidRDefault="004E44D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bdr w:val="none" w:sz="0" w:space="0" w:color="auto"/>
        </w:rPr>
      </w:pPr>
      <w:r w:rsidRPr="00487D45">
        <w:rPr>
          <w:sz w:val="24"/>
          <w:szCs w:val="24"/>
          <w:bdr w:val="none" w:sz="0" w:space="0" w:color="auto"/>
        </w:rPr>
        <w:t>и</w:t>
      </w:r>
      <w:r w:rsidR="000F3FEA" w:rsidRPr="00487D45">
        <w:rPr>
          <w:sz w:val="24"/>
          <w:szCs w:val="24"/>
          <w:bdr w:val="none" w:sz="0" w:space="0" w:color="auto"/>
        </w:rPr>
        <w:t>сследования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в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гуманитарных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областях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(в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том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числе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выходящих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за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рамки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школьной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программы,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например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в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психологии,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социологии);</w:t>
      </w:r>
    </w:p>
    <w:p w:rsidR="000F3FEA" w:rsidRPr="00487D45" w:rsidRDefault="004E44D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bdr w:val="none" w:sz="0" w:space="0" w:color="auto"/>
        </w:rPr>
      </w:pPr>
      <w:r w:rsidRPr="00487D45">
        <w:rPr>
          <w:sz w:val="24"/>
          <w:szCs w:val="24"/>
          <w:bdr w:val="none" w:sz="0" w:space="0" w:color="auto"/>
        </w:rPr>
        <w:t>э</w:t>
      </w:r>
      <w:r w:rsidR="000F3FEA" w:rsidRPr="00487D45">
        <w:rPr>
          <w:sz w:val="24"/>
          <w:szCs w:val="24"/>
          <w:bdr w:val="none" w:sz="0" w:space="0" w:color="auto"/>
        </w:rPr>
        <w:t>кономические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исследования;</w:t>
      </w:r>
    </w:p>
    <w:p w:rsidR="000F3FEA" w:rsidRPr="00487D45" w:rsidRDefault="004E44D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bdr w:val="none" w:sz="0" w:space="0" w:color="auto"/>
        </w:rPr>
      </w:pPr>
      <w:r w:rsidRPr="00487D45">
        <w:rPr>
          <w:sz w:val="24"/>
          <w:szCs w:val="24"/>
          <w:bdr w:val="none" w:sz="0" w:space="0" w:color="auto"/>
        </w:rPr>
        <w:t>с</w:t>
      </w:r>
      <w:r w:rsidR="000F3FEA" w:rsidRPr="00487D45">
        <w:rPr>
          <w:sz w:val="24"/>
          <w:szCs w:val="24"/>
          <w:bdr w:val="none" w:sz="0" w:space="0" w:color="auto"/>
        </w:rPr>
        <w:t>оциальные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исследования;</w:t>
      </w:r>
    </w:p>
    <w:p w:rsidR="000F3FEA" w:rsidRPr="00487D45" w:rsidRDefault="004E44DD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  <w:bdr w:val="none" w:sz="0" w:space="0" w:color="auto"/>
        </w:rPr>
      </w:pPr>
      <w:r w:rsidRPr="00487D45">
        <w:rPr>
          <w:sz w:val="24"/>
          <w:szCs w:val="24"/>
          <w:bdr w:val="none" w:sz="0" w:space="0" w:color="auto"/>
        </w:rPr>
        <w:t>н</w:t>
      </w:r>
      <w:r w:rsidR="00796454" w:rsidRPr="00487D45">
        <w:rPr>
          <w:sz w:val="24"/>
          <w:szCs w:val="24"/>
          <w:bdr w:val="none" w:sz="0" w:space="0" w:color="auto"/>
        </w:rPr>
        <w:t>аучно-</w:t>
      </w:r>
      <w:r w:rsidR="000F3FEA" w:rsidRPr="00487D45">
        <w:rPr>
          <w:sz w:val="24"/>
          <w:szCs w:val="24"/>
          <w:bdr w:val="none" w:sz="0" w:space="0" w:color="auto"/>
        </w:rPr>
        <w:t>технические</w:t>
      </w:r>
      <w:r w:rsidR="00E06710">
        <w:rPr>
          <w:sz w:val="24"/>
          <w:szCs w:val="24"/>
          <w:bdr w:val="none" w:sz="0" w:space="0" w:color="auto"/>
        </w:rPr>
        <w:t xml:space="preserve"> </w:t>
      </w:r>
      <w:r w:rsidR="000F3FEA" w:rsidRPr="00487D45">
        <w:rPr>
          <w:sz w:val="24"/>
          <w:szCs w:val="24"/>
          <w:bdr w:val="none" w:sz="0" w:space="0" w:color="auto"/>
        </w:rPr>
        <w:t>исследования.</w:t>
      </w:r>
    </w:p>
    <w:p w:rsidR="00517171" w:rsidRPr="00487D45" w:rsidRDefault="000F3FE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м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а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ла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</w:p>
    <w:p w:rsidR="00517171" w:rsidRPr="00487D45" w:rsidRDefault="000F3FE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й,</w:t>
      </w:r>
      <w:r w:rsidR="00E06710">
        <w:rPr>
          <w:sz w:val="24"/>
          <w:szCs w:val="24"/>
        </w:rPr>
        <w:t xml:space="preserve"> </w:t>
      </w:r>
      <w:r w:rsidR="00796454" w:rsidRPr="00487D45">
        <w:rPr>
          <w:sz w:val="24"/>
          <w:szCs w:val="24"/>
        </w:rPr>
        <w:t>научно-технической,</w:t>
      </w:r>
      <w:r w:rsidR="00E06710">
        <w:rPr>
          <w:sz w:val="24"/>
          <w:szCs w:val="24"/>
        </w:rPr>
        <w:t xml:space="preserve"> </w:t>
      </w:r>
      <w:r w:rsidR="00796454"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л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).</w:t>
      </w:r>
    </w:p>
    <w:p w:rsidR="00401080" w:rsidRPr="00487D45" w:rsidRDefault="0040108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  <w:u w:color="000000"/>
          <w:bdr w:val="nil"/>
        </w:rPr>
      </w:pPr>
    </w:p>
    <w:p w:rsidR="00401080" w:rsidRPr="00487D45" w:rsidRDefault="00A27922" w:rsidP="00EC2D72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bookmarkStart w:id="94" w:name="_Toc435412703"/>
      <w:bookmarkStart w:id="95" w:name="_Toc81186976"/>
      <w:r>
        <w:rPr>
          <w:sz w:val="24"/>
          <w:szCs w:val="24"/>
        </w:rPr>
        <w:t>2</w:t>
      </w:r>
      <w:r w:rsidR="002908F8" w:rsidRPr="00487D45">
        <w:rPr>
          <w:sz w:val="24"/>
          <w:szCs w:val="24"/>
        </w:rPr>
        <w:t>.2.</w:t>
      </w:r>
      <w:r w:rsidR="00E06710">
        <w:rPr>
          <w:sz w:val="24"/>
          <w:szCs w:val="24"/>
        </w:rPr>
        <w:t xml:space="preserve"> </w:t>
      </w:r>
      <w:r w:rsidR="005A3995">
        <w:rPr>
          <w:sz w:val="24"/>
          <w:szCs w:val="24"/>
        </w:rPr>
        <w:t>П</w:t>
      </w:r>
      <w:r w:rsidR="00401080" w:rsidRPr="00487D45">
        <w:rPr>
          <w:sz w:val="24"/>
          <w:szCs w:val="24"/>
          <w:lang w:eastAsia="ru-RU"/>
        </w:rPr>
        <w:t>рограммы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отдельных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предметов</w:t>
      </w:r>
      <w:bookmarkEnd w:id="94"/>
      <w:bookmarkEnd w:id="95"/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56EB7" w:rsidRPr="00487D45" w:rsidRDefault="005A399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856EB7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ставлены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9E6455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9E6455" w:rsidRPr="00487D45">
        <w:rPr>
          <w:sz w:val="24"/>
          <w:szCs w:val="24"/>
        </w:rPr>
        <w:t>СОО</w:t>
      </w:r>
      <w:r w:rsidR="00856EB7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храняют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еемственность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ограммой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разования</w:t>
      </w:r>
      <w:r w:rsidR="00F32EA5" w:rsidRPr="00487D45">
        <w:rPr>
          <w:sz w:val="24"/>
          <w:szCs w:val="24"/>
        </w:rPr>
        <w:t>.</w:t>
      </w:r>
    </w:p>
    <w:p w:rsidR="00827B79" w:rsidRPr="00487D45" w:rsidRDefault="005A399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827B79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адресу</w:t>
      </w:r>
      <w:r w:rsidR="00570EDB" w:rsidRPr="00487D45">
        <w:rPr>
          <w:sz w:val="24"/>
          <w:szCs w:val="24"/>
        </w:rPr>
        <w:t>ю</w:t>
      </w:r>
      <w:r w:rsidR="00827B79" w:rsidRPr="00487D45">
        <w:rPr>
          <w:sz w:val="24"/>
          <w:szCs w:val="24"/>
        </w:rPr>
        <w:t>тся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создателям</w:t>
      </w:r>
      <w:r w:rsidR="00E06710">
        <w:rPr>
          <w:sz w:val="24"/>
          <w:szCs w:val="24"/>
        </w:rPr>
        <w:t xml:space="preserve"> </w:t>
      </w:r>
      <w:r w:rsidR="005A7863"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единого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пространства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задачах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уровнями</w:t>
      </w:r>
      <w:r w:rsidR="00E06710">
        <w:rPr>
          <w:sz w:val="24"/>
          <w:szCs w:val="24"/>
        </w:rPr>
        <w:t xml:space="preserve"> </w:t>
      </w:r>
      <w:r w:rsidR="00827B79"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</w:p>
    <w:p w:rsidR="00856EB7" w:rsidRPr="00487D45" w:rsidRDefault="005A399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856EB7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задают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жестко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ъема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разделяют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года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вязывают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конкретным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едагогическим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аправлениями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технологиям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методиками.</w:t>
      </w:r>
      <w:r w:rsidR="00E06710">
        <w:rPr>
          <w:sz w:val="24"/>
          <w:szCs w:val="24"/>
        </w:rPr>
        <w:t xml:space="preserve"> </w:t>
      </w:r>
      <w:r w:rsidR="00EB4686">
        <w:rPr>
          <w:sz w:val="24"/>
          <w:szCs w:val="24"/>
        </w:rPr>
        <w:t>П</w:t>
      </w:r>
      <w:r w:rsidR="00856EB7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ковывают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нициативы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авторов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редметам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храняют</w:t>
      </w:r>
      <w:r w:rsidR="00E06710">
        <w:rPr>
          <w:sz w:val="24"/>
          <w:szCs w:val="24"/>
        </w:rPr>
        <w:t xml:space="preserve"> </w:t>
      </w:r>
      <w:r w:rsidR="00570EDB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570EDB" w:rsidRPr="00487D45">
        <w:rPr>
          <w:sz w:val="24"/>
          <w:szCs w:val="24"/>
        </w:rPr>
        <w:t>ни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широки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="00570EDB" w:rsidRPr="00487D45">
        <w:rPr>
          <w:sz w:val="24"/>
          <w:szCs w:val="24"/>
        </w:rPr>
        <w:t>идей</w:t>
      </w:r>
      <w:r w:rsidR="00E06710">
        <w:rPr>
          <w:sz w:val="24"/>
          <w:szCs w:val="24"/>
        </w:rPr>
        <w:t xml:space="preserve"> </w:t>
      </w:r>
      <w:r w:rsidR="00570EDB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взглядов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курса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траекторий,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нновационных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56EB7" w:rsidRPr="00487D45">
        <w:rPr>
          <w:sz w:val="24"/>
          <w:szCs w:val="24"/>
        </w:rPr>
        <w:t>м</w:t>
      </w:r>
      <w:r w:rsidR="005A7863" w:rsidRPr="00487D45">
        <w:rPr>
          <w:sz w:val="24"/>
          <w:szCs w:val="24"/>
        </w:rPr>
        <w:t>етодов</w:t>
      </w:r>
      <w:r w:rsidR="00E06710">
        <w:rPr>
          <w:sz w:val="24"/>
          <w:szCs w:val="24"/>
        </w:rPr>
        <w:t xml:space="preserve"> </w:t>
      </w:r>
      <w:r w:rsidR="005A7863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5A7863" w:rsidRPr="00487D45">
        <w:rPr>
          <w:sz w:val="24"/>
          <w:szCs w:val="24"/>
        </w:rPr>
        <w:t>деятельности</w:t>
      </w:r>
      <w:r w:rsidR="00856EB7" w:rsidRPr="00487D45">
        <w:rPr>
          <w:sz w:val="24"/>
          <w:szCs w:val="24"/>
        </w:rPr>
        <w:t>.</w:t>
      </w:r>
    </w:p>
    <w:p w:rsidR="00563628" w:rsidRPr="00487D45" w:rsidRDefault="005A3995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563628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разработаны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актуальных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учитывают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условия,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качеств</w:t>
      </w:r>
      <w:r w:rsidR="00E06710">
        <w:rPr>
          <w:sz w:val="24"/>
          <w:szCs w:val="24"/>
        </w:rPr>
        <w:t xml:space="preserve"> </w:t>
      </w:r>
      <w:r w:rsidR="00563628" w:rsidRPr="00487D45">
        <w:rPr>
          <w:sz w:val="24"/>
          <w:szCs w:val="24"/>
        </w:rPr>
        <w:t>выпускников.</w:t>
      </w:r>
    </w:p>
    <w:p w:rsidR="00EB4686" w:rsidRDefault="00EB468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F32EA5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построены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таким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образом,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результатов.</w:t>
      </w:r>
    </w:p>
    <w:p w:rsidR="0066191D" w:rsidRPr="00487D45" w:rsidRDefault="0066191D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B4686">
        <w:rPr>
          <w:i/>
          <w:sz w:val="24"/>
          <w:szCs w:val="24"/>
        </w:rPr>
        <w:t>Курси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знач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д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ы,</w:t>
      </w:r>
      <w:r w:rsidR="00E06710">
        <w:rPr>
          <w:sz w:val="24"/>
          <w:szCs w:val="24"/>
        </w:rPr>
        <w:t xml:space="preserve"> </w:t>
      </w:r>
      <w:r w:rsidR="00F32EA5" w:rsidRPr="00487D45">
        <w:rPr>
          <w:sz w:val="24"/>
          <w:szCs w:val="24"/>
        </w:rPr>
        <w:t>соответ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827B79" w:rsidRPr="00487D45" w:rsidRDefault="00827B79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A27922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96" w:name="_Toc435412705"/>
      <w:bookmarkStart w:id="97" w:name="_Toc81186977"/>
      <w:r>
        <w:rPr>
          <w:sz w:val="24"/>
          <w:szCs w:val="24"/>
        </w:rPr>
        <w:t xml:space="preserve">2.2.1. </w:t>
      </w:r>
      <w:r w:rsidR="00401080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язык</w:t>
      </w:r>
      <w:bookmarkEnd w:id="96"/>
      <w:bookmarkEnd w:id="97"/>
    </w:p>
    <w:p w:rsidR="00C11544" w:rsidRPr="00487D45" w:rsidRDefault="00C1154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щи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-образов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эт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зры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,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освоению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иностранн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язы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и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олингвис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ы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гв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языковедческо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вед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="00053C11" w:rsidRPr="00487D45">
        <w:rPr>
          <w:sz w:val="24"/>
          <w:szCs w:val="24"/>
        </w:rPr>
        <w:t>у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ла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п</w:t>
      </w:r>
      <w:r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517171" w:rsidRPr="00487D45" w:rsidRDefault="00220BE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о-выраз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е;</w:t>
      </w:r>
    </w:p>
    <w:p w:rsidR="00517171" w:rsidRPr="00487D45" w:rsidRDefault="00220BE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</w:t>
      </w:r>
      <w:r w:rsidR="00477628" w:rsidRPr="00487D45">
        <w:rPr>
          <w:sz w:val="24"/>
          <w:szCs w:val="24"/>
        </w:rPr>
        <w:t>ем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развернут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аргументированн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устн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письменн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высказывания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</w:t>
      </w:r>
      <w:r w:rsidR="00477628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</w:t>
      </w:r>
      <w:r w:rsidR="00477628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7628" w:rsidRPr="00487D45">
        <w:rPr>
          <w:sz w:val="24"/>
          <w:szCs w:val="24"/>
        </w:rPr>
        <w:t>с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</w:t>
      </w:r>
      <w:r w:rsidR="00477628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E45623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E45623" w:rsidRPr="00487D45">
        <w:rPr>
          <w:sz w:val="24"/>
          <w:szCs w:val="24"/>
        </w:rPr>
        <w:t>прочитанным</w:t>
      </w:r>
      <w:r w:rsidR="00E06710">
        <w:rPr>
          <w:sz w:val="24"/>
          <w:szCs w:val="24"/>
        </w:rPr>
        <w:t xml:space="preserve"> </w:t>
      </w:r>
      <w:r w:rsidR="00E45623" w:rsidRPr="00487D45">
        <w:rPr>
          <w:sz w:val="24"/>
          <w:szCs w:val="24"/>
        </w:rPr>
        <w:t>текстам</w:t>
      </w:r>
      <w:r w:rsidRPr="00487D45">
        <w:rPr>
          <w:sz w:val="24"/>
          <w:szCs w:val="24"/>
        </w:rPr>
        <w:t>;</w:t>
      </w:r>
    </w:p>
    <w:p w:rsidR="00E45623" w:rsidRPr="00487D45" w:rsidRDefault="00E45623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</w:t>
      </w:r>
      <w:r w:rsidR="00570EDB" w:rsidRPr="00487D45">
        <w:rPr>
          <w:sz w:val="24"/>
          <w:szCs w:val="24"/>
        </w:rPr>
        <w:t>;</w:t>
      </w:r>
    </w:p>
    <w:p w:rsidR="00517171" w:rsidRPr="00487D45" w:rsidRDefault="00220BE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я;</w:t>
      </w:r>
    </w:p>
    <w:p w:rsidR="00517171" w:rsidRPr="00487D45" w:rsidRDefault="00220BE2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ж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руппир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ир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эт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е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лиров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то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вящ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з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и</w:t>
      </w:r>
      <w:r w:rsidR="00E06710">
        <w:rPr>
          <w:sz w:val="24"/>
          <w:szCs w:val="24"/>
        </w:rPr>
        <w:t xml:space="preserve"> </w:t>
      </w:r>
      <w:r w:rsidR="00053C11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я</w:t>
      </w:r>
      <w:r w:rsidR="00053C11" w:rsidRPr="00487D45">
        <w:rPr>
          <w:sz w:val="24"/>
          <w:szCs w:val="24"/>
        </w:rPr>
        <w:t>ет</w:t>
      </w:r>
      <w:r w:rsidRPr="00487D45">
        <w:rPr>
          <w:sz w:val="24"/>
          <w:szCs w:val="24"/>
        </w:rPr>
        <w:t>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.</w:t>
      </w:r>
    </w:p>
    <w:p w:rsidR="00220BE2" w:rsidRPr="00487D45" w:rsidRDefault="00220BE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053C11" w:rsidRPr="00487D45">
        <w:rPr>
          <w:sz w:val="24"/>
          <w:szCs w:val="24"/>
        </w:rPr>
        <w:t>учеб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ООП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я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</w:p>
    <w:p w:rsidR="00447954" w:rsidRPr="00487D45" w:rsidRDefault="00447954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47954" w:rsidRPr="00487D45" w:rsidRDefault="0078265A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Язык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вед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е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аздел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к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е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стем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color w:val="000000"/>
          <w:sz w:val="24"/>
          <w:szCs w:val="24"/>
        </w:rPr>
        <w:t>Основные</w:t>
      </w:r>
      <w:r w:rsidR="00E06710">
        <w:rPr>
          <w:rFonts w:eastAsia="Times New Roman"/>
          <w:i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color w:val="000000"/>
          <w:sz w:val="24"/>
          <w:szCs w:val="24"/>
        </w:rPr>
        <w:t>уровни</w:t>
      </w:r>
      <w:r w:rsidR="00E06710">
        <w:rPr>
          <w:rFonts w:eastAsia="Times New Roman"/>
          <w:i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заимосвязь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лич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единиц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уровн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ство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род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оссий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едер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ире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дународ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националь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уществ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циональ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литературны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стореч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род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овор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фессиона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ргон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рго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к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цесс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тап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обогащ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зульта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действ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цион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lastRenderedPageBreak/>
        <w:t>Проблемы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экологи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i/>
          <w:iCs/>
          <w:color w:val="000000"/>
          <w:sz w:val="24"/>
          <w:szCs w:val="24"/>
        </w:rPr>
        <w:t>Историческо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вит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ус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дающиес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течественны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лингвисты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ечь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ев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ние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ч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е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уд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вор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о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че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е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е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он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е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и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он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а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иалогическ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ч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а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казыв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ан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культу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ы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че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фи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фи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куль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Функциональ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сти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ч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о-стилистиче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ифференци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научны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ий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Сфе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потребл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ипич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да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л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ого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ей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н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доклад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нотац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ать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Cs/>
          <w:color w:val="000000"/>
          <w:sz w:val="24"/>
          <w:szCs w:val="24"/>
        </w:rPr>
        <w:t>тезисы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Cs/>
          <w:color w:val="000000"/>
          <w:sz w:val="24"/>
          <w:szCs w:val="24"/>
        </w:rPr>
        <w:t>конспект</w:t>
      </w:r>
      <w:r w:rsidRPr="00487D45">
        <w:rPr>
          <w:rFonts w:eastAsia="Times New Roman"/>
          <w:color w:val="000000"/>
          <w:sz w:val="24"/>
          <w:szCs w:val="24"/>
        </w:rPr>
        <w:t>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color w:val="000000"/>
          <w:sz w:val="24"/>
          <w:szCs w:val="24"/>
        </w:rPr>
        <w:t>реценз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писк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Cs/>
          <w:color w:val="000000"/>
          <w:sz w:val="24"/>
          <w:szCs w:val="24"/>
        </w:rPr>
        <w:t>рефера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выступлен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ать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нтервью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черк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тзы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резюм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исти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спис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оверен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е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рассказ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бесед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ор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чинений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вершенствова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умен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вык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здани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функционально-смыслов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ипов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ил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жанров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Литературны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лич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уг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сновны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изнак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образительно-выразите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Текст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изна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висим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да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Информацион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ереработ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образ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ализ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оч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р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лич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е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в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крыто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торостеп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формаци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i/>
          <w:iCs/>
          <w:color w:val="000000"/>
          <w:sz w:val="24"/>
          <w:szCs w:val="24"/>
        </w:rPr>
        <w:t>Лингвистическ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анализ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лич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функциональ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новидност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ультур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дел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нгвистик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сновны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аспекты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ультуры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: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ормативный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муникативны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этический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муникативна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целесообразность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уместность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очность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сность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разительность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</w:t>
      </w:r>
      <w:r w:rsidRPr="00487D45">
        <w:rPr>
          <w:rFonts w:eastAsia="Times New Roman"/>
          <w:color w:val="000000"/>
          <w:sz w:val="24"/>
          <w:szCs w:val="24"/>
        </w:rPr>
        <w:t>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ценк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ачест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эффективност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.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амоанализ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амооценк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снов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блюден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з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бственн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ью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ятель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–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удирова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овор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е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бор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м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предел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цел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ис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атериал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позиц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уст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ен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ы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собенност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ев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этикет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фициально-деловой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учн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ублицистическ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фера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ов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="00EB1F02"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="00EB1F02" w:rsidRPr="00487D45">
        <w:rPr>
          <w:rFonts w:eastAsia="Times New Roman"/>
          <w:color w:val="000000"/>
          <w:sz w:val="24"/>
          <w:szCs w:val="24"/>
        </w:rPr>
        <w:t>литерату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="00EB1F02" w:rsidRPr="00487D45">
        <w:rPr>
          <w:rFonts w:eastAsia="Times New Roman"/>
          <w:color w:val="000000"/>
          <w:sz w:val="24"/>
          <w:szCs w:val="24"/>
        </w:rPr>
        <w:t>языка</w:t>
      </w:r>
      <w:r w:rsidRPr="00487D45">
        <w:rPr>
          <w:rFonts w:eastAsia="Times New Roman"/>
          <w:color w:val="000000"/>
          <w:sz w:val="24"/>
          <w:szCs w:val="24"/>
        </w:rPr>
        <w:t>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рфоэп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произносите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кцентологические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ексическ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рамма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морфолог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нтаксические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стически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рфограф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нктуацион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вершенствова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рфографически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унктуацион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умен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выков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блюде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орм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литературн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ев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актик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Уместность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спользовани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ов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редст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евом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сказывани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Норма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ловар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нгвис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равочники;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е.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</w:t>
      </w:r>
      <w:r w:rsidR="00447954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Язык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вед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е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аздел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к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е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ногофункциональ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вивающаяс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наков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стем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ственн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влени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lastRenderedPageBreak/>
        <w:t>Язы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стествен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кусственны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осударственны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ировы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националь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циальны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функци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ус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ир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дин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доевропей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ругу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уг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лавян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ческ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вит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ол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арославян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вит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ство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род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оссий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едер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ире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дународ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националь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уществ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циональ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литературны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стореч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род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овор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фессиона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ргон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рго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оль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форм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ус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ановлени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вити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ус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к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цесс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тап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обогащ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зульта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действ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цион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блем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колог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Лингвисти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стем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уманита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на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ъек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уч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исти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дел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нгвистиче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ксперимент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нейш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ченые-лингвист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бот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правл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вит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исти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ш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ни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ечь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ев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ние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Речев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действ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юд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цесс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знавательно-трудо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ятельност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фе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отнесен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ы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я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ятельность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ятельности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дук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говорен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о)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цеп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аудирован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е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обенност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обен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осприят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уж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казы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уст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енного)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зд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бств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казы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ст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е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влад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ы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ратегия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актикам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еспечивающи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спеш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изне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ях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бор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акти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декват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у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Речев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лемент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фе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понент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ознанн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удир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висим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становк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особ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влека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еобходимую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формацию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чников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чебно-нау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о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ассо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формаци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исл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дставле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лектронн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формацио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сителях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о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равоч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лад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мения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формацио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ереработ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чита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слуша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дставл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зисо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нспекто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нотаци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фератов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плексны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лингвистическ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анализ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Монологическ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иалогическ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ь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вит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вы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онологиче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иалогиче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зд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ст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е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онологиче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иалогиче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казыван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ип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нр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циально-культур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ло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фера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влад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пыт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вед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еофици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я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я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ежкульту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ступле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еред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аудитори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докладом;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едставле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ферата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оект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лингвистическую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му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Функциональ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сти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ч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о-стилистиче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ифференци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научны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ий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с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сурс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Сфе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потребл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ипич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да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л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ого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ей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е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бор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м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предел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цел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ис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атериал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позиц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i/>
          <w:iCs/>
          <w:color w:val="000000"/>
          <w:sz w:val="24"/>
          <w:szCs w:val="24"/>
        </w:rPr>
        <w:t>Культур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убличн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выступлени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ам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личн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жанров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инадлежности.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ево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амоконтроль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амооценка,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амокоррекц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н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доклад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нотац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ать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зис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нспект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ценз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писк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фера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выступлен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ать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нтервью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черк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резюм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исти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спис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оверен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.)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е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рассказ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lastRenderedPageBreak/>
        <w:t>бесед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ор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чинений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ершенств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мен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вы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зд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о-смысл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ипов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жанров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Литературны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лич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руг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изна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удожествен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зобразительно-выразите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Текст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изна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висим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да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характе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Информацион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ереработ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образ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Лингвистическ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ализ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кст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ли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он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новидност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Проведе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илистиче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анализ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ил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функциональ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новидност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78265A" w:rsidRPr="00487D45" w:rsidRDefault="0078265A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ультур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дел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нгвистик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спект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ативны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ы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тический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Взаимосвяз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ексика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означающ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дмет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вл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радицио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быта;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зм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рхаизмы;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льклор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екси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разеология;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мен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обогащ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зультат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заимодейств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циональ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оммуникатив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целесообразность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местность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очность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сность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разитель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цен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ачест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ффектив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ичин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еудач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дупрежд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еодоление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ятель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–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чте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удирования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овор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е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бор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ем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предел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цели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иск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материал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позиц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тупл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ело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уст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исьменн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ормы)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обен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тикет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фициально-делово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уч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блицистическ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фера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азговорн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и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Языкова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функци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но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ид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: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рфоэп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произноситель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кцентологические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ексические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грамма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(морфолог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нтаксические)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илис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рфограф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ы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нктуацион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ы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ершенств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рфографиче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унктуацио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мен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выков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вершенствова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обствен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пособност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ультуры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.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блюд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тератур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актике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Умест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м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сказывании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арианты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орм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уществле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бор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аиболе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оч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ов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редст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ответств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фера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итуациям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щения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Способнос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существля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ево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амоконтроль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анализироват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ечь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оч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р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е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ффективност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остижен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ставлен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задач.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ны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пособы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дактирования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ов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i/>
          <w:iCs/>
          <w:color w:val="000000"/>
          <w:sz w:val="24"/>
          <w:szCs w:val="24"/>
        </w:rPr>
        <w:t>Анализ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оммуникатив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качест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эффективност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чи.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едактировани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текст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азличны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стиле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жанров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а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снове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знаний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нормах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русск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литературного</w:t>
      </w:r>
      <w:r w:rsidR="00E06710">
        <w:rPr>
          <w:rFonts w:eastAsia="Times New Roman"/>
          <w:i/>
          <w:iCs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</w:rPr>
        <w:t>языка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Норматив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ловар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временн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русского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языка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лингвист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равочники;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пользование.</w:t>
      </w:r>
    </w:p>
    <w:p w:rsidR="00345D65" w:rsidRPr="00487D45" w:rsidRDefault="00345D6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</w:rPr>
        <w:t>Использован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этимологическ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ловаре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правочник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дл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одготовк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ообщений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б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происхождения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некоторы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лов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выражений,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отражающих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сторически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культурные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традиции</w:t>
      </w:r>
      <w:r w:rsidR="00E06710">
        <w:rPr>
          <w:rFonts w:eastAsia="Times New Roman"/>
          <w:color w:val="000000"/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</w:rPr>
        <w:t>страны.</w:t>
      </w:r>
    </w:p>
    <w:p w:rsidR="00B70241" w:rsidRPr="00487D45" w:rsidRDefault="00B7024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72901" w:rsidRPr="00487D45" w:rsidRDefault="00A27922" w:rsidP="00EC2D72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98" w:name="_Toc435412706"/>
      <w:bookmarkStart w:id="99" w:name="_Toc81186978"/>
      <w:r>
        <w:rPr>
          <w:sz w:val="24"/>
          <w:szCs w:val="24"/>
        </w:rPr>
        <w:t xml:space="preserve">2.2.2. </w:t>
      </w:r>
      <w:r w:rsidR="00401080" w:rsidRPr="00487D45">
        <w:rPr>
          <w:sz w:val="24"/>
          <w:szCs w:val="24"/>
        </w:rPr>
        <w:t>Литература</w:t>
      </w:r>
      <w:bookmarkStart w:id="100" w:name="_Toc435412707"/>
      <w:bookmarkEnd w:id="98"/>
      <w:bookmarkEnd w:id="99"/>
    </w:p>
    <w:p w:rsidR="00614230" w:rsidRPr="00487D45" w:rsidRDefault="00614230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8E736C" w:rsidRPr="00487D45" w:rsidRDefault="00EB4686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О</w:t>
      </w:r>
      <w:r w:rsidR="008E736C" w:rsidRPr="00487D45">
        <w:rPr>
          <w:rFonts w:eastAsia="Times New Roman"/>
          <w:sz w:val="24"/>
          <w:szCs w:val="24"/>
        </w:rPr>
        <w:t>бразова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литератур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оплощает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дею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недр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актику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школ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еятельност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одход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буч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Главным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условием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анн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де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я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уж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заяв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сновн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школ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инципиальн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ново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смысл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еятельности: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сво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едмет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lastRenderedPageBreak/>
        <w:t>должн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оотнесен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личностным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метапредметным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езультатами</w:t>
      </w:r>
      <w:r w:rsidR="004658F0" w:rsidRPr="00487D45">
        <w:rPr>
          <w:rStyle w:val="afd"/>
          <w:rFonts w:eastAsia="Times New Roman"/>
          <w:sz w:val="24"/>
          <w:szCs w:val="24"/>
        </w:rPr>
        <w:footnoteReference w:id="11"/>
      </w:r>
      <w:r w:rsidR="008E736C"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ланируемы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едметны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езультаты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пределенны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грамм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литературе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едполагают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омпетен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знаком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есурсам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альнейшег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ополн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углу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литературе</w:t>
      </w:r>
      <w:r w:rsidR="004658F0" w:rsidRPr="00487D45">
        <w:rPr>
          <w:rStyle w:val="afd"/>
          <w:rFonts w:eastAsia="Times New Roman"/>
          <w:sz w:val="24"/>
          <w:szCs w:val="24"/>
        </w:rPr>
        <w:footnoteReference w:id="12"/>
      </w:r>
      <w:r w:rsidR="008E736C" w:rsidRPr="00487D45">
        <w:rPr>
          <w:rFonts w:eastAsia="Times New Roman"/>
          <w:sz w:val="24"/>
          <w:szCs w:val="24"/>
        </w:rPr>
        <w:t>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Цель</w:t>
      </w:r>
      <w:r w:rsidR="00E06710">
        <w:rPr>
          <w:rFonts w:eastAsia="Times New Roman"/>
          <w:sz w:val="24"/>
          <w:szCs w:val="24"/>
        </w:rPr>
        <w:t xml:space="preserve"> </w:t>
      </w:r>
      <w:r w:rsidR="00053C11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Литература</w:t>
      </w:r>
      <w:r w:rsidR="009C441B">
        <w:rPr>
          <w:rFonts w:eastAsia="Times New Roman"/>
          <w:sz w:val="24"/>
          <w:szCs w:val="24"/>
        </w:rPr>
        <w:t>»</w:t>
      </w:r>
      <w:r w:rsidR="00571EB0" w:rsidRPr="00487D45">
        <w:rPr>
          <w:rFonts w:eastAsia="Times New Roman"/>
          <w:sz w:val="24"/>
          <w:szCs w:val="24"/>
        </w:rPr>
        <w:t>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ов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тра</w:t>
      </w:r>
      <w:r w:rsidR="00A10DE0" w:rsidRPr="00487D45">
        <w:rPr>
          <w:rFonts w:eastAsia="Times New Roman"/>
          <w:sz w:val="24"/>
          <w:szCs w:val="24"/>
        </w:rPr>
        <w:t>те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="00A10DE0" w:rsidRPr="00487D45">
        <w:rPr>
          <w:rFonts w:eastAsia="Times New Roman"/>
          <w:sz w:val="24"/>
          <w:szCs w:val="24"/>
        </w:rPr>
        <w:t>цель</w:t>
      </w:r>
      <w:r w:rsidR="00E06710">
        <w:rPr>
          <w:rFonts w:eastAsia="Times New Roman"/>
          <w:sz w:val="24"/>
          <w:szCs w:val="24"/>
        </w:rPr>
        <w:t xml:space="preserve"> </w:t>
      </w:r>
      <w:r w:rsidR="00A10DE0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A10DE0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A10DE0" w:rsidRPr="00487D45">
        <w:rPr>
          <w:rFonts w:eastAsia="Times New Roman"/>
          <w:sz w:val="24"/>
          <w:szCs w:val="24"/>
        </w:rPr>
        <w:t>10–</w:t>
      </w:r>
      <w:r w:rsidRPr="00487D45">
        <w:rPr>
          <w:rFonts w:eastAsia="Times New Roman"/>
          <w:sz w:val="24"/>
          <w:szCs w:val="24"/>
        </w:rPr>
        <w:t>11</w:t>
      </w:r>
      <w:r w:rsidR="00571EB0" w:rsidRPr="00487D45">
        <w:rPr>
          <w:rFonts w:eastAsia="Times New Roman"/>
          <w:sz w:val="24"/>
          <w:szCs w:val="24"/>
        </w:rPr>
        <w:t>-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ер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ответствую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раст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по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развити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дачи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Литература</w:t>
      </w:r>
      <w:r w:rsidR="009C441B">
        <w:rPr>
          <w:rFonts w:eastAsia="Times New Roman"/>
          <w:sz w:val="24"/>
          <w:szCs w:val="24"/>
        </w:rPr>
        <w:t>»</w:t>
      </w:r>
      <w:r w:rsidR="00571EB0" w:rsidRPr="00487D45">
        <w:rPr>
          <w:rFonts w:eastAsia="Times New Roman"/>
          <w:sz w:val="24"/>
          <w:szCs w:val="24"/>
        </w:rPr>
        <w:t>: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</w:t>
      </w:r>
      <w:r w:rsidR="004658F0" w:rsidRPr="00487D45">
        <w:rPr>
          <w:rStyle w:val="afd"/>
          <w:sz w:val="24"/>
          <w:szCs w:val="24"/>
        </w:rPr>
        <w:footnoteReference w:id="13"/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ионально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  <w:vertAlign w:val="superscript"/>
        </w:rPr>
        <w:t xml:space="preserve"> </w:t>
      </w:r>
      <w:r w:rsidRPr="00487D45">
        <w:rPr>
          <w:sz w:val="24"/>
          <w:szCs w:val="24"/>
        </w:rPr>
        <w:t>литературы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минол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пара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мыс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тик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о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юж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з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с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образ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идеть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тексты)</w:t>
      </w:r>
      <w:r w:rsidR="009173E0" w:rsidRPr="00487D45">
        <w:rPr>
          <w:sz w:val="24"/>
          <w:szCs w:val="24"/>
        </w:rPr>
        <w:t>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ит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г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в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ценз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но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в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ртуальных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ек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ком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уб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м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ком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9173E0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ж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ультур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</w:p>
    <w:p w:rsidR="008E736C" w:rsidRPr="00487D45" w:rsidRDefault="00E06710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еренес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кус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им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571EB0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</w:t>
      </w:r>
      <w:r w:rsidR="00571EB0" w:rsidRPr="00487D45">
        <w:rPr>
          <w:rFonts w:eastAsia="Times New Roman"/>
          <w:sz w:val="24"/>
          <w:szCs w:val="24"/>
        </w:rPr>
        <w:t>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</w:t>
      </w:r>
      <w:r w:rsidR="00571EB0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</w:t>
      </w:r>
      <w:r w:rsidR="004658F0" w:rsidRPr="00487D45">
        <w:rPr>
          <w:rStyle w:val="afd"/>
          <w:rFonts w:eastAsia="Times New Roman"/>
          <w:sz w:val="24"/>
          <w:szCs w:val="24"/>
        </w:rPr>
        <w:footnoteReference w:id="14"/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орите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тоя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эт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ова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ес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им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бо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а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бе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прочитанность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ж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чня</w:t>
      </w:r>
      <w:r w:rsidR="00E06710">
        <w:rPr>
          <w:rFonts w:eastAsia="Times New Roman"/>
          <w:sz w:val="24"/>
          <w:szCs w:val="24"/>
        </w:rPr>
        <w:t xml:space="preserve"> </w:t>
      </w:r>
      <w:r w:rsidR="00893010" w:rsidRPr="00487D45">
        <w:rPr>
          <w:rFonts w:eastAsia="Times New Roman"/>
          <w:sz w:val="24"/>
          <w:szCs w:val="24"/>
        </w:rPr>
        <w:t>рекоменд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ече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считать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аточ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тог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ко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ормирова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ть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образ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ним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читанно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ю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комендовать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рывалос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мес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ерш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чита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ко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новилос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льнейш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мыс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я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ектор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и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еня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т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о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ижайш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овмест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прово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тивац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и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юче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</w:t>
      </w:r>
      <w:r w:rsidR="00023D29" w:rsidRPr="00487D45">
        <w:rPr>
          <w:rFonts w:eastAsia="Times New Roman"/>
          <w:sz w:val="24"/>
          <w:szCs w:val="24"/>
        </w:rPr>
        <w:t>й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ответств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ебов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ГОС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СОО.</w:t>
      </w:r>
      <w:r w:rsidR="00E06710">
        <w:rPr>
          <w:rFonts w:eastAsia="Times New Roman"/>
          <w:sz w:val="24"/>
          <w:szCs w:val="24"/>
        </w:rPr>
        <w:t xml:space="preserve"> </w:t>
      </w:r>
      <w:r w:rsidR="00023D29" w:rsidRPr="00487D45">
        <w:rPr>
          <w:rFonts w:eastAsia="Times New Roman"/>
          <w:sz w:val="24"/>
          <w:szCs w:val="24"/>
        </w:rPr>
        <w:t>Состав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ыва</w:t>
      </w:r>
      <w:r w:rsidR="00023D29" w:rsidRPr="00487D45">
        <w:rPr>
          <w:rFonts w:eastAsia="Times New Roman"/>
          <w:sz w:val="24"/>
          <w:szCs w:val="24"/>
        </w:rPr>
        <w:t>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то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FF19AB" w:rsidRPr="00487D45">
        <w:rPr>
          <w:rFonts w:eastAsia="Times New Roman"/>
          <w:sz w:val="24"/>
          <w:szCs w:val="24"/>
        </w:rPr>
        <w:t>субъек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его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ож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жд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оги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кр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ов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т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уществл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знаком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е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тлич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ируем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олаг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ж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с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литератур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культур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екста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ппара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о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ики</w:t>
      </w:r>
      <w:r w:rsidR="00D15327" w:rsidRPr="00487D45">
        <w:rPr>
          <w:rFonts w:eastAsia="Times New Roman"/>
          <w:sz w:val="24"/>
          <w:szCs w:val="24"/>
        </w:rPr>
        <w:t>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ши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ект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ас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</w:t>
      </w:r>
      <w:r w:rsidR="00D15327" w:rsidRPr="00487D45">
        <w:rPr>
          <w:rFonts w:eastAsia="Times New Roman"/>
          <w:sz w:val="24"/>
          <w:szCs w:val="24"/>
        </w:rPr>
        <w:t>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следователь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ся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предмет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B70241" w:rsidRPr="00487D45" w:rsidRDefault="00B7024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держ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граммы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идак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иц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огичес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онен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иче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я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ител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ду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ределе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ируе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коль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ксиру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тог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контрольной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жд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ож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но-тема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ля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ител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пис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к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чен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етико-литера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предм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влекаем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ешко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ител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о</w:t>
      </w:r>
      <w:r w:rsidR="00D15327" w:rsidRPr="00487D45">
        <w:rPr>
          <w:rFonts w:eastAsia="Times New Roman"/>
          <w:sz w:val="24"/>
          <w:szCs w:val="24"/>
        </w:rPr>
        <w:t>я</w:t>
      </w:r>
      <w:r w:rsidRPr="00487D45">
        <w:rPr>
          <w:rFonts w:eastAsia="Times New Roman"/>
          <w:sz w:val="24"/>
          <w:szCs w:val="24"/>
        </w:rPr>
        <w:t>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D15327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инцип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ируе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,</w:t>
      </w:r>
      <w:r w:rsidR="00E06710">
        <w:rPr>
          <w:rFonts w:eastAsia="Times New Roman"/>
          <w:sz w:val="24"/>
          <w:szCs w:val="24"/>
        </w:rPr>
        <w:t xml:space="preserve"> </w:t>
      </w:r>
      <w:r w:rsidR="00D15327" w:rsidRPr="00487D45">
        <w:rPr>
          <w:rFonts w:eastAsia="Times New Roman"/>
          <w:sz w:val="24"/>
          <w:szCs w:val="24"/>
        </w:rPr>
        <w:t>обеспеч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</w:t>
      </w:r>
      <w:r w:rsidR="00D15327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D15327" w:rsidRPr="00487D45">
        <w:rPr>
          <w:rFonts w:eastAsia="Times New Roman"/>
          <w:sz w:val="24"/>
          <w:szCs w:val="24"/>
        </w:rPr>
        <w:t>с</w:t>
      </w:r>
      <w:r w:rsidRPr="00487D45">
        <w:rPr>
          <w:rFonts w:eastAsia="Times New Roman"/>
          <w:sz w:val="24"/>
          <w:szCs w:val="24"/>
        </w:rPr>
        <w:t>формирова</w:t>
      </w:r>
      <w:r w:rsidR="00D15327" w:rsidRPr="00487D45">
        <w:rPr>
          <w:rFonts w:eastAsia="Times New Roman"/>
          <w:sz w:val="24"/>
          <w:szCs w:val="24"/>
        </w:rPr>
        <w:t>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рольно-измерительны</w:t>
      </w:r>
      <w:r w:rsidR="00D15327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</w:t>
      </w:r>
      <w:r w:rsidR="00D15327" w:rsidRPr="00487D45">
        <w:rPr>
          <w:rFonts w:eastAsia="Times New Roman"/>
          <w:sz w:val="24"/>
          <w:szCs w:val="24"/>
        </w:rPr>
        <w:t>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задани</w:t>
      </w:r>
      <w:r w:rsidR="00D15327"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тог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)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жд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ей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учитыв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едующ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ут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юче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ус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ич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м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ут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гиональной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лж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с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балансирова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ут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анрово-род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адлеж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р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и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авнительно-сопоставитель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смотр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ов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его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явл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у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ол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меч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в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з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уществл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едующ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ам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хронологичес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о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а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иод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но-тематичес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г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кры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р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кольк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адлежа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литератур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иода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</w:t>
      </w:r>
      <w:r w:rsidR="00C51CCC" w:rsidRPr="00487D45">
        <w:rPr>
          <w:rFonts w:eastAsia="Times New Roman"/>
          <w:sz w:val="24"/>
          <w:szCs w:val="24"/>
        </w:rPr>
        <w:t>учае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сх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различия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подх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ате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кре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пох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гу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мысле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ми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постави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.</w:t>
      </w:r>
    </w:p>
    <w:p w:rsidR="00B70241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лож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комендате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полн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аптирова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ециф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и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и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ультати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рс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тнер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я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режд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D15327" w:rsidRPr="00487D45">
        <w:rPr>
          <w:rFonts w:eastAsia="Times New Roman"/>
          <w:sz w:val="24"/>
          <w:szCs w:val="24"/>
        </w:rPr>
        <w:t>др</w:t>
      </w:r>
      <w:r w:rsidRPr="00487D45">
        <w:rPr>
          <w:rFonts w:eastAsia="Times New Roman"/>
          <w:sz w:val="24"/>
          <w:szCs w:val="24"/>
        </w:rPr>
        <w:t>.).</w:t>
      </w:r>
    </w:p>
    <w:p w:rsidR="00C51CCC" w:rsidRPr="00487D45" w:rsidRDefault="00C51CC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C51CC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Д</w:t>
      </w:r>
      <w:r w:rsidR="00B70241" w:rsidRPr="00487D45">
        <w:rPr>
          <w:rFonts w:eastAsia="Times New Roman"/>
          <w:b/>
          <w:sz w:val="24"/>
          <w:szCs w:val="24"/>
        </w:rPr>
        <w:t>еятельност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урок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литературы</w:t>
      </w:r>
    </w:p>
    <w:p w:rsidR="00AA4466" w:rsidRPr="00487D45" w:rsidRDefault="00AA4466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вое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ратеги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те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удожествен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изведения:</w:t>
      </w:r>
      <w:r w:rsidR="00C50BDF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кр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к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тег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ир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мед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ментировани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лекс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авнительно-сопостави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компаративное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.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аива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я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ител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комендуетс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ир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1–2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ар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лж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н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2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).</w:t>
      </w:r>
    </w:p>
    <w:p w:rsidR="00B70241" w:rsidRPr="00487D45" w:rsidRDefault="00B70241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B70241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нализ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удожествен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текста</w:t>
      </w:r>
    </w:p>
    <w:p w:rsidR="008E736C" w:rsidRPr="00487D45" w:rsidRDefault="00B70241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</w:t>
      </w:r>
      <w:r w:rsidR="008E736C" w:rsidRPr="00487D45">
        <w:rPr>
          <w:rFonts w:eastAsia="Times New Roman"/>
          <w:sz w:val="24"/>
          <w:szCs w:val="24"/>
        </w:rPr>
        <w:t>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тем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(тем)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(проблем)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извед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жанрово-родово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инадлежности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убъектна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рганизация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стран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ремя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художественном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изведении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южета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вое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онфликт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(конфликтов)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оставляющих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(вступление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завязка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азвитие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ульминация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развязка,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эпилог)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едметный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мир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извед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бразов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ерсонажей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лючевы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мотив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браз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извед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Стих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проза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дв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="008E736C" w:rsidRPr="00487D45">
        <w:rPr>
          <w:rFonts w:eastAsia="Times New Roman"/>
          <w:sz w:val="24"/>
          <w:szCs w:val="24"/>
        </w:rPr>
        <w:t>орга</w:t>
      </w:r>
      <w:r w:rsidRPr="00487D45">
        <w:rPr>
          <w:rFonts w:eastAsia="Times New Roman"/>
          <w:sz w:val="24"/>
          <w:szCs w:val="24"/>
        </w:rPr>
        <w:t>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а.</w:t>
      </w:r>
    </w:p>
    <w:p w:rsidR="00B70241" w:rsidRPr="00487D45" w:rsidRDefault="00B70241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i/>
          <w:sz w:val="24"/>
          <w:szCs w:val="24"/>
        </w:rPr>
      </w:pPr>
      <w:r w:rsidRPr="00487D45">
        <w:rPr>
          <w:rFonts w:eastAsia="Times New Roman"/>
          <w:b/>
          <w:i/>
          <w:sz w:val="24"/>
          <w:szCs w:val="24"/>
        </w:rPr>
        <w:t>Методы</w:t>
      </w:r>
      <w:r w:rsidR="00E06710">
        <w:rPr>
          <w:rFonts w:eastAsia="Times New Roman"/>
          <w:b/>
          <w:i/>
          <w:sz w:val="24"/>
          <w:szCs w:val="24"/>
        </w:rPr>
        <w:t xml:space="preserve"> </w:t>
      </w:r>
      <w:r w:rsidRPr="00487D45">
        <w:rPr>
          <w:rFonts w:eastAsia="Times New Roman"/>
          <w:b/>
          <w:i/>
          <w:sz w:val="24"/>
          <w:szCs w:val="24"/>
        </w:rPr>
        <w:t>анализа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Мотив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уровнев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аратив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уктур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метод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нар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ппозиций)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иховедческ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ализ.</w:t>
      </w:r>
    </w:p>
    <w:p w:rsidR="00162D54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абот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терпретациям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межным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идам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скусст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ластям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знания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на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е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имаю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иц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о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ляющими</w:t>
      </w:r>
      <w:r w:rsidR="009173E0"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9173E0" w:rsidRPr="00487D45">
        <w:rPr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ю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вор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ценз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чи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илиз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од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люстр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зуализации)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у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лек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испол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ц</w:t>
      </w:r>
      <w:r w:rsidR="009173E0" w:rsidRPr="00487D45">
        <w:rPr>
          <w:rFonts w:eastAsia="Times New Roman"/>
          <w:sz w:val="24"/>
          <w:szCs w:val="24"/>
        </w:rPr>
        <w:t>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ектакл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ранизация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знаком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ель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атраль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а</w:t>
      </w:r>
      <w:r w:rsidR="000C43F4" w:rsidRPr="00487D45">
        <w:rPr>
          <w:rFonts w:eastAsia="Times New Roman"/>
          <w:sz w:val="24"/>
          <w:szCs w:val="24"/>
        </w:rPr>
        <w:t>но</w:t>
      </w:r>
      <w:r w:rsidRPr="00487D45">
        <w:rPr>
          <w:rFonts w:eastAsia="Times New Roman"/>
          <w:sz w:val="24"/>
          <w:szCs w:val="24"/>
        </w:rPr>
        <w:t>вка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ранизациями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стическ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юже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е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сихологие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лософие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фологи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лигие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куль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ментир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влечени</w:t>
      </w:r>
      <w:r w:rsidR="00F47090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дож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)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AA4466" w:rsidRPr="00487D45" w:rsidRDefault="00AA4466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амостоятель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тение</w:t>
      </w:r>
    </w:p>
    <w:p w:rsidR="00AA4466" w:rsidRPr="00487D45" w:rsidRDefault="00AA4466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оиз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ага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м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м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ю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а</w:t>
      </w:r>
      <w:r w:rsidR="00E06710">
        <w:rPr>
          <w:rFonts w:eastAsia="Times New Roman"/>
          <w:sz w:val="24"/>
          <w:szCs w:val="24"/>
        </w:rPr>
        <w:t xml:space="preserve"> </w:t>
      </w:r>
      <w:r w:rsidR="007D287B" w:rsidRPr="00487D45">
        <w:rPr>
          <w:rFonts w:eastAsia="Times New Roman"/>
          <w:sz w:val="24"/>
          <w:szCs w:val="24"/>
        </w:rPr>
        <w:t>об</w:t>
      </w:r>
      <w:r w:rsidRPr="00487D45">
        <w:rPr>
          <w:rFonts w:eastAsia="Times New Roman"/>
          <w:sz w:val="24"/>
          <w:szCs w:val="24"/>
        </w:rPr>
        <w:t>уча</w:t>
      </w:r>
      <w:r w:rsidR="007D287B" w:rsidRPr="00487D45">
        <w:rPr>
          <w:rFonts w:eastAsia="Times New Roman"/>
          <w:sz w:val="24"/>
          <w:szCs w:val="24"/>
        </w:rPr>
        <w:t>ю</w:t>
      </w:r>
      <w:r w:rsidRPr="00487D45">
        <w:rPr>
          <w:rFonts w:eastAsia="Times New Roman"/>
          <w:sz w:val="24"/>
          <w:szCs w:val="24"/>
        </w:rPr>
        <w:t>щие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яю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тогов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ен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демонстрирую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ен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а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а).</w:t>
      </w:r>
    </w:p>
    <w:p w:rsidR="00B70241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</w:t>
      </w:r>
      <w:r w:rsidR="00BB2141" w:rsidRPr="00487D45">
        <w:rPr>
          <w:rFonts w:eastAsia="Times New Roman"/>
          <w:b/>
          <w:sz w:val="24"/>
          <w:szCs w:val="24"/>
        </w:rPr>
        <w:t>зд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собствен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текста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общ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ы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анр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прос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общ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р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ни-экскурс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анр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прос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ни-сочин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чинение-размышл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сс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нот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ценз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зо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ни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винок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тей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учн</w:t>
      </w:r>
      <w:r w:rsidR="009173E0" w:rsidRPr="00487D45">
        <w:rPr>
          <w:rFonts w:eastAsia="Times New Roman"/>
          <w:i/>
          <w:sz w:val="24"/>
          <w:szCs w:val="24"/>
        </w:rPr>
        <w:t>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общение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зент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е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ь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вящ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чит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веде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деле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Результаты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.</w:t>
      </w:r>
    </w:p>
    <w:p w:rsidR="00B70241" w:rsidRPr="00487D45" w:rsidRDefault="00B70241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Использов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сурса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ч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хив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е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аем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щ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равочно-информацион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а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ртуальны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сател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произведен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ация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иод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дания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а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еща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вин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ценз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ик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ы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ем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роприят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стива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).</w:t>
      </w:r>
    </w:p>
    <w:p w:rsidR="00C51CCC" w:rsidRPr="00487D45" w:rsidRDefault="00C51CCC" w:rsidP="00EC2D72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чебно-методическ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ате</w:t>
      </w:r>
      <w:r w:rsidR="00B70241" w:rsidRPr="00487D45">
        <w:rPr>
          <w:rFonts w:eastAsia="Times New Roman"/>
          <w:b/>
          <w:sz w:val="24"/>
          <w:szCs w:val="24"/>
        </w:rPr>
        <w:t>риально-техническ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B70241" w:rsidRPr="00487D45">
        <w:rPr>
          <w:rFonts w:eastAsia="Times New Roman"/>
          <w:b/>
          <w:sz w:val="24"/>
          <w:szCs w:val="24"/>
        </w:rPr>
        <w:t>обеспечение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1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явл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тив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</w:t>
      </w:r>
      <w:r w:rsidR="00C51CCC" w:rsidRPr="00487D45">
        <w:rPr>
          <w:rFonts w:eastAsia="Times New Roman"/>
          <w:sz w:val="24"/>
          <w:szCs w:val="24"/>
        </w:rPr>
        <w:t>ив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федеральн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ль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ж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служиваю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ите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F47090"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ирую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образовательную</w:t>
      </w:r>
      <w:r w:rsidR="00E06710">
        <w:rPr>
          <w:rFonts w:eastAsia="Times New Roman"/>
          <w:sz w:val="24"/>
          <w:szCs w:val="24"/>
        </w:rPr>
        <w:t xml:space="preserve"> </w:t>
      </w:r>
      <w:r w:rsidR="00C51CCC"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ляю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егос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яю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у: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ис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ки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нотиров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="00B66705"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="00B66705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B66705"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="00B66705" w:rsidRPr="00487D45">
        <w:rPr>
          <w:sz w:val="24"/>
          <w:szCs w:val="24"/>
        </w:rPr>
        <w:t>XXI</w:t>
      </w:r>
      <w:r w:rsidR="00E06710">
        <w:rPr>
          <w:sz w:val="24"/>
          <w:szCs w:val="24"/>
        </w:rPr>
        <w:t xml:space="preserve"> </w:t>
      </w:r>
      <w:r w:rsidR="00B66705" w:rsidRPr="00487D45">
        <w:rPr>
          <w:sz w:val="24"/>
          <w:szCs w:val="24"/>
        </w:rPr>
        <w:t>в.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рабоч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</w:t>
      </w:r>
      <w:r w:rsidR="00F95C5F" w:rsidRPr="00487D45">
        <w:rPr>
          <w:sz w:val="24"/>
          <w:szCs w:val="24"/>
        </w:rPr>
        <w:t>ках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го</w:t>
      </w:r>
      <w:r w:rsidR="00E06710">
        <w:rPr>
          <w:sz w:val="24"/>
          <w:szCs w:val="24"/>
        </w:rPr>
        <w:t xml:space="preserve"> </w:t>
      </w:r>
      <w:r w:rsidR="00F95C5F" w:rsidRPr="00487D45">
        <w:rPr>
          <w:sz w:val="24"/>
          <w:szCs w:val="24"/>
        </w:rPr>
        <w:t>чтения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мат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ор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к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литера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зауру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оч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;</w:t>
      </w:r>
    </w:p>
    <w:p w:rsidR="008E736C" w:rsidRPr="00487D45" w:rsidRDefault="008E736C" w:rsidP="00EC2D72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бор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2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фектив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и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ям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кольк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чающ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ес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ностям</w:t>
      </w:r>
      <w:r w:rsidR="00E06710">
        <w:rPr>
          <w:rFonts w:eastAsia="Times New Roman"/>
          <w:sz w:val="24"/>
          <w:szCs w:val="24"/>
        </w:rPr>
        <w:t xml:space="preserve"> </w:t>
      </w:r>
      <w:r w:rsidR="003C1C7A" w:rsidRPr="00487D45">
        <w:rPr>
          <w:rFonts w:eastAsia="Times New Roman"/>
          <w:sz w:val="24"/>
          <w:szCs w:val="24"/>
        </w:rPr>
        <w:t>всех</w:t>
      </w:r>
      <w:r w:rsidR="00E06710">
        <w:rPr>
          <w:rFonts w:eastAsia="Times New Roman"/>
          <w:sz w:val="24"/>
          <w:szCs w:val="24"/>
        </w:rPr>
        <w:t xml:space="preserve"> </w:t>
      </w:r>
      <w:r w:rsidR="003C1C7A" w:rsidRPr="00487D45">
        <w:rPr>
          <w:rFonts w:eastAsia="Times New Roman"/>
          <w:sz w:val="24"/>
          <w:szCs w:val="24"/>
        </w:rPr>
        <w:t>участников</w:t>
      </w:r>
      <w:r w:rsidR="00E06710">
        <w:rPr>
          <w:rFonts w:eastAsia="Times New Roman"/>
          <w:sz w:val="24"/>
          <w:szCs w:val="24"/>
        </w:rPr>
        <w:t xml:space="preserve"> </w:t>
      </w:r>
      <w:r w:rsidR="003C1C7A"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3C1C7A"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д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ч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щать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чес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люстрация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ранизация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атраль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ановкам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оступ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требова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лж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в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черед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я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ал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</w:t>
      </w:r>
      <w:r w:rsidR="003C1C7A" w:rsidRPr="00487D45">
        <w:rPr>
          <w:rFonts w:eastAsia="Times New Roman"/>
          <w:sz w:val="24"/>
          <w:szCs w:val="24"/>
        </w:rPr>
        <w:t>й</w:t>
      </w:r>
      <w:r w:rsidR="00E06710">
        <w:rPr>
          <w:rFonts w:eastAsia="Times New Roman"/>
          <w:sz w:val="24"/>
          <w:szCs w:val="24"/>
        </w:rPr>
        <w:t xml:space="preserve"> </w:t>
      </w:r>
      <w:r w:rsidR="003C1C7A"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я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ницип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б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к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н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библиомобилей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деж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</w:t>
      </w:r>
      <w:r w:rsidR="009173E0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обслужи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крыт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у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фров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к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лж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ламентирова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раже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а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теки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3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ож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ебу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и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лог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ценарие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оя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но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ке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агае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ля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чет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еур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вл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ни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лкива</w:t>
      </w:r>
      <w:r w:rsidR="00F47090" w:rsidRPr="00487D45">
        <w:rPr>
          <w:rFonts w:eastAsia="Times New Roman"/>
          <w:sz w:val="24"/>
          <w:szCs w:val="24"/>
        </w:rPr>
        <w:t>ю</w:t>
      </w:r>
      <w:r w:rsidRPr="00487D45">
        <w:rPr>
          <w:rFonts w:eastAsia="Times New Roman"/>
          <w:sz w:val="24"/>
          <w:szCs w:val="24"/>
        </w:rPr>
        <w:t>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об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крыт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организу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ив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тательск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ов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).</w:t>
      </w:r>
    </w:p>
    <w:p w:rsidR="008E736C" w:rsidRPr="00487D45" w:rsidRDefault="008E736C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4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ль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йо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</w:t>
      </w:r>
      <w:r w:rsidR="00F47090" w:rsidRPr="00487D45">
        <w:rPr>
          <w:rFonts w:eastAsia="Times New Roman"/>
          <w:sz w:val="24"/>
          <w:szCs w:val="24"/>
        </w:rPr>
        <w:t>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</w:t>
      </w:r>
      <w:r w:rsidR="00C51CCC" w:rsidRPr="00487D45">
        <w:rPr>
          <w:rFonts w:eastAsia="Times New Roman"/>
          <w:sz w:val="24"/>
          <w:szCs w:val="24"/>
        </w:rPr>
        <w:t>ив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режд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</w:t>
      </w:r>
      <w:r w:rsidR="00FF19AB" w:rsidRPr="00487D45">
        <w:rPr>
          <w:rFonts w:eastAsia="Times New Roman"/>
          <w:sz w:val="24"/>
          <w:szCs w:val="24"/>
        </w:rPr>
        <w:t>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тивн</w:t>
      </w:r>
      <w:r w:rsidR="00FF19AB" w:rsidRPr="00487D45">
        <w:rPr>
          <w:rFonts w:eastAsia="Times New Roman"/>
          <w:sz w:val="24"/>
          <w:szCs w:val="24"/>
        </w:rPr>
        <w:t>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.</w:t>
      </w:r>
    </w:p>
    <w:p w:rsidR="005A3995" w:rsidRDefault="005A3995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C310D9" w:rsidRPr="00487D45" w:rsidRDefault="00C310D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писо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комендуем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изведе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втор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итерату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0–11</w:t>
      </w:r>
      <w:r w:rsidR="00F47090" w:rsidRPr="00487D45">
        <w:rPr>
          <w:b/>
          <w:sz w:val="24"/>
          <w:szCs w:val="24"/>
        </w:rPr>
        <w:t>-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лассов</w:t>
      </w:r>
      <w:r w:rsidR="00E06710">
        <w:rPr>
          <w:b/>
          <w:sz w:val="24"/>
          <w:szCs w:val="24"/>
        </w:rPr>
        <w:t xml:space="preserve"> </w:t>
      </w:r>
    </w:p>
    <w:p w:rsidR="00C310D9" w:rsidRPr="00487D45" w:rsidRDefault="00C310D9" w:rsidP="00EC2D72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993312" w:rsidRPr="00487D45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бо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же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прав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у.</w:t>
      </w:r>
    </w:p>
    <w:p w:rsidR="00993312" w:rsidRPr="00487D45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sz w:val="24"/>
          <w:szCs w:val="24"/>
        </w:rPr>
        <w:t>Списо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речен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нкрет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едений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ода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.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sz w:val="24"/>
          <w:szCs w:val="24"/>
        </w:rPr>
        <w:t>Списо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речен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авторов,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ч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="00F4709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47090" w:rsidRPr="00487D45">
        <w:rPr>
          <w:sz w:val="24"/>
          <w:szCs w:val="24"/>
        </w:rPr>
        <w:t>творческие</w:t>
      </w:r>
      <w:r w:rsidR="00E06710">
        <w:rPr>
          <w:sz w:val="24"/>
          <w:szCs w:val="24"/>
        </w:rPr>
        <w:t xml:space="preserve"> </w:t>
      </w:r>
      <w:r w:rsidR="00F47090" w:rsidRPr="00487D45">
        <w:rPr>
          <w:sz w:val="24"/>
          <w:szCs w:val="24"/>
        </w:rPr>
        <w:t>би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вню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остави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.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sz w:val="24"/>
          <w:szCs w:val="24"/>
        </w:rPr>
        <w:t>Списо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С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едставля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б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речен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ем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литератур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явлений,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ыделен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пределенному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инципу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(теоретико-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л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сторико-литературному)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нкрет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автор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едение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атериал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тор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ож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быт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зучен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анно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литературно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явление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ыбира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ставител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граммы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кр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.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авторы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ед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тор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пал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акж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писок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здес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набжен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ополнительным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писком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екомендуем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зучению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едений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вторяющим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ед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з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писк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.</w:t>
      </w:r>
    </w:p>
    <w:p w:rsidR="00993312" w:rsidRPr="00487D45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об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95385" w:rsidRPr="00487D45">
        <w:rPr>
          <w:sz w:val="24"/>
          <w:szCs w:val="24"/>
        </w:rPr>
        <w:t>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ов: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э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ед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</w:t>
      </w:r>
    </w:p>
    <w:p w:rsidR="00993312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Pr="00487D45">
        <w:rPr>
          <w:sz w:val="24"/>
          <w:szCs w:val="24"/>
        </w:rPr>
        <w:t>–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одер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</w:p>
    <w:p w:rsidR="00993312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вре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</w:p>
    <w:p w:rsidR="00495385" w:rsidRPr="00487D45" w:rsidRDefault="00993312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и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Pr="00487D45">
        <w:rPr>
          <w:sz w:val="24"/>
          <w:szCs w:val="24"/>
        </w:rPr>
        <w:t>–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</w:t>
      </w:r>
    </w:p>
    <w:p w:rsidR="00993312" w:rsidRPr="00487D45" w:rsidRDefault="00495385" w:rsidP="00F238AC">
      <w:pPr>
        <w:pStyle w:val="-310"/>
        <w:widowControl w:val="0"/>
        <w:numPr>
          <w:ilvl w:val="0"/>
          <w:numId w:val="13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иональна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</w:p>
    <w:p w:rsidR="00993312" w:rsidRDefault="00993312" w:rsidP="00EC2D7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а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пада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литера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остав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от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ны</w:t>
      </w:r>
      <w:r w:rsidR="00986DD8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з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</w:t>
      </w:r>
      <w:r w:rsidR="00986DD8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еализ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</w:t>
      </w:r>
      <w:r w:rsidR="00986DD8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одерниз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-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</w:t>
      </w:r>
      <w:r w:rsidR="00986DD8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овет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отр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коль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ы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ш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еч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териском*.</w:t>
      </w:r>
    </w:p>
    <w:p w:rsidR="00EC2D72" w:rsidRPr="00487D45" w:rsidRDefault="00EC2D72" w:rsidP="00487D45">
      <w:pPr>
        <w:widowControl w:val="0"/>
        <w:suppressAutoHyphens w:val="0"/>
        <w:spacing w:line="240" w:lineRule="auto"/>
        <w:rPr>
          <w:sz w:val="24"/>
          <w:szCs w:val="24"/>
        </w:rPr>
      </w:pP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953"/>
        <w:gridCol w:w="4263"/>
        <w:gridCol w:w="4466"/>
      </w:tblGrid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Список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А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2"/>
                <w:highlight w:val="white"/>
              </w:rPr>
            </w:pPr>
            <w:r w:rsidRPr="005A3995">
              <w:rPr>
                <w:b/>
                <w:sz w:val="22"/>
                <w:highlight w:val="white"/>
              </w:rPr>
              <w:t>Список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  <w:r w:rsidRPr="005A3995">
              <w:rPr>
                <w:b/>
                <w:sz w:val="22"/>
                <w:highlight w:val="white"/>
              </w:rPr>
              <w:t>В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Список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С</w:t>
            </w:r>
          </w:p>
        </w:tc>
      </w:tr>
      <w:tr w:rsidR="002E2271" w:rsidRPr="005A3995" w:rsidTr="00B00A91">
        <w:tc>
          <w:tcPr>
            <w:tcW w:w="0" w:type="auto"/>
            <w:vMerge w:val="restart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Ф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ютчев</w:t>
            </w:r>
          </w:p>
          <w:p w:rsidR="002E2271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К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.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(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стрети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ас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–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с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ылое...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)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На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ан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редугадать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Не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то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что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мните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вы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рирода…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а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бийственн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юбим...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евуче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е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рски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олнах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Умо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ссию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нять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  <w:lang w:val="en-US"/>
              </w:rPr>
              <w:t>Silentium</w:t>
            </w:r>
            <w:r w:rsidRPr="005A3995">
              <w:rPr>
                <w:sz w:val="22"/>
                <w:highlight w:val="white"/>
              </w:rPr>
              <w:t>!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5A3995">
              <w:rPr>
                <w:sz w:val="22"/>
                <w:highlight w:val="white"/>
              </w:rPr>
              <w:t>др.</w:t>
            </w:r>
          </w:p>
          <w:p w:rsidR="005A3995" w:rsidRP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  <w:vMerge w:val="restart"/>
          </w:tcPr>
          <w:p w:rsidR="00B00A91" w:rsidRDefault="002E2271" w:rsidP="00B00A91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Поэзия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середины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и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второй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половины</w:t>
            </w:r>
          </w:p>
          <w:p w:rsidR="002E2271" w:rsidRPr="005A3995" w:rsidRDefault="002E2271" w:rsidP="00B00A91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5A3995">
              <w:rPr>
                <w:b/>
                <w:sz w:val="22"/>
                <w:lang w:val="en-US"/>
              </w:rPr>
              <w:t>XIX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века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Ф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ютче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</w:p>
          <w:p w:rsidR="002E2271" w:rsidRPr="005A3995" w:rsidRDefault="009C441B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Ден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ночь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Есть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осен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ервоначальной…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Ещ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лях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елеет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нег…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Предопределение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ляны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коршун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днялся…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Фонтан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5A3995">
              <w:rPr>
                <w:sz w:val="22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Эт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бедны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селенья…</w:t>
            </w:r>
            <w:r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др.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/>
                <w:sz w:val="22"/>
              </w:rPr>
              <w:t>А.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Фет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тог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е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очь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южной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894B0B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дни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олчко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огна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адью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живую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</w:p>
          <w:p w:rsidR="00986DD8" w:rsidRPr="005A3995" w:rsidRDefault="00986DD8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К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олсто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ред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шумног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ала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лучайно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ра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й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дим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рай...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еня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рак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ыли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Дву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ано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оец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ольк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лучайный…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р.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Н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екрасов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Вним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ужаса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войны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Когд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з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мрак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заблужденья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Наканун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ветлог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раздника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Несжат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полоса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Памят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Добролюбова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люблю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рони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твоей</w:t>
            </w:r>
            <w:r w:rsidR="002E2271" w:rsidRPr="005A3995">
              <w:rPr>
                <w:sz w:val="22"/>
              </w:rPr>
              <w:t>…</w:t>
            </w:r>
            <w:r>
              <w:rPr>
                <w:sz w:val="22"/>
              </w:rPr>
              <w:t>»</w:t>
            </w: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Фет</w:t>
            </w:r>
          </w:p>
          <w:p w:rsidR="002E2271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Ещ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айск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очь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а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еден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аш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зык!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Хоч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гу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иял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очь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ун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ы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ло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ад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ежали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чис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их</w:t>
            </w:r>
            <w:r w:rsidR="00E06710" w:rsidRPr="005A3995">
              <w:rPr>
                <w:sz w:val="22"/>
              </w:rPr>
              <w:t xml:space="preserve"> </w:t>
            </w:r>
            <w:r w:rsidR="00986DD8"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уба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ерезы…</w:t>
            </w:r>
            <w:r w:rsidR="009C441B">
              <w:rPr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Шепот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бко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ыханье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Э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тро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до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эта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ише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еб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иветом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еб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ичег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кажу…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р.</w:t>
            </w:r>
          </w:p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5A3995" w:rsidRP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Н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екрасо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эм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ом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ус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жит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хорошо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Н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екрас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Блаже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злобивы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эт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ороге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лно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згар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рад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ревенская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черашни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нь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часу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шестом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об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естолковы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юди...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894B0B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уза!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вер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роба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оэ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ражданин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ророк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Родин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ройка</w:t>
            </w:r>
            <w:r w:rsidR="009C441B">
              <w:rPr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Размышлени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арадног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дъезд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Элегия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(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уска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lastRenderedPageBreak/>
              <w:t>на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вори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зменчив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да...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),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sz w:val="22"/>
              </w:rPr>
              <w:t>Поэм</w:t>
            </w:r>
            <w:r w:rsidR="00986DD8" w:rsidRPr="005A3995">
              <w:rPr>
                <w:sz w:val="22"/>
              </w:rPr>
              <w:t>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Русск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женщины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Островский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роза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</w:tcPr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Остров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Пьеса</w:t>
            </w:r>
            <w:r w:rsid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Бесприданница</w:t>
            </w:r>
            <w:r w:rsidR="009C441B">
              <w:rPr>
                <w:sz w:val="22"/>
              </w:rPr>
              <w:t>»</w:t>
            </w: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  <w:vMerge w:val="restart"/>
          </w:tcPr>
          <w:p w:rsidR="002E2271" w:rsidRPr="005A3995" w:rsidRDefault="002E2271" w:rsidP="00B00A91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Реализм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  <w:lang w:val="en-US"/>
              </w:rPr>
              <w:t>XIX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–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  <w:lang w:val="en-US"/>
              </w:rPr>
              <w:t>XX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ека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Островский</w:t>
            </w:r>
          </w:p>
          <w:p w:rsidR="002E2271" w:rsidRPr="005A3995" w:rsidRDefault="009C441B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Доходно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есто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сяког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удрец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овольн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ростоты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Снегурочка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Женитьб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альзаминова</w:t>
            </w:r>
            <w:r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Добролюбо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Статья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Луч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свет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в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темном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царстве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Д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Писаре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Статья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Мотивы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русско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драмы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нчаро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Пове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Фрега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аллад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брыв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С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ургене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A116B" w:rsidRPr="005A3995">
              <w:rPr>
                <w:sz w:val="22"/>
                <w:highlight w:val="white"/>
              </w:rPr>
              <w:t>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удин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Накануне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вест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ерв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юбовь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Гамле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Щигровског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езд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ешн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оды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ать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Гамле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о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ихот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Ф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Достоевский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Повести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Неточк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Незванов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Со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смешного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человек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Записки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из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подполья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Сухово-Кобыли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Свадьб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Кречинского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аршин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ассказы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Красны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цветок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Attalea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princeps</w:t>
            </w:r>
            <w:r w:rsidR="009C441B">
              <w:rPr>
                <w:bCs/>
                <w:sz w:val="22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Д.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ригорович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ассказ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Гуттаперчевы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мальчик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(оригинальны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текст)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Прохожий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(святочны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рассказ)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Г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Успен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Эссе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Выпрямила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ассказ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Пятниц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Г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Чернышевский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Ч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лать?</w:t>
            </w:r>
            <w:r w:rsidR="009C441B">
              <w:rPr>
                <w:sz w:val="22"/>
                <w:highlight w:val="white"/>
              </w:rPr>
              <w:t>»</w:t>
            </w:r>
          </w:p>
          <w:p w:rsidR="00EA116B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  <w:highlight w:val="white"/>
              </w:rPr>
              <w:t>Стать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етств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трочество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чинен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раф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.Н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лстого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оенны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ссказ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раф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.Н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лстог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</w:rPr>
              <w:t>Русски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елове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rendez-vous</w:t>
            </w:r>
            <w:r w:rsidR="00EA116B" w:rsidRPr="005A3995">
              <w:rPr>
                <w:sz w:val="22"/>
              </w:rPr>
              <w:t>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змышлени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очтени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вест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ургенев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ся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Л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олсто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Повести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Смерть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Иван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Ильич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Крейцеров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сонат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EA116B" w:rsidRPr="005A3995">
              <w:rPr>
                <w:bCs/>
                <w:sz w:val="22"/>
                <w:highlight w:val="white"/>
              </w:rPr>
              <w:t>пьес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Живой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труп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П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Чехо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Рассказы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ушечк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Любовь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кучна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стория</w:t>
            </w:r>
            <w:r w:rsidR="009C441B">
              <w:rPr>
                <w:sz w:val="22"/>
              </w:rPr>
              <w:t>»</w:t>
            </w:r>
            <w:r w:rsidR="00EA116B" w:rsidRPr="005A3995">
              <w:rPr>
                <w:sz w:val="22"/>
              </w:rPr>
              <w:t>,</w:t>
            </w:r>
          </w:p>
          <w:p w:rsidR="002E2271" w:rsidRPr="005A3995" w:rsidRDefault="00EA116B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2"/>
              </w:rPr>
            </w:pPr>
            <w:r w:rsidRPr="005A3995">
              <w:rPr>
                <w:sz w:val="22"/>
              </w:rPr>
              <w:t>п</w:t>
            </w:r>
            <w:r w:rsidR="002E2271" w:rsidRPr="005A3995">
              <w:rPr>
                <w:sz w:val="22"/>
              </w:rPr>
              <w:t>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Дяд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Ваня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</w:rPr>
              <w:t>.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2"/>
              </w:rPr>
            </w:pPr>
            <w:r w:rsidRPr="005A3995">
              <w:rPr>
                <w:b/>
                <w:iCs/>
                <w:sz w:val="22"/>
              </w:rPr>
              <w:t>В.А.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  <w:r w:rsidRPr="005A3995">
              <w:rPr>
                <w:b/>
                <w:iCs/>
                <w:sz w:val="22"/>
              </w:rPr>
              <w:t>Гиляров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iCs/>
                <w:sz w:val="22"/>
              </w:rPr>
              <w:t>Книга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Москва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москвичи</w:t>
            </w:r>
            <w:r w:rsidR="009C441B">
              <w:rPr>
                <w:iCs/>
                <w:sz w:val="22"/>
              </w:rPr>
              <w:t>»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//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iCs/>
                <w:sz w:val="22"/>
              </w:rPr>
              <w:t>Другие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региональные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роизведения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о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родном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городе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крае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уни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  <w:highlight w:val="white"/>
              </w:rPr>
              <w:t>Рассказы</w:t>
            </w:r>
            <w:r w:rsidRPr="005A3995">
              <w:rPr>
                <w:bCs/>
                <w:sz w:val="22"/>
              </w:rPr>
              <w:t>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Лапт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аньк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еревн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уходол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Захар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оробьев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Иоанн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ыдалец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ити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юбовь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>Статья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исси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усск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эмиграции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Куприн</w:t>
            </w:r>
            <w:r w:rsidR="00E06710" w:rsidRPr="005A3995">
              <w:rPr>
                <w:i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iCs/>
                <w:sz w:val="22"/>
              </w:rPr>
              <w:t>Рассказы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овести: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Молох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Олеся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Поединок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Гранатовый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браслет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Гамбринус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Суламифь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EA116B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lastRenderedPageBreak/>
              <w:t>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рь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ассказ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Карамор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романы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Мать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Фом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Гордеев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Дело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Артамоновых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Зайце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shd w:val="clear" w:color="auto" w:fill="FFFFFF"/>
              </w:rPr>
            </w:pPr>
            <w:r w:rsidRPr="005A3995">
              <w:rPr>
                <w:bCs/>
                <w:sz w:val="22"/>
              </w:rPr>
              <w:t>Повест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ассказ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Голуба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везда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sz w:val="22"/>
                <w:shd w:val="clear" w:color="auto" w:fill="FFFFFF"/>
              </w:rPr>
              <w:t>«</w:t>
            </w:r>
            <w:r w:rsidRPr="005A3995">
              <w:rPr>
                <w:sz w:val="22"/>
                <w:shd w:val="clear" w:color="auto" w:fill="FFFFFF"/>
              </w:rPr>
              <w:t>Моя</w:t>
            </w:r>
            <w:r w:rsidR="00E06710" w:rsidRPr="005A3995">
              <w:rPr>
                <w:sz w:val="22"/>
                <w:shd w:val="clear" w:color="auto" w:fill="FFFFFF"/>
              </w:rPr>
              <w:t xml:space="preserve"> </w:t>
            </w:r>
            <w:r w:rsidRPr="005A3995">
              <w:rPr>
                <w:sz w:val="22"/>
                <w:shd w:val="clear" w:color="auto" w:fill="FFFFFF"/>
              </w:rPr>
              <w:t>жизнь</w:t>
            </w:r>
            <w:r w:rsidR="00E06710" w:rsidRPr="005A3995">
              <w:rPr>
                <w:sz w:val="22"/>
                <w:shd w:val="clear" w:color="auto" w:fill="FFFFFF"/>
              </w:rPr>
              <w:t xml:space="preserve"> </w:t>
            </w:r>
            <w:r w:rsidRPr="005A3995">
              <w:rPr>
                <w:sz w:val="22"/>
                <w:shd w:val="clear" w:color="auto" w:fill="FFFFFF"/>
              </w:rPr>
              <w:t>и</w:t>
            </w:r>
            <w:r w:rsidR="00E06710" w:rsidRPr="005A3995">
              <w:rPr>
                <w:sz w:val="22"/>
                <w:shd w:val="clear" w:color="auto" w:fill="FFFFFF"/>
              </w:rPr>
              <w:t xml:space="preserve"> </w:t>
            </w:r>
            <w:r w:rsidRPr="005A3995">
              <w:rPr>
                <w:sz w:val="22"/>
                <w:shd w:val="clear" w:color="auto" w:fill="FFFFFF"/>
              </w:rPr>
              <w:t>Диана</w:t>
            </w:r>
            <w:r w:rsidR="009C441B">
              <w:rPr>
                <w:sz w:val="22"/>
                <w:shd w:val="clear" w:color="auto" w:fill="FFFFFF"/>
              </w:rPr>
              <w:t>»</w:t>
            </w:r>
            <w:r w:rsidRPr="005A3995">
              <w:rPr>
                <w:sz w:val="22"/>
                <w:shd w:val="clear" w:color="auto" w:fill="FFFFFF"/>
              </w:rPr>
              <w:t>,</w:t>
            </w:r>
            <w:r w:rsidR="00E06710" w:rsidRPr="005A3995">
              <w:rPr>
                <w:sz w:val="22"/>
                <w:shd w:val="clear" w:color="auto" w:fill="FFFFFF"/>
              </w:rPr>
              <w:t xml:space="preserve"> </w:t>
            </w:r>
            <w:r w:rsidR="009C441B">
              <w:rPr>
                <w:sz w:val="22"/>
                <w:shd w:val="clear" w:color="auto" w:fill="FFFFFF"/>
              </w:rPr>
              <w:t>«</w:t>
            </w:r>
            <w:r w:rsidRPr="005A3995">
              <w:rPr>
                <w:sz w:val="22"/>
                <w:shd w:val="clear" w:color="auto" w:fill="FFFFFF"/>
              </w:rPr>
              <w:t>Волки</w:t>
            </w:r>
            <w:r w:rsidR="009C441B">
              <w:rPr>
                <w:sz w:val="22"/>
                <w:shd w:val="clear" w:color="auto" w:fill="FFFFFF"/>
              </w:rPr>
              <w:t>»</w:t>
            </w:r>
            <w:r w:rsidRPr="005A3995">
              <w:rPr>
                <w:sz w:val="22"/>
                <w:shd w:val="clear" w:color="auto" w:fill="FFFFFF"/>
              </w:rPr>
              <w:t>.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И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Шмелев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Человек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есторана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книг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Лет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Господне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.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Зощенко</w:t>
            </w:r>
            <w:r w:rsidRPr="005A3995">
              <w:rPr>
                <w:b/>
                <w:bCs/>
                <w:sz w:val="22"/>
              </w:rPr>
              <w:t>*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И.</w:t>
            </w:r>
            <w:r w:rsid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женицын*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М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Шукшин*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Г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Распутин*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</w:rPr>
              <w:t>В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стафьев*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нчаро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Роман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бломов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нчаро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быкновенн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стория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С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ургене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Роман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тц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ти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С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ургене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Дворянско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нездо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</w:tc>
      </w:tr>
      <w:tr w:rsidR="00B00A91" w:rsidRPr="005A3995" w:rsidTr="00B00A91">
        <w:tc>
          <w:tcPr>
            <w:tcW w:w="0" w:type="auto"/>
            <w:vMerge w:val="restart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 xml:space="preserve">Ф.М. Достоевский </w:t>
            </w:r>
            <w:r w:rsidRPr="005A3995">
              <w:rPr>
                <w:bCs/>
                <w:sz w:val="22"/>
                <w:highlight w:val="white"/>
              </w:rPr>
              <w:t xml:space="preserve">Роман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реступление и наказание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Ф.М. Достоевский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 xml:space="preserve">Романы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одросток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Идиот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B00A91" w:rsidRPr="005A3995" w:rsidTr="00B00A91"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Е. Салтыков-Щедрин</w:t>
            </w:r>
            <w:r w:rsidRPr="005A3995">
              <w:rPr>
                <w:sz w:val="22"/>
              </w:rPr>
              <w:t xml:space="preserve"> 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iCs/>
                <w:sz w:val="22"/>
              </w:rPr>
              <w:t xml:space="preserve">Романы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История одного города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 xml:space="preserve">,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Господа Головлевы</w:t>
            </w:r>
            <w:r w:rsidR="009C441B">
              <w:rPr>
                <w:iCs/>
                <w:sz w:val="22"/>
              </w:rPr>
              <w:t>»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 xml:space="preserve">Цикл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казки для детей изрядного возраста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B00A91" w:rsidRPr="005A3995" w:rsidTr="00B00A91"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С. Лесков</w:t>
            </w:r>
            <w:r w:rsidRPr="005A3995">
              <w:rPr>
                <w:bCs/>
                <w:sz w:val="22"/>
                <w:highlight w:val="white"/>
              </w:rPr>
              <w:t xml:space="preserve"> (ГОС-2004 – 1 пр. по выбору)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 xml:space="preserve">Повести и рассказы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Человек на часах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 xml:space="preserve">,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Тупейный художник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 xml:space="preserve">,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Левша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 xml:space="preserve">,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Очарованный странник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 xml:space="preserve">,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Леди Макбет Мценского уезда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Л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олст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ман-эпопея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ой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ир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Л.Н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олстой</w:t>
            </w:r>
          </w:p>
          <w:p w:rsidR="002E2271" w:rsidRPr="005A3995" w:rsidRDefault="00E06710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оман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Анна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Каренина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цикл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Севастопольские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ассказы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весть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Хаджи-Мурат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B00A91" w:rsidRPr="005A3995" w:rsidTr="00B00A91">
        <w:tc>
          <w:tcPr>
            <w:tcW w:w="0" w:type="auto"/>
            <w:vMerge w:val="restart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П. Чехов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  <w:highlight w:val="white"/>
              </w:rPr>
              <w:t xml:space="preserve">Пьеса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ишневый сад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 xml:space="preserve">А.П. Чехов 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 xml:space="preserve">Рассказы: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мерть чиновник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оск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пать хочетс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тудент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Ионыч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Человек в футляр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Крыжовник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 любви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Дама с собачкой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опрыгунья</w:t>
            </w:r>
            <w:r w:rsidR="009C441B">
              <w:rPr>
                <w:sz w:val="22"/>
              </w:rPr>
              <w:t>»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  <w:highlight w:val="white"/>
              </w:rPr>
              <w:t xml:space="preserve">Пьесы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Чайк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 xml:space="preserve">,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Три сестры</w:t>
            </w:r>
            <w:r w:rsidR="009C441B">
              <w:rPr>
                <w:sz w:val="22"/>
                <w:highlight w:val="white"/>
              </w:rPr>
              <w:t>»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</w:tr>
      <w:tr w:rsidR="00B00A91" w:rsidRPr="005A3995" w:rsidTr="00B00A91"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 Бунин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 xml:space="preserve">Стихотворения: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ленушк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ечер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урман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И цветы, и шмели, и трава, и колосья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 зверя есть гнездо, у птицы есть нор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 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 xml:space="preserve">Рассказы: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нтоновские яблок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осподин из Сан-Франциск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Легкое дыхани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емные алле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 xml:space="preserve">,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 xml:space="preserve">Чистый </w:t>
            </w:r>
            <w:r w:rsidRPr="005A3995">
              <w:rPr>
                <w:sz w:val="22"/>
              </w:rPr>
              <w:lastRenderedPageBreak/>
              <w:t>понедельник</w:t>
            </w:r>
            <w:r w:rsidR="009C441B">
              <w:rPr>
                <w:sz w:val="22"/>
              </w:rPr>
              <w:t>»</w:t>
            </w:r>
          </w:p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</w:tc>
        <w:tc>
          <w:tcPr>
            <w:tcW w:w="0" w:type="auto"/>
            <w:vMerge/>
          </w:tcPr>
          <w:p w:rsidR="00B00A91" w:rsidRPr="005A3995" w:rsidRDefault="00B00A9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lastRenderedPageBreak/>
              <w:t>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рький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не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орький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>Рассказы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акар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удр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тарух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зергиль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Челкаш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лок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  <w:lang w:eastAsia="zh-CN"/>
              </w:rPr>
              <w:t>Поэм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Двенадцать</w:t>
            </w:r>
            <w:r w:rsidR="009C441B">
              <w:rPr>
                <w:sz w:val="22"/>
                <w:lang w:eastAsia="zh-CN"/>
              </w:rPr>
              <w:t>»</w:t>
            </w:r>
          </w:p>
        </w:tc>
        <w:tc>
          <w:tcPr>
            <w:tcW w:w="0" w:type="auto"/>
          </w:tcPr>
          <w:p w:rsidR="005A3995" w:rsidRDefault="005A3995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лок</w:t>
            </w:r>
          </w:p>
          <w:p w:rsidR="002E2271" w:rsidRPr="005A3995" w:rsidRDefault="002E2271" w:rsidP="00894B0B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В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ресторане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Вхожу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емны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храмы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Девушк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ел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церковном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хоре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894B0B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Когд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ы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тоит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оем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ути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Н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железной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дороге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  <w:lang w:eastAsia="zh-CN"/>
              </w:rPr>
              <w:t>цикл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Н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ол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уликовом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Незнакомка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очь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лица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онарь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аптек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О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есна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без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онц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и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без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раю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894B0B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облестях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двигах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лаве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Он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ришл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ороза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;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Предчувствую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ебя.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од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роходят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имо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894B0B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Рожденны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од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лухие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Россия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Рус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оя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жизн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оя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мест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л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ам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аяться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894B0B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Пушкинскому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Дому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Скифы</w:t>
            </w:r>
            <w:r w:rsidR="009C441B">
              <w:rPr>
                <w:sz w:val="22"/>
                <w:lang w:eastAsia="zh-CN"/>
              </w:rPr>
              <w:t>»</w:t>
            </w:r>
            <w:r w:rsidR="00E06710" w:rsidRPr="005A3995">
              <w:rPr>
                <w:b/>
                <w:sz w:val="22"/>
                <w:lang w:eastAsia="zh-CN"/>
              </w:rPr>
              <w:t xml:space="preserve"> </w:t>
            </w:r>
          </w:p>
        </w:tc>
        <w:tc>
          <w:tcPr>
            <w:tcW w:w="0" w:type="auto"/>
          </w:tcPr>
          <w:p w:rsidR="002E2271" w:rsidRPr="005A3995" w:rsidRDefault="002E2271" w:rsidP="00B00A91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одернизм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конца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  <w:lang w:val="en-US"/>
              </w:rPr>
              <w:t>XIX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–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ХХ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века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лок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bCs/>
                <w:sz w:val="22"/>
                <w:highlight w:val="white"/>
              </w:rPr>
              <w:t>Стихотворения: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Ветер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ринес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издалека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Встану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утро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уманное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Грешит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бесстыдно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епробудно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Мы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стречалис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обой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закате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Пляски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осенние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Осення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воля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оэты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Петроградско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ебо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утилос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дождем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–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амлет.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Холодеет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ровь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отрок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зажигаю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вечи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ригвожден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рактирной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тойке…</w:t>
            </w:r>
            <w:r w:rsidR="009C441B">
              <w:rPr>
                <w:sz w:val="22"/>
                <w:lang w:eastAsia="zh-CN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  <w:lang w:eastAsia="zh-CN"/>
              </w:rPr>
              <w:t>Поэм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Соловьиный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ад</w:t>
            </w:r>
            <w:r w:rsidR="009C441B">
              <w:rPr>
                <w:sz w:val="22"/>
                <w:lang w:eastAsia="zh-CN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Л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ндреев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ассказ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Больш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шлем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Красн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мех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Расска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ем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вешенных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Иуд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скариот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Жизн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асили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Фивейског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.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Cs/>
                <w:sz w:val="22"/>
              </w:rPr>
              <w:t>Пьес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Жизн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человек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Я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рюсо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Стихотворения: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Ассаргадон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Грядущи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гунны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что-т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зорно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ощ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рироды...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Неколебим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стине...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Каменщик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Творчеств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Родн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язык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.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Юному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эту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Я</w:t>
            </w:r>
            <w:r w:rsidR="009C441B">
              <w:rPr>
                <w:bCs/>
                <w:sz w:val="22"/>
              </w:rPr>
              <w:t>»</w:t>
            </w:r>
          </w:p>
          <w:p w:rsidR="00F942AB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К.Д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альмонт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</w:rPr>
              <w:t>Стихотворения</w:t>
            </w:r>
            <w:r w:rsidRPr="005A3995">
              <w:rPr>
                <w:b/>
                <w:bCs/>
                <w:sz w:val="22"/>
              </w:rPr>
              <w:t>: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Безглагольность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Буде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а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лнце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абуде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м...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амыш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лова-хамелеоны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Челн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млень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ечто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ови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уходящ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ени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зысканност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усск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едлительн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ечи...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/>
                <w:sz w:val="22"/>
              </w:rPr>
              <w:t>А.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Ахматова</w:t>
            </w:r>
            <w:r w:rsidRPr="005A3995">
              <w:rPr>
                <w:sz w:val="22"/>
              </w:rPr>
              <w:t>*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sz w:val="22"/>
              </w:rPr>
              <w:t>О.Э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андельштам</w:t>
            </w:r>
            <w:r w:rsidRPr="005A3995">
              <w:rPr>
                <w:sz w:val="22"/>
              </w:rPr>
              <w:t>*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С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Гумиле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</w:rPr>
              <w:t>Стихотворения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ндре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ублев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Жираф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Заблудившийс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рамвай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Из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огов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миев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апитаны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о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итател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осорог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ьян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ервиш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ятистопны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мбы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лов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лоненок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амин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Шесто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увств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ы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lang w:eastAsia="zh-CN"/>
              </w:rPr>
            </w:pPr>
            <w:r w:rsidRPr="005A3995">
              <w:rPr>
                <w:b/>
                <w:sz w:val="22"/>
                <w:lang w:eastAsia="zh-CN"/>
              </w:rPr>
              <w:t>В.В.</w:t>
            </w:r>
            <w:r w:rsidR="00E06710" w:rsidRPr="005A3995">
              <w:rPr>
                <w:b/>
                <w:sz w:val="22"/>
                <w:lang w:eastAsia="zh-CN"/>
              </w:rPr>
              <w:t xml:space="preserve"> </w:t>
            </w:r>
            <w:r w:rsidRPr="005A3995">
              <w:rPr>
                <w:b/>
                <w:sz w:val="22"/>
                <w:lang w:eastAsia="zh-CN"/>
              </w:rPr>
              <w:t>Маяковский*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lang w:eastAsia="zh-CN"/>
              </w:rPr>
            </w:pPr>
            <w:r w:rsidRPr="005A3995">
              <w:rPr>
                <w:b/>
                <w:sz w:val="22"/>
                <w:lang w:eastAsia="zh-CN"/>
              </w:rPr>
              <w:t>В.В.</w:t>
            </w:r>
            <w:r w:rsidR="00E06710" w:rsidRPr="005A3995">
              <w:rPr>
                <w:b/>
                <w:sz w:val="22"/>
                <w:lang w:eastAsia="zh-CN"/>
              </w:rPr>
              <w:t xml:space="preserve"> </w:t>
            </w:r>
            <w:r w:rsidRPr="005A3995">
              <w:rPr>
                <w:b/>
                <w:sz w:val="22"/>
                <w:lang w:eastAsia="zh-CN"/>
              </w:rPr>
              <w:t>Хлебников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sz w:val="22"/>
                <w:lang w:eastAsia="zh-CN"/>
              </w:rPr>
              <w:t>Стихотворени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Бобэоби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елись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убы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Закляти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мехом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Когд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умирают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кони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–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дышат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Кузнечик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Мн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мало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адо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Мы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желаем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звездам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ыкать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О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достоевскиймо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бегущей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тучи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Сегодн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lastRenderedPageBreak/>
              <w:t>снов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я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пойду</w:t>
            </w:r>
            <w:r w:rsidR="00F942AB" w:rsidRPr="005A3995">
              <w:rPr>
                <w:sz w:val="22"/>
                <w:lang w:eastAsia="zh-CN"/>
              </w:rPr>
              <w:t>…</w:t>
            </w:r>
            <w:r w:rsidR="009C441B">
              <w:rPr>
                <w:sz w:val="22"/>
                <w:lang w:eastAsia="zh-CN"/>
              </w:rPr>
              <w:t>»</w:t>
            </w:r>
            <w:r w:rsidR="00F942AB"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Там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где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жили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свиристели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="009C441B">
              <w:rPr>
                <w:sz w:val="22"/>
                <w:lang w:eastAsia="zh-CN"/>
              </w:rPr>
              <w:t>«</w:t>
            </w:r>
            <w:r w:rsidRPr="005A3995">
              <w:rPr>
                <w:sz w:val="22"/>
                <w:lang w:eastAsia="zh-CN"/>
              </w:rPr>
              <w:t>Усадьба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ночью,</w:t>
            </w:r>
            <w:r w:rsidR="00E06710" w:rsidRPr="005A3995">
              <w:rPr>
                <w:sz w:val="22"/>
                <w:lang w:eastAsia="zh-CN"/>
              </w:rPr>
              <w:t xml:space="preserve"> </w:t>
            </w:r>
            <w:r w:rsidRPr="005A3995">
              <w:rPr>
                <w:sz w:val="22"/>
                <w:lang w:eastAsia="zh-CN"/>
              </w:rPr>
              <w:t>чингисхань…</w:t>
            </w:r>
            <w:r w:rsidR="009C441B">
              <w:rPr>
                <w:sz w:val="22"/>
                <w:lang w:eastAsia="zh-CN"/>
              </w:rPr>
              <w:t>»</w:t>
            </w:r>
            <w:r w:rsidRPr="005A3995">
              <w:rPr>
                <w:sz w:val="22"/>
                <w:lang w:eastAsia="zh-CN"/>
              </w:rPr>
              <w:t>.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b/>
                <w:sz w:val="22"/>
                <w:lang w:eastAsia="zh-CN"/>
              </w:rPr>
              <w:t>М.И.</w:t>
            </w:r>
            <w:r w:rsidR="00E06710" w:rsidRPr="005A3995">
              <w:rPr>
                <w:b/>
                <w:sz w:val="22"/>
                <w:lang w:eastAsia="zh-CN"/>
              </w:rPr>
              <w:t xml:space="preserve"> </w:t>
            </w:r>
            <w:r w:rsidRPr="005A3995">
              <w:rPr>
                <w:b/>
                <w:sz w:val="22"/>
                <w:lang w:eastAsia="zh-CN"/>
              </w:rPr>
              <w:t>Цветаева</w:t>
            </w:r>
            <w:r w:rsidRPr="005A3995">
              <w:rPr>
                <w:sz w:val="22"/>
                <w:lang w:eastAsia="zh-CN"/>
              </w:rPr>
              <w:t>*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b/>
                <w:sz w:val="22"/>
                <w:lang w:eastAsia="zh-CN"/>
              </w:rPr>
              <w:t>С.А.</w:t>
            </w:r>
            <w:r w:rsidR="00E06710" w:rsidRPr="005A3995">
              <w:rPr>
                <w:b/>
                <w:sz w:val="22"/>
                <w:lang w:eastAsia="zh-CN"/>
              </w:rPr>
              <w:t xml:space="preserve"> </w:t>
            </w:r>
            <w:r w:rsidRPr="005A3995">
              <w:rPr>
                <w:b/>
                <w:sz w:val="22"/>
                <w:lang w:eastAsia="zh-CN"/>
              </w:rPr>
              <w:t>Есенин</w:t>
            </w:r>
            <w:r w:rsidRPr="005A3995">
              <w:rPr>
                <w:sz w:val="22"/>
                <w:lang w:eastAsia="zh-CN"/>
              </w:rPr>
              <w:t>*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Набоков*</w:t>
            </w:r>
          </w:p>
          <w:p w:rsidR="00F942AB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И.Ф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нненский,</w:t>
            </w:r>
          </w:p>
          <w:p w:rsidR="00F942AB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К.Д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альмонт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елый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.Я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рюсов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М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олошин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Гумилев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Клюев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еверянин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Ф.К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огуб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Хлебников,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</w:rPr>
              <w:t>В.Ф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Ходасевич</w:t>
            </w:r>
          </w:p>
        </w:tc>
      </w:tr>
      <w:tr w:rsidR="002E2271" w:rsidRPr="005A3995" w:rsidTr="00B00A91">
        <w:tc>
          <w:tcPr>
            <w:tcW w:w="0" w:type="auto"/>
            <w:vMerge w:val="restart"/>
          </w:tcPr>
          <w:p w:rsidR="00B00A91" w:rsidRDefault="00B00A9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Ахматова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sz w:val="22"/>
                <w:highlight w:val="white"/>
              </w:rPr>
              <w:t>Поэм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еквием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B00A91" w:rsidRDefault="00B00A9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Ахматова</w:t>
            </w:r>
          </w:p>
          <w:p w:rsidR="007420FC" w:rsidRPr="005453FC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ечером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с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схищено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едано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одано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ог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ск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амоубийств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чему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одическ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ти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ужеств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уза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(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ог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очь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жд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е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иход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.)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ем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т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роси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емлю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есн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следне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стречи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ероглаз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ороль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жал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ук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д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емн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уалью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мугл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тро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роди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</w:t>
            </w:r>
            <w:r w:rsidR="00E06710" w:rsidRPr="005A3995">
              <w:rPr>
                <w:sz w:val="22"/>
              </w:rPr>
              <w:t xml:space="preserve"> </w:t>
            </w:r>
            <w:r w:rsidR="005453FC">
              <w:rPr>
                <w:sz w:val="22"/>
              </w:rPr>
              <w:t>аллеям…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 w:val="restart"/>
          </w:tcPr>
          <w:p w:rsidR="002E2271" w:rsidRPr="005A3995" w:rsidRDefault="002E2271" w:rsidP="00B00A91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jc w:val="center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Литература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советского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времени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Ахматова</w:t>
            </w:r>
          </w:p>
          <w:p w:rsidR="002E2271" w:rsidRPr="005A3995" w:rsidRDefault="00E06710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Все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ы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ражники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здесь,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лудницы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Перед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есной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ывают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ни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такие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Родная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земля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Творчество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Широк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и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желт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ечерний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вет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Я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научилась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просто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мудро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жить…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.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Поэм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без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героя</w:t>
            </w:r>
            <w:r>
              <w:rPr>
                <w:sz w:val="22"/>
                <w:highlight w:val="white"/>
              </w:rPr>
              <w:t>»</w:t>
            </w:r>
          </w:p>
          <w:p w:rsidR="002E2271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Default="00EC2D72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Pr="005A3995" w:rsidRDefault="00EC2D72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С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Есени</w:t>
            </w:r>
            <w:r w:rsidR="00F942AB" w:rsidRPr="005A3995">
              <w:rPr>
                <w:b/>
                <w:bCs/>
                <w:sz w:val="22"/>
                <w:highlight w:val="white"/>
              </w:rPr>
              <w:t>н</w:t>
            </w:r>
          </w:p>
          <w:p w:rsidR="002E2271" w:rsidRDefault="009C441B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</w:rPr>
            </w:pP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Кле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т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м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опавший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бродить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мя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куста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багряных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Нивы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жаты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ощ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голы…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Отговорил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ощ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золотая…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М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тепер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уходи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понемногу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Рус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советская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Спи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ковыль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Равни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дорогая…</w:t>
            </w:r>
            <w:r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обманыва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себ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стану…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стиха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Ан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Снегина</w:t>
            </w:r>
            <w:r>
              <w:rPr>
                <w:sz w:val="22"/>
                <w:highlight w:val="white"/>
              </w:rPr>
              <w:t>»</w:t>
            </w:r>
            <w:r w:rsidR="00CC246F" w:rsidRPr="005A3995">
              <w:rPr>
                <w:sz w:val="22"/>
                <w:highlight w:val="white"/>
              </w:rPr>
              <w:t>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Поэм</w:t>
            </w:r>
            <w:r w:rsidR="00CC246F" w:rsidRPr="005A3995">
              <w:rPr>
                <w:sz w:val="22"/>
                <w:highlight w:val="white"/>
              </w:rPr>
              <w:t>ы: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FF19AB" w:rsidRPr="005A3995">
              <w:rPr>
                <w:sz w:val="22"/>
              </w:rPr>
              <w:t>Сорокоуст</w:t>
            </w:r>
            <w:r>
              <w:rPr>
                <w:sz w:val="22"/>
              </w:rPr>
              <w:t>»</w:t>
            </w:r>
            <w:r w:rsidR="00FF19AB"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Черны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человек</w:t>
            </w:r>
            <w:r>
              <w:rPr>
                <w:sz w:val="22"/>
                <w:highlight w:val="white"/>
              </w:rPr>
              <w:t>»</w:t>
            </w:r>
          </w:p>
          <w:p w:rsidR="00EC2D72" w:rsidRPr="005A3995" w:rsidRDefault="00EC2D72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Маяков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дищ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ород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ам!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омой!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еволюци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b/>
                <w:sz w:val="22"/>
              </w:rPr>
              <w:t>«</w:t>
            </w:r>
            <w:r w:rsidRPr="005A3995">
              <w:rPr>
                <w:sz w:val="22"/>
              </w:rPr>
              <w:t>Прозаседавшиес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Разговор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ининспекторо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эзи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ж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тор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олжн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ыт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егл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Юбилейное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Поэма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р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это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Default="00EC2D72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Default="00EC2D72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Default="00EC2D72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EC2D72" w:rsidRPr="005A3995" w:rsidRDefault="00EC2D72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CC246F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Цветаева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с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вторя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ерв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тих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Идешь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ен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хожий</w:t>
            </w:r>
            <w:r w:rsidR="009C441B">
              <w:rPr>
                <w:b/>
                <w:sz w:val="22"/>
                <w:highlight w:val="white"/>
              </w:rPr>
              <w:t>»</w:t>
            </w:r>
            <w:r w:rsidRPr="005A3995">
              <w:rPr>
                <w:b/>
                <w:sz w:val="22"/>
                <w:highlight w:val="white"/>
              </w:rPr>
              <w:t>,</w:t>
            </w:r>
            <w:r w:rsidR="00E06710" w:rsidRPr="005A3995">
              <w:rPr>
                <w:b/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т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здан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з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амня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тку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ака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жность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опытк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евност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ригвожде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зорном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толбу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Расстояние: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ерсты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или…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Очерк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ушкин</w:t>
            </w:r>
            <w:r w:rsidR="009C441B">
              <w:rPr>
                <w:sz w:val="22"/>
              </w:rPr>
              <w:t>»</w:t>
            </w:r>
          </w:p>
          <w:p w:rsidR="007420FC" w:rsidRPr="005A3995" w:rsidRDefault="007420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О.Э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Мандельштам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Айя-Софи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З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ремучую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обле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рядущи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еков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Лишив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ен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рей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збег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злет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lastRenderedPageBreak/>
              <w:t>«</w:t>
            </w:r>
            <w:r w:rsidRPr="005A3995">
              <w:rPr>
                <w:sz w:val="22"/>
              </w:rPr>
              <w:t>Нет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иког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иче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ы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временник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умерк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вободы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уба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днош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эт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елень…</w:t>
            </w:r>
            <w:r w:rsidR="009C441B">
              <w:rPr>
                <w:sz w:val="22"/>
              </w:rPr>
              <w:t>»</w:t>
            </w:r>
          </w:p>
          <w:p w:rsidR="005453FC" w:rsidRPr="005A3995" w:rsidRDefault="005453FC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Б.Л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Пастернак</w:t>
            </w:r>
          </w:p>
          <w:p w:rsidR="002E2271" w:rsidRPr="005A3995" w:rsidRDefault="00CC246F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Август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Давай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онять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лова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Единственны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ни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Красавиц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оя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с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тать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Июль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Любима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жуть!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Когд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любит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эт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Любить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иных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тяжелый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крест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Никог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удет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оме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О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знал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ы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я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чт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так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ывает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Определени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эзии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Поэзия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Пр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эт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тихи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Сестр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о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жизнь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егодн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азливе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Снег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дет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Столеть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лишним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–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чера…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ома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Доктор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Живаго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улгако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</w:rPr>
              <w:t>Книг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ссказов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Записк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юног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рача</w:t>
            </w:r>
            <w:r w:rsidR="009C441B">
              <w:rPr>
                <w:sz w:val="22"/>
              </w:rPr>
              <w:t>»</w:t>
            </w:r>
            <w:r w:rsidR="00CC246F" w:rsidRPr="005A3995">
              <w:rPr>
                <w:sz w:val="22"/>
              </w:rPr>
              <w:t>.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ьесы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н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урбиных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Бег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Кабал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вятош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(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ольер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)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Зойки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вартир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b/>
                <w:iCs/>
                <w:sz w:val="22"/>
              </w:rPr>
              <w:t>А.П.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  <w:r w:rsidRPr="005A3995">
              <w:rPr>
                <w:b/>
                <w:iCs/>
                <w:sz w:val="22"/>
              </w:rPr>
              <w:t>Платонов</w:t>
            </w:r>
            <w:r w:rsidR="00E06710" w:rsidRPr="005A3995">
              <w:rPr>
                <w:i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iCs/>
                <w:sz w:val="22"/>
              </w:rPr>
              <w:t>Рассказы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овести: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Река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отудань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Сокровенный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человек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Мусорный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ветер</w:t>
            </w:r>
            <w:r w:rsidR="009C441B">
              <w:rPr>
                <w:i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Шолохо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однят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целин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.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Книг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ссказо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Донск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ссказы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highlight w:val="white"/>
              </w:rPr>
            </w:pPr>
            <w:r w:rsidRPr="005A3995">
              <w:rPr>
                <w:b/>
                <w:sz w:val="22"/>
                <w:highlight w:val="white"/>
              </w:rPr>
              <w:t>В.В.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  <w:r w:rsidRPr="005A3995">
              <w:rPr>
                <w:b/>
                <w:sz w:val="22"/>
                <w:highlight w:val="white"/>
              </w:rPr>
              <w:t>Набоков</w:t>
            </w:r>
          </w:p>
          <w:p w:rsidR="002E2271" w:rsidRPr="005A3995" w:rsidRDefault="00E06710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</w:rPr>
              <w:t>Романы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Машенька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Защита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Лужин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М.М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Зощенко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</w:rPr>
              <w:t>Рассказ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Баня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Жертва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революции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Нервные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люди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Качество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родукции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Аристократка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Прелест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культуры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Тормоз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Вестингауза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Диктофон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Обезьяний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язык</w:t>
            </w:r>
            <w:r w:rsidR="009C441B">
              <w:rPr>
                <w:i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2"/>
              </w:rPr>
            </w:pPr>
            <w:r w:rsidRPr="005A3995">
              <w:rPr>
                <w:b/>
                <w:iCs/>
                <w:sz w:val="22"/>
              </w:rPr>
              <w:t>И.Э.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  <w:r w:rsidRPr="005A3995">
              <w:rPr>
                <w:b/>
                <w:iCs/>
                <w:sz w:val="22"/>
              </w:rPr>
              <w:t>Бабель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iCs/>
                <w:sz w:val="22"/>
              </w:rPr>
              <w:t>Книга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рассказов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Конармия</w:t>
            </w:r>
            <w:r w:rsidR="009C441B">
              <w:rPr>
                <w:i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2"/>
              </w:rPr>
            </w:pPr>
            <w:r w:rsidRPr="005A3995">
              <w:rPr>
                <w:b/>
                <w:iCs/>
                <w:sz w:val="22"/>
              </w:rPr>
              <w:t>А.А.</w:t>
            </w:r>
            <w:r w:rsidR="00E06710" w:rsidRPr="005A3995">
              <w:rPr>
                <w:b/>
                <w:iCs/>
                <w:sz w:val="22"/>
              </w:rPr>
              <w:t xml:space="preserve"> </w:t>
            </w:r>
            <w:r w:rsidRPr="005A3995">
              <w:rPr>
                <w:b/>
                <w:iCs/>
                <w:sz w:val="22"/>
              </w:rPr>
              <w:t>Фадее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2"/>
              </w:rPr>
            </w:pPr>
            <w:r w:rsidRPr="005A3995">
              <w:rPr>
                <w:iCs/>
                <w:sz w:val="22"/>
              </w:rPr>
              <w:t>Романы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Разгром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Молодая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гвардия</w:t>
            </w:r>
            <w:r w:rsidR="009C441B">
              <w:rPr>
                <w:i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Ильф,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Е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етро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</w:rPr>
              <w:t>Роман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12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тульев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олот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теленок</w:t>
            </w:r>
            <w:r w:rsidR="009C441B">
              <w:rPr>
                <w:bCs/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Н.Р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Эрдман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амоубийц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  <w:highlight w:val="white"/>
              </w:rPr>
            </w:pPr>
            <w:r w:rsidRPr="005A3995">
              <w:rPr>
                <w:b/>
                <w:sz w:val="22"/>
                <w:highlight w:val="white"/>
              </w:rPr>
              <w:t>А.Н.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  <w:r w:rsidRPr="005A3995">
              <w:rPr>
                <w:b/>
                <w:sz w:val="22"/>
                <w:highlight w:val="white"/>
              </w:rPr>
              <w:t>Островский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ома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Ка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акалялас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аль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женицы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Повес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аковы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орпус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ать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Жи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жи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Т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Шалам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гущенно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олок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Татарск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улл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чист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оздух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аськ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енисов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хитител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виней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ыходн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ень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Шукшин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iCs/>
                <w:sz w:val="22"/>
                <w:highlight w:val="white"/>
              </w:rPr>
              <w:t>Рассказы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Верую</w:t>
            </w:r>
            <w:r w:rsidR="009C441B">
              <w:rPr>
                <w:iCs/>
                <w:sz w:val="22"/>
                <w:highlight w:val="white"/>
              </w:rPr>
              <w:t>»</w:t>
            </w:r>
            <w:r w:rsidRPr="005A3995">
              <w:rPr>
                <w:iCs/>
                <w:sz w:val="22"/>
                <w:highlight w:val="white"/>
              </w:rPr>
              <w:t>,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Крепкий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Pr="005A3995">
              <w:rPr>
                <w:iCs/>
                <w:sz w:val="22"/>
                <w:highlight w:val="white"/>
              </w:rPr>
              <w:t>мужик</w:t>
            </w:r>
            <w:r w:rsidR="009C441B">
              <w:rPr>
                <w:iCs/>
                <w:sz w:val="22"/>
                <w:highlight w:val="white"/>
              </w:rPr>
              <w:t>»</w:t>
            </w:r>
            <w:r w:rsidRPr="005A3995">
              <w:rPr>
                <w:iCs/>
                <w:sz w:val="22"/>
                <w:highlight w:val="white"/>
              </w:rPr>
              <w:t>,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Сапожки</w:t>
            </w:r>
            <w:r w:rsidR="009C441B">
              <w:rPr>
                <w:iCs/>
                <w:sz w:val="22"/>
                <w:highlight w:val="white"/>
              </w:rPr>
              <w:t>»</w:t>
            </w:r>
            <w:r w:rsidRPr="005A3995">
              <w:rPr>
                <w:iCs/>
                <w:sz w:val="22"/>
                <w:highlight w:val="white"/>
              </w:rPr>
              <w:t>,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Танцующий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Pr="005A3995">
              <w:rPr>
                <w:iCs/>
                <w:sz w:val="22"/>
                <w:highlight w:val="white"/>
              </w:rPr>
              <w:t>Шива</w:t>
            </w:r>
            <w:r w:rsidR="009C441B">
              <w:rPr>
                <w:i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Заболоцкий</w:t>
            </w:r>
          </w:p>
          <w:p w:rsidR="002E2271" w:rsidRPr="005A3995" w:rsidRDefault="002E2342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жилищах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наших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Вчера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смерт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размышляя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Где-т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оле,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озл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Магадана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Движение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Ивановы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Лицо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коня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Метаморфозы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.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lastRenderedPageBreak/>
              <w:t>«</w:t>
            </w:r>
            <w:r w:rsidR="002E2271" w:rsidRPr="005A3995">
              <w:rPr>
                <w:sz w:val="22"/>
              </w:rPr>
              <w:t>Новый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Быт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894B0B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Рыбна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лавка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Искусство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ищу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гармонии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природе…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Т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Твардовский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т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ень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ог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кончилас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ойна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с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у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одном-единственно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авете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робитс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ван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цокол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нумента...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ущем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амят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атери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наю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икак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е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ины…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342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род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1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январ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1965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д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рев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ог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живе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глам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оротишьс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дину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у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ч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ж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сенни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ри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ястреб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ождественск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везд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уз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од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абирает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т…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обня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эт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леч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зглянул…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Нобелевск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лекция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Н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Рубцов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орниц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идени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холме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Звезд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лей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Зимня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есня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ривет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ссия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ди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я!..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иха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дина!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усски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огонек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тихи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u w:val="single"/>
              </w:rPr>
            </w:pPr>
          </w:p>
          <w:p w:rsidR="002E2271" w:rsidRPr="005A3995" w:rsidRDefault="002E2271" w:rsidP="00EC2D72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Проза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торой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оловины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ХХ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ека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Ф.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Абрамов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Брать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естры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sz w:val="22"/>
              </w:rPr>
              <w:t>Ч.Т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Айтмато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ег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ес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егущ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краем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оря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Бел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ароход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рощай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Гюльсары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ксёнов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</w:rPr>
              <w:t>Повест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Апельсин</w:t>
            </w:r>
            <w:r w:rsidR="00D97F15" w:rsidRPr="005A3995">
              <w:rPr>
                <w:bCs/>
                <w:sz w:val="22"/>
              </w:rPr>
              <w:t>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арокк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атоваренна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очкотара</w:t>
            </w:r>
            <w:r w:rsidR="009C441B">
              <w:rPr>
                <w:bCs/>
                <w:sz w:val="22"/>
              </w:rPr>
              <w:t>»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стафье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Царь-рыба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.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вести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есел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олдат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астух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астушк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ел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ривычно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ел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книг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Лад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Г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ит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Книг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черков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Урок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Армении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ык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и</w:t>
            </w:r>
            <w:r w:rsidR="00C11544" w:rsidRPr="005A3995">
              <w:rPr>
                <w:bCs/>
                <w:sz w:val="22"/>
              </w:rPr>
              <w:t>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нак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еды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Обелиск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отников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Л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асилье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и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ор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дес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тихие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писках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начился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автр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ыл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ойн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Г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ладим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ерн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услан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Генерал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ег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армия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ойнович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Жизн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необы</w:t>
            </w:r>
            <w:r w:rsidR="00577259" w:rsidRPr="005A3995">
              <w:rPr>
                <w:bCs/>
                <w:sz w:val="22"/>
              </w:rPr>
              <w:t>чай</w:t>
            </w:r>
            <w:r w:rsidR="002E2271" w:rsidRPr="005A3995">
              <w:rPr>
                <w:bCs/>
                <w:sz w:val="22"/>
              </w:rPr>
              <w:t>ны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приключени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солдат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Иван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Чонкина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Москв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2042</w:t>
            </w:r>
            <w:r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Гроссман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Жизн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удьба</w:t>
            </w:r>
            <w:r w:rsidR="009C441B">
              <w:rPr>
                <w:bCs/>
                <w:sz w:val="22"/>
              </w:rPr>
              <w:t>»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С.Д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Довлат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Книг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она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Чемодан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аповедник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Ю.О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Домбровс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Факультет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нужных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ещей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Ф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Искандер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Детств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Чика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Сандр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и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Чегема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Кролик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удавы</w:t>
            </w:r>
            <w:r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Ю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Казак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Cs/>
                <w:sz w:val="22"/>
              </w:rPr>
              <w:lastRenderedPageBreak/>
              <w:t>Расска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т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горьк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лакал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Л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Кондратье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ашк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Е.И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Нос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sz w:val="22"/>
              </w:rPr>
              <w:t>Повесть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святск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шлемоносцы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Ш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Окуждав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Буд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доров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школяр!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екрас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копах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талинград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Г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Распутин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Рассказ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вести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еньг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л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ари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Жив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мни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рощан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атерой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.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Д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Синявс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ассказ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Пхенц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и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Стругацкие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Романы: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Трудно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быть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богом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Pr="005A3995">
              <w:rPr>
                <w:bCs/>
                <w:sz w:val="22"/>
                <w:highlight w:val="white"/>
              </w:rPr>
              <w:t>,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Улитк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н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склоне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Ю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Трифон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Обмен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Ф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Тендряко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ар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гнедых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Хлеб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л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обаки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Г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Щербакова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Вам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нилось</w:t>
            </w:r>
            <w:r w:rsidR="009C441B">
              <w:rPr>
                <w:bCs/>
                <w:sz w:val="22"/>
              </w:rPr>
              <w:t>»</w:t>
            </w:r>
          </w:p>
          <w:p w:rsidR="00D97F15" w:rsidRPr="005A3995" w:rsidRDefault="00D97F15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  <w:p w:rsidR="002E2271" w:rsidRPr="005A3995" w:rsidRDefault="002E2271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Драматургия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торой</w:t>
            </w:r>
            <w:r w:rsidR="00894B0B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оловины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ХХ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ека: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рбузов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ьес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Жестоки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гры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ампил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ьес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тарш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ын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Утина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хот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М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олоди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ьес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Назначение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С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Розов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Пьес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Гнездо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глухаря</w:t>
            </w:r>
            <w:r w:rsidR="009C441B">
              <w:rPr>
                <w:bCs/>
                <w:sz w:val="22"/>
                <w:highlight w:val="white"/>
              </w:rPr>
              <w:t>»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Рощин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  <w:highlight w:val="white"/>
              </w:rPr>
            </w:pPr>
            <w:r w:rsidRPr="005A3995">
              <w:rPr>
                <w:bCs/>
                <w:sz w:val="22"/>
                <w:highlight w:val="white"/>
              </w:rPr>
              <w:t>Пьеса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Валенти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и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Pr="005A3995">
              <w:rPr>
                <w:bCs/>
                <w:sz w:val="22"/>
                <w:highlight w:val="white"/>
              </w:rPr>
              <w:t>Валентина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u w:val="single"/>
              </w:rPr>
            </w:pPr>
          </w:p>
          <w:p w:rsidR="002E2271" w:rsidRPr="005A3995" w:rsidRDefault="002E2271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Поэзия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торой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оловины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XX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ек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хмадулин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ознесенс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ысоц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Е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Евтушенко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Ю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Кузнец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Кушнер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Ю.Д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Левитанс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Л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Мартын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с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Некрас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Ш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Окуджав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Д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амойл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Г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апгир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луц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кол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оухи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Тарковский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О.Г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Чухонцев</w:t>
            </w: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lang w:eastAsia="zh-CN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С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Есенин</w:t>
            </w:r>
          </w:p>
          <w:p w:rsidR="002E2271" w:rsidRPr="00EC2D72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ы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ус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дная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Да!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Тепер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ешено.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е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озврата…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Д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виданья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руг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ой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виданья!..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жалею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ову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лачу…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есн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бак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исьм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женщине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исьм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атери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обак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ачалов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Шаганэ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я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Шаганэ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следн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эт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деревни…</w:t>
            </w:r>
            <w:r w:rsidR="009C441B">
              <w:rPr>
                <w:bCs/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lang w:eastAsia="zh-CN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Маяков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b/>
                <w:sz w:val="22"/>
              </w:rPr>
              <w:t>«</w:t>
            </w:r>
            <w:r w:rsidRPr="005A3995">
              <w:rPr>
                <w:sz w:val="22"/>
              </w:rPr>
              <w:t>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гл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ы?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Лев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арш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ате!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еобычайно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иключение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ывше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ладимиро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аяковски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ето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ач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Лиличка!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ослушайте!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ерге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Есенину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исьм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атья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ковлевой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крипк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множк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рвно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оварищ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тте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ароходу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еловеку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Хороше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тношени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ошадям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1134"/>
              </w:tabs>
              <w:suppressAutoHyphens w:val="0"/>
              <w:spacing w:line="240" w:lineRule="auto"/>
              <w:ind w:firstLine="0"/>
              <w:rPr>
                <w:sz w:val="22"/>
                <w:lang w:eastAsia="zh-CN"/>
              </w:rPr>
            </w:pPr>
            <w:r w:rsidRPr="005A3995">
              <w:rPr>
                <w:sz w:val="22"/>
                <w:highlight w:val="white"/>
              </w:rPr>
              <w:t>Поэм</w:t>
            </w:r>
            <w:r w:rsidR="00CC246F" w:rsidRPr="005A3995">
              <w:rPr>
                <w:sz w:val="22"/>
                <w:highlight w:val="white"/>
              </w:rPr>
              <w:t>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блак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штанах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Перво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ступлен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эм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В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ес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лос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lang w:eastAsia="zh-CN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Цветаева</w:t>
            </w:r>
          </w:p>
          <w:p w:rsidR="002E2271" w:rsidRPr="005A3995" w:rsidRDefault="002E2271" w:rsidP="00894B0B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енерала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венадцатог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ода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равится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ч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ольн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ной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ои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ихам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аписанным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а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но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кольк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х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упал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эту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ездну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лез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лазах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.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Стих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Блоку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(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Им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во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–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тиц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уке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)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Тоск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дине!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авно…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CC246F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О.Э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Мандельштам</w:t>
            </w:r>
          </w:p>
          <w:p w:rsidR="002E2271" w:rsidRPr="00EC2D72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sz w:val="22"/>
                <w:highlight w:val="white"/>
              </w:rPr>
              <w:t>Стихотворения: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Бессонница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мер.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Туг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аруса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живе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д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обо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чу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траны…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ернулс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ород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накомы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лез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лыха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ассказо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Оссиана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  <w:lang w:val="en-US"/>
              </w:rPr>
              <w:t>Notre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  <w:lang w:val="en-US"/>
              </w:rPr>
              <w:t>Dame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Б.Л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Пастернак</w:t>
            </w:r>
          </w:p>
          <w:p w:rsidR="002E2271" w:rsidRPr="005A3995" w:rsidRDefault="00E06710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sz w:val="22"/>
                <w:highlight w:val="white"/>
              </w:rPr>
              <w:lastRenderedPageBreak/>
              <w:t xml:space="preserve"> </w:t>
            </w:r>
            <w:r w:rsidR="002E2271" w:rsidRPr="005A3995">
              <w:rPr>
                <w:sz w:val="22"/>
                <w:highlight w:val="white"/>
              </w:rPr>
              <w:t>Стихотворения: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Быть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знаменитым</w:t>
            </w:r>
            <w:r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некрасиво…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Во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всем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мне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хочется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дойти…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Гамлет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Марбург</w:t>
            </w:r>
            <w:r w:rsidR="009C441B"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Зимняя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ночь</w:t>
            </w:r>
            <w:r w:rsidR="009C441B">
              <w:rPr>
                <w:sz w:val="22"/>
                <w:highlight w:val="white"/>
              </w:rPr>
              <w:t>»</w:t>
            </w:r>
            <w:r w:rsidR="002E2271" w:rsidRPr="005A3995">
              <w:rPr>
                <w:sz w:val="22"/>
                <w:highlight w:val="white"/>
              </w:rPr>
              <w:t>,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="002E2271" w:rsidRPr="005A3995">
              <w:rPr>
                <w:sz w:val="22"/>
                <w:highlight w:val="white"/>
              </w:rPr>
              <w:t>Февраль.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Достать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чернил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и</w:t>
            </w:r>
            <w:r w:rsidRPr="005A3995">
              <w:rPr>
                <w:sz w:val="22"/>
                <w:highlight w:val="white"/>
              </w:rPr>
              <w:t xml:space="preserve"> </w:t>
            </w:r>
            <w:r w:rsidR="002E2271" w:rsidRPr="005A3995">
              <w:rPr>
                <w:sz w:val="22"/>
                <w:highlight w:val="white"/>
              </w:rPr>
              <w:t>плакать!..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Е.И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Замятин</w:t>
            </w:r>
          </w:p>
          <w:p w:rsidR="002E2271" w:rsidRPr="00EC2D72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Cs/>
                <w:sz w:val="22"/>
                <w:highlight w:val="white"/>
              </w:rPr>
              <w:t>Роман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bCs/>
                <w:sz w:val="22"/>
                <w:highlight w:val="white"/>
              </w:rPr>
              <w:t>«</w:t>
            </w:r>
            <w:r w:rsidRPr="005A3995">
              <w:rPr>
                <w:bCs/>
                <w:sz w:val="22"/>
                <w:highlight w:val="white"/>
              </w:rPr>
              <w:t>Мы</w:t>
            </w:r>
            <w:r w:rsidR="009C441B">
              <w:rPr>
                <w:bCs/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CC246F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улгаков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sz w:val="22"/>
              </w:rPr>
              <w:t>Повесть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обачь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ердце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ман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Бела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вардия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Мастер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Маргарита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А.П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Платонов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iCs/>
                <w:sz w:val="22"/>
              </w:rPr>
              <w:t>Рассказы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овести: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В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прекрасном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и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яростном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Pr="005A3995">
              <w:rPr>
                <w:iCs/>
                <w:sz w:val="22"/>
              </w:rPr>
              <w:t>мире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Котлован</w:t>
            </w:r>
            <w:r w:rsidR="009C441B">
              <w:rPr>
                <w:iCs/>
                <w:sz w:val="22"/>
              </w:rPr>
              <w:t>»</w:t>
            </w:r>
            <w:r w:rsidRPr="005A3995">
              <w:rPr>
                <w:iCs/>
                <w:sz w:val="22"/>
              </w:rPr>
              <w:t>,</w:t>
            </w:r>
            <w:r w:rsidR="00E06710" w:rsidRPr="005A3995">
              <w:rPr>
                <w:iCs/>
                <w:sz w:val="22"/>
              </w:rPr>
              <w:t xml:space="preserve"> </w:t>
            </w:r>
            <w:r w:rsidR="009C441B">
              <w:rPr>
                <w:iCs/>
                <w:sz w:val="22"/>
              </w:rPr>
              <w:t>«</w:t>
            </w:r>
            <w:r w:rsidRPr="005A3995">
              <w:rPr>
                <w:iCs/>
                <w:sz w:val="22"/>
              </w:rPr>
              <w:t>Возвращение</w:t>
            </w:r>
            <w:r w:rsidR="009C441B">
              <w:rPr>
                <w:iCs/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М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Шолохов</w:t>
            </w:r>
          </w:p>
          <w:p w:rsidR="002E2271" w:rsidRPr="00EC2D72" w:rsidRDefault="002E2271" w:rsidP="00487D45">
            <w:pPr>
              <w:widowControl w:val="0"/>
              <w:tabs>
                <w:tab w:val="left" w:pos="7380"/>
                <w:tab w:val="left" w:pos="810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  <w:highlight w:val="white"/>
              </w:rPr>
              <w:t>Роман-эпопе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Тихи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он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cap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sz w:val="22"/>
                <w:highlight w:val="white"/>
              </w:rPr>
              <w:t>В.В.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  <w:r w:rsidRPr="005A3995">
              <w:rPr>
                <w:b/>
                <w:sz w:val="22"/>
                <w:highlight w:val="white"/>
              </w:rPr>
              <w:t>Набоков</w:t>
            </w:r>
          </w:p>
          <w:p w:rsidR="002E2271" w:rsidRPr="00EC2D72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Рассказы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блако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зеро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ашня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Вес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="00EC2D72">
              <w:rPr>
                <w:sz w:val="22"/>
              </w:rPr>
              <w:t>Фиальте</w:t>
            </w:r>
            <w:r w:rsidR="009C441B">
              <w:rPr>
                <w:sz w:val="22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 w:val="restart"/>
          </w:tcPr>
          <w:p w:rsidR="00CC246F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женицы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Рассказ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Один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н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Ива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енисовича</w:t>
            </w:r>
            <w:r w:rsidR="009C441B">
              <w:rPr>
                <w:sz w:val="22"/>
                <w:highlight w:val="white"/>
              </w:rPr>
              <w:t>»</w:t>
            </w: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b/>
                <w:bCs/>
                <w:sz w:val="22"/>
              </w:rPr>
              <w:t>А.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олженицын</w:t>
            </w:r>
          </w:p>
          <w:p w:rsidR="00CC246F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</w:rPr>
              <w:t>Рассказ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атренин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вор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  <w:r w:rsidRPr="005A3995">
              <w:rPr>
                <w:sz w:val="22"/>
                <w:highlight w:val="white"/>
              </w:rPr>
              <w:t>Книг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Архипелаг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ГУЛаг</w:t>
            </w:r>
            <w:r w:rsidR="009C441B">
              <w:rPr>
                <w:sz w:val="22"/>
                <w:highlight w:val="white"/>
              </w:rPr>
              <w:t>»</w:t>
            </w:r>
            <w:r w:rsidR="00E06710" w:rsidRPr="005A3995">
              <w:rPr>
                <w:b/>
                <w:sz w:val="22"/>
                <w:highlight w:val="white"/>
              </w:rPr>
              <w:t xml:space="preserve"> 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bCs/>
                <w:sz w:val="22"/>
              </w:rPr>
              <w:t>В.Т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Шаламов</w:t>
            </w:r>
          </w:p>
          <w:p w:rsidR="002E2271" w:rsidRPr="005A3995" w:rsidRDefault="00E06710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Рассказы:</w:t>
            </w:r>
            <w:r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На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представку</w:t>
            </w:r>
            <w:r w:rsidR="009C441B"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Серафим</w:t>
            </w:r>
            <w:r w:rsidR="009C441B"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Красный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крест</w:t>
            </w:r>
            <w:r w:rsidR="009C441B"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Тифозный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карантин</w:t>
            </w:r>
            <w:r w:rsidR="009C441B"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Последний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бой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майора</w:t>
            </w:r>
            <w:r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Пугачев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И.А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Бродский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Cs/>
                <w:sz w:val="22"/>
                <w:highlight w:val="white"/>
              </w:rPr>
              <w:t>Стихотворения</w:t>
            </w:r>
            <w:r w:rsidR="002E2342" w:rsidRPr="005A3995">
              <w:rPr>
                <w:bCs/>
                <w:sz w:val="22"/>
                <w:highlight w:val="white"/>
              </w:rPr>
              <w:t>:</w:t>
            </w:r>
            <w:r w:rsidR="00E06710" w:rsidRPr="005A3995">
              <w:rPr>
                <w:bCs/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Конец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рекрасно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эпохи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мерть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Жукова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На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олетие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Анны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Ахматовой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Н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страны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ни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погоста…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Рождественский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романс</w:t>
            </w:r>
            <w:r w:rsidR="009C441B">
              <w:rPr>
                <w:sz w:val="22"/>
                <w:highlight w:val="white"/>
              </w:rPr>
              <w:t>»</w:t>
            </w:r>
            <w:r w:rsidRPr="005A3995">
              <w:rPr>
                <w:sz w:val="22"/>
                <w:highlight w:val="white"/>
              </w:rPr>
              <w:t>,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="009C441B">
              <w:rPr>
                <w:sz w:val="22"/>
                <w:highlight w:val="white"/>
              </w:rPr>
              <w:t>«</w:t>
            </w:r>
            <w:r w:rsidRPr="005A3995">
              <w:rPr>
                <w:sz w:val="22"/>
                <w:highlight w:val="white"/>
              </w:rPr>
              <w:t>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ходил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мест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дикого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зверя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в</w:t>
            </w:r>
            <w:r w:rsidR="00E06710" w:rsidRPr="005A3995">
              <w:rPr>
                <w:sz w:val="22"/>
                <w:highlight w:val="white"/>
              </w:rPr>
              <w:t xml:space="preserve"> </w:t>
            </w:r>
            <w:r w:rsidRPr="005A3995">
              <w:rPr>
                <w:sz w:val="22"/>
                <w:highlight w:val="white"/>
              </w:rPr>
              <w:t>клетку…</w:t>
            </w:r>
            <w:r w:rsidR="009C441B">
              <w:rPr>
                <w:sz w:val="22"/>
                <w:highlight w:val="white"/>
              </w:rPr>
              <w:t>»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sz w:val="22"/>
                <w:highlight w:val="white"/>
              </w:rPr>
            </w:pP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b/>
                <w:bCs/>
                <w:sz w:val="22"/>
                <w:highlight w:val="white"/>
              </w:rPr>
              <w:t>В.М.</w:t>
            </w:r>
            <w:r w:rsidR="00E06710" w:rsidRPr="005A3995">
              <w:rPr>
                <w:b/>
                <w:bCs/>
                <w:sz w:val="22"/>
                <w:highlight w:val="white"/>
              </w:rPr>
              <w:t xml:space="preserve"> </w:t>
            </w:r>
            <w:r w:rsidRPr="005A3995">
              <w:rPr>
                <w:b/>
                <w:bCs/>
                <w:sz w:val="22"/>
                <w:highlight w:val="white"/>
              </w:rPr>
              <w:t>Шукшин</w:t>
            </w:r>
          </w:p>
          <w:p w:rsidR="002E2271" w:rsidRPr="005A3995" w:rsidRDefault="002E2271" w:rsidP="00487D45">
            <w:pPr>
              <w:widowControl w:val="0"/>
              <w:tabs>
                <w:tab w:val="left" w:pos="2880"/>
              </w:tabs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color w:val="404040"/>
                <w:sz w:val="22"/>
                <w:highlight w:val="white"/>
                <w:lang w:eastAsia="ru-RU"/>
              </w:rPr>
            </w:pPr>
            <w:r w:rsidRPr="005A3995">
              <w:rPr>
                <w:iCs/>
                <w:sz w:val="22"/>
                <w:highlight w:val="white"/>
              </w:rPr>
              <w:t>Рассказы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Срезал</w:t>
            </w:r>
            <w:r w:rsidR="009C441B">
              <w:rPr>
                <w:iCs/>
                <w:sz w:val="22"/>
                <w:highlight w:val="white"/>
              </w:rPr>
              <w:t>»</w:t>
            </w:r>
            <w:r w:rsidRPr="005A3995">
              <w:rPr>
                <w:iCs/>
                <w:sz w:val="22"/>
                <w:highlight w:val="white"/>
              </w:rPr>
              <w:t>,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Забуксовал</w:t>
            </w:r>
            <w:r w:rsidR="009C441B">
              <w:rPr>
                <w:iCs/>
                <w:sz w:val="22"/>
                <w:highlight w:val="white"/>
              </w:rPr>
              <w:t>»</w:t>
            </w:r>
            <w:r w:rsidRPr="005A3995">
              <w:rPr>
                <w:iCs/>
                <w:sz w:val="22"/>
                <w:highlight w:val="white"/>
              </w:rPr>
              <w:t>,</w:t>
            </w:r>
            <w:r w:rsidR="00E06710" w:rsidRPr="005A3995">
              <w:rPr>
                <w:iCs/>
                <w:sz w:val="22"/>
                <w:highlight w:val="white"/>
              </w:rPr>
              <w:t xml:space="preserve"> </w:t>
            </w:r>
            <w:r w:rsidR="009C441B">
              <w:rPr>
                <w:iCs/>
                <w:sz w:val="22"/>
                <w:highlight w:val="white"/>
              </w:rPr>
              <w:t>«</w:t>
            </w:r>
            <w:r w:rsidRPr="005A3995">
              <w:rPr>
                <w:iCs/>
                <w:sz w:val="22"/>
                <w:highlight w:val="white"/>
              </w:rPr>
              <w:t>Чудик</w:t>
            </w:r>
            <w:r w:rsidR="009C441B">
              <w:rPr>
                <w:iCs/>
                <w:sz w:val="22"/>
                <w:highlight w:val="white"/>
              </w:rPr>
              <w:t>»</w:t>
            </w:r>
          </w:p>
        </w:tc>
        <w:tc>
          <w:tcPr>
            <w:tcW w:w="0" w:type="auto"/>
            <w:vMerge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  <w:highlight w:val="white"/>
              </w:rPr>
            </w:pP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Современный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литературный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роцесс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</w:t>
            </w:r>
            <w:r w:rsidR="00EC2D72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кунин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Азазель</w:t>
            </w:r>
            <w:r>
              <w:rPr>
                <w:bCs/>
                <w:sz w:val="22"/>
              </w:rPr>
              <w:t>»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Алексиевич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Книг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У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ойн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женско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лицо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lastRenderedPageBreak/>
              <w:t>«</w:t>
            </w:r>
            <w:r w:rsidRPr="005A3995">
              <w:rPr>
                <w:bCs/>
                <w:sz w:val="22"/>
              </w:rPr>
              <w:t>Цинковы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альчики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Д.Л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Бык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Стихотворения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ассказы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Лекци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русск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литературе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Э.</w:t>
            </w:r>
            <w:r w:rsidR="00EC2D72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Веркин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Облачны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лк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Б.П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Еким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иночет</w:t>
            </w:r>
            <w:r w:rsidR="009C441B">
              <w:rPr>
                <w:bCs/>
                <w:sz w:val="22"/>
              </w:rPr>
              <w:t>»</w:t>
            </w:r>
            <w:r w:rsidR="00E06710" w:rsidRPr="005A3995">
              <w:rPr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А.В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Иванов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ердц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армы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олото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бунт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Макани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Кавказски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ленный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О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елеви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Затворник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Шестипалый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D97F15" w:rsidRPr="005A3995">
              <w:rPr>
                <w:bCs/>
                <w:sz w:val="22"/>
              </w:rPr>
              <w:t>книг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Жизн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насекомых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М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етросян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Дом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в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котором…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Л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етрушевская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Новы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робинзоны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Св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2E2271" w:rsidRPr="005A3995">
              <w:rPr>
                <w:bCs/>
                <w:sz w:val="22"/>
              </w:rPr>
              <w:t>круг</w:t>
            </w:r>
            <w:r>
              <w:rPr>
                <w:bCs/>
                <w:sz w:val="22"/>
              </w:rPr>
              <w:t>»</w:t>
            </w:r>
            <w:r w:rsidR="002E2271"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Гигиена</w:t>
            </w:r>
            <w:r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З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рилепин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анькя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В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Пьецух</w:t>
            </w:r>
          </w:p>
          <w:p w:rsidR="002E2271" w:rsidRPr="005A3995" w:rsidRDefault="009C441B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>
              <w:rPr>
                <w:bCs/>
                <w:sz w:val="22"/>
              </w:rPr>
              <w:t>«</w:t>
            </w:r>
            <w:r w:rsidR="002E2271" w:rsidRPr="005A3995">
              <w:rPr>
                <w:bCs/>
                <w:sz w:val="22"/>
              </w:rPr>
              <w:t>Шкаф</w:t>
            </w:r>
            <w:r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Д.И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Рубин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Повести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Н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олнечной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торон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улицы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Я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т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д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ерсиковым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облаками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О.А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Славников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естры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Черепановы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2017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Т.Н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Толстая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ы: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Поэт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муза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ерафим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На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золотом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крыльце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сидели</w:t>
            </w:r>
            <w:r w:rsidR="009C441B">
              <w:rPr>
                <w:bCs/>
                <w:sz w:val="22"/>
              </w:rPr>
              <w:t>»</w:t>
            </w:r>
            <w:r w:rsidRPr="005A3995">
              <w:rPr>
                <w:bCs/>
                <w:sz w:val="22"/>
              </w:rPr>
              <w:t>.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Кысь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Л.Е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Улицкая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ассказы,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повесть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Сонечка</w:t>
            </w:r>
            <w:r w:rsidR="009C441B">
              <w:rPr>
                <w:bCs/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2"/>
              </w:rPr>
            </w:pPr>
            <w:r w:rsidRPr="005A3995">
              <w:rPr>
                <w:b/>
                <w:bCs/>
                <w:sz w:val="22"/>
              </w:rPr>
              <w:t>Е.С.</w:t>
            </w:r>
            <w:r w:rsidR="00E06710" w:rsidRPr="005A3995">
              <w:rPr>
                <w:b/>
                <w:bCs/>
                <w:sz w:val="22"/>
              </w:rPr>
              <w:t xml:space="preserve"> </w:t>
            </w:r>
            <w:r w:rsidRPr="005A3995">
              <w:rPr>
                <w:b/>
                <w:bCs/>
                <w:sz w:val="22"/>
              </w:rPr>
              <w:t>Чижова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2"/>
              </w:rPr>
            </w:pPr>
            <w:r w:rsidRPr="005A3995">
              <w:rPr>
                <w:bCs/>
                <w:sz w:val="22"/>
              </w:rPr>
              <w:t>Роман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="009C441B">
              <w:rPr>
                <w:bCs/>
                <w:sz w:val="22"/>
              </w:rPr>
              <w:t>«</w:t>
            </w:r>
            <w:r w:rsidRPr="005A3995">
              <w:rPr>
                <w:bCs/>
                <w:sz w:val="22"/>
              </w:rPr>
              <w:t>Крошки</w:t>
            </w:r>
            <w:r w:rsidR="00E06710" w:rsidRPr="005A3995">
              <w:rPr>
                <w:bCs/>
                <w:sz w:val="22"/>
              </w:rPr>
              <w:t xml:space="preserve"> </w:t>
            </w:r>
            <w:r w:rsidRPr="005A3995">
              <w:rPr>
                <w:bCs/>
                <w:sz w:val="22"/>
              </w:rPr>
              <w:t>Цахес</w:t>
            </w:r>
            <w:r w:rsidR="009C441B">
              <w:rPr>
                <w:bCs/>
                <w:sz w:val="22"/>
              </w:rPr>
              <w:t>»</w:t>
            </w: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EC2D72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Мировая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литература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Аполлинер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О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Бальзак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Романы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обсек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Шагренева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ож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Белль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Глазам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клоун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Ш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Бодлер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Р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Брэдбери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451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градус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аренгейту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П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Верлен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Э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Верхарн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У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Голдинг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овелител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ух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Ч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Диккенс</w:t>
            </w:r>
          </w:p>
          <w:p w:rsidR="002E2271" w:rsidRPr="005A3995" w:rsidRDefault="009C441B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Лавка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ревностей</w:t>
            </w:r>
            <w:r>
              <w:rPr>
                <w:sz w:val="22"/>
              </w:rPr>
              <w:t>»</w:t>
            </w:r>
            <w:r w:rsidR="002E2271"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Рождественская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история</w:t>
            </w:r>
            <w:r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Ибсен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ор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lastRenderedPageBreak/>
              <w:t>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амю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Повесть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осторонний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Ф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афка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ассказ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ревращение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Х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Ли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Убит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ересмешник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Г.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аркес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т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лет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диночеств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М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етерлинк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лепые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де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опассан</w:t>
            </w:r>
          </w:p>
          <w:p w:rsidR="002E2271" w:rsidRPr="005A3995" w:rsidRDefault="009C441B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>
              <w:rPr>
                <w:sz w:val="22"/>
              </w:rPr>
              <w:t>«</w:t>
            </w:r>
            <w:r w:rsidR="002E2271" w:rsidRPr="005A3995">
              <w:rPr>
                <w:sz w:val="22"/>
              </w:rPr>
              <w:t>Милый</w:t>
            </w:r>
            <w:r w:rsidR="00E06710" w:rsidRPr="005A3995">
              <w:rPr>
                <w:sz w:val="22"/>
              </w:rPr>
              <w:t xml:space="preserve"> </w:t>
            </w:r>
            <w:r w:rsidR="002E2271" w:rsidRPr="005A3995">
              <w:rPr>
                <w:sz w:val="22"/>
              </w:rPr>
              <w:t>друг</w:t>
            </w:r>
            <w:r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У.С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оэм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еатр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Д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Оруэлл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1984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Э.М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емарк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ы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ападно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ронт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ез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еремен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Тр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оварища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ембо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P.M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ильке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Д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Селлинджер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Над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опастью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жи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У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Старк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Повести: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Чудак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зануды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усть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танцуют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елые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едведи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Ф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Стендаль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армска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битель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Уэллс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ашина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ремени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Флобер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Мада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Бовари</w:t>
            </w:r>
            <w:r w:rsidR="009C441B">
              <w:rPr>
                <w:sz w:val="22"/>
              </w:rPr>
              <w:t>»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О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Хаксли</w:t>
            </w:r>
            <w:r w:rsidR="00E06710" w:rsidRPr="005A3995">
              <w:rPr>
                <w:b/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894B0B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О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дивн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нов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ир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Э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Хемингуэй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Повесть</w:t>
            </w:r>
            <w:r w:rsidR="00894B0B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Стари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ре</w:t>
            </w:r>
            <w:r w:rsidR="009C441B">
              <w:rPr>
                <w:sz w:val="22"/>
              </w:rPr>
              <w:t>»</w:t>
            </w:r>
            <w:r w:rsidRPr="005A3995">
              <w:rPr>
                <w:sz w:val="22"/>
              </w:rPr>
              <w:t>,</w:t>
            </w:r>
            <w:r w:rsidR="00E06710" w:rsidRPr="005A3995">
              <w:rPr>
                <w:sz w:val="22"/>
              </w:rPr>
              <w:t xml:space="preserve"> </w:t>
            </w:r>
            <w:r w:rsidR="00390EAF"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рощай,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оружие</w:t>
            </w:r>
            <w:r w:rsidR="009C441B">
              <w:rPr>
                <w:sz w:val="22"/>
              </w:rPr>
              <w:t>»</w:t>
            </w:r>
          </w:p>
          <w:p w:rsidR="00390EAF" w:rsidRPr="005A3995" w:rsidRDefault="00390EAF" w:rsidP="00487D45">
            <w:pPr>
              <w:widowControl w:val="0"/>
              <w:suppressAutoHyphens w:val="0"/>
              <w:spacing w:line="240" w:lineRule="auto"/>
              <w:ind w:firstLine="0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А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Франк</w:t>
            </w:r>
          </w:p>
          <w:p w:rsidR="00390EAF" w:rsidRPr="005A3995" w:rsidRDefault="00390EAF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Книг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Дневни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Анны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ранк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Б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Шоу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  <w:r w:rsidRPr="005A3995">
              <w:rPr>
                <w:sz w:val="22"/>
              </w:rPr>
              <w:t>Пьеса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Пигмалион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У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Эко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Роман</w:t>
            </w:r>
            <w:r w:rsidR="00E06710" w:rsidRPr="005A3995">
              <w:rPr>
                <w:sz w:val="22"/>
              </w:rPr>
              <w:t xml:space="preserve"> </w:t>
            </w:r>
            <w:r w:rsidR="009C441B">
              <w:rPr>
                <w:sz w:val="22"/>
              </w:rPr>
              <w:t>«</w:t>
            </w:r>
            <w:r w:rsidRPr="005A3995">
              <w:rPr>
                <w:sz w:val="22"/>
              </w:rPr>
              <w:t>Им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зы</w:t>
            </w:r>
            <w:r w:rsidR="009C441B">
              <w:rPr>
                <w:sz w:val="22"/>
              </w:rPr>
              <w:t>»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b/>
                <w:sz w:val="22"/>
              </w:rPr>
              <w:t>Т.С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Элиот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rFonts w:eastAsia="Times New Roman"/>
                <w:b/>
                <w:i/>
                <w:iCs/>
                <w:color w:val="404040"/>
                <w:sz w:val="22"/>
                <w:lang w:eastAsia="ru-RU"/>
              </w:rPr>
            </w:pPr>
            <w:r w:rsidRPr="005A3995">
              <w:rPr>
                <w:sz w:val="22"/>
              </w:rPr>
              <w:t>Стихотворения</w:t>
            </w:r>
            <w:r w:rsidR="00E06710" w:rsidRPr="005A3995">
              <w:rPr>
                <w:b/>
                <w:sz w:val="22"/>
              </w:rPr>
              <w:t xml:space="preserve"> </w:t>
            </w:r>
          </w:p>
        </w:tc>
      </w:tr>
      <w:tr w:rsidR="00EC2D72" w:rsidRPr="005A3995" w:rsidTr="00A27922">
        <w:tc>
          <w:tcPr>
            <w:tcW w:w="0" w:type="auto"/>
            <w:gridSpan w:val="3"/>
          </w:tcPr>
          <w:p w:rsidR="00EC2D72" w:rsidRPr="005A3995" w:rsidRDefault="00EC2D72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outlineLvl w:val="6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lastRenderedPageBreak/>
              <w:t>Родная (региональная) литература</w:t>
            </w:r>
          </w:p>
          <w:p w:rsidR="00EC2D72" w:rsidRPr="00EC2D72" w:rsidRDefault="00EC2D72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outlineLvl w:val="6"/>
              <w:rPr>
                <w:b/>
                <w:sz w:val="22"/>
                <w:u w:val="single"/>
              </w:rPr>
            </w:pPr>
            <w:r w:rsidRPr="005A3995">
              <w:rPr>
                <w:sz w:val="22"/>
              </w:rPr>
              <w:t xml:space="preserve">Данный раздел списка определяется школой в соответствии с ее региональной принадлежностью </w:t>
            </w:r>
          </w:p>
        </w:tc>
      </w:tr>
      <w:tr w:rsidR="002E2271" w:rsidRPr="005A3995" w:rsidTr="00B00A91"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rPr>
                <w:sz w:val="22"/>
              </w:rPr>
            </w:pPr>
          </w:p>
        </w:tc>
        <w:tc>
          <w:tcPr>
            <w:tcW w:w="0" w:type="auto"/>
          </w:tcPr>
          <w:p w:rsidR="002E2271" w:rsidRPr="005A3995" w:rsidRDefault="002E2271" w:rsidP="00EC2D72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outlineLvl w:val="6"/>
              <w:rPr>
                <w:b/>
                <w:sz w:val="22"/>
              </w:rPr>
            </w:pPr>
            <w:r w:rsidRPr="005A3995">
              <w:rPr>
                <w:b/>
                <w:sz w:val="22"/>
              </w:rPr>
              <w:t>Литература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народов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оссии</w:t>
            </w:r>
          </w:p>
          <w:p w:rsidR="002E2271" w:rsidRPr="005A3995" w:rsidRDefault="002E2271" w:rsidP="00487D45">
            <w:pPr>
              <w:widowControl w:val="0"/>
              <w:suppressAutoHyphens w:val="0"/>
              <w:autoSpaceDE w:val="0"/>
              <w:autoSpaceDN w:val="0"/>
              <w:adjustRightInd w:val="0"/>
              <w:spacing w:line="240" w:lineRule="auto"/>
              <w:ind w:firstLine="0"/>
              <w:jc w:val="left"/>
              <w:outlineLvl w:val="6"/>
              <w:rPr>
                <w:sz w:val="22"/>
              </w:rPr>
            </w:pP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Айги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Гамзатов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Джалиль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М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арим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Д.</w:t>
            </w:r>
            <w:r w:rsidR="00894B0B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угультинов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улиев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Ю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Рытхэу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Г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Тукай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К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Хетагуров,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Ю.</w:t>
            </w:r>
            <w:r w:rsidR="00E06710" w:rsidRPr="005A3995">
              <w:rPr>
                <w:b/>
                <w:sz w:val="22"/>
              </w:rPr>
              <w:t xml:space="preserve"> </w:t>
            </w:r>
            <w:r w:rsidRPr="005A3995">
              <w:rPr>
                <w:b/>
                <w:sz w:val="22"/>
              </w:rPr>
              <w:t>Шесталов</w:t>
            </w:r>
            <w:r w:rsidR="00E06710" w:rsidRPr="005A3995">
              <w:rPr>
                <w:sz w:val="22"/>
              </w:rPr>
              <w:t xml:space="preserve"> </w:t>
            </w:r>
          </w:p>
          <w:p w:rsidR="002E2271" w:rsidRPr="005A3995" w:rsidRDefault="002E22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5A3995">
              <w:rPr>
                <w:sz w:val="22"/>
              </w:rPr>
              <w:t>(предлагаемы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писок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оизведени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являетс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примерным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и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может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арьироваться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в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азных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субъектах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Российской</w:t>
            </w:r>
            <w:r w:rsidR="00E06710" w:rsidRPr="005A3995">
              <w:rPr>
                <w:sz w:val="22"/>
              </w:rPr>
              <w:t xml:space="preserve"> </w:t>
            </w:r>
            <w:r w:rsidRPr="005A3995">
              <w:rPr>
                <w:sz w:val="22"/>
              </w:rPr>
              <w:t>Федерации)</w:t>
            </w:r>
          </w:p>
        </w:tc>
      </w:tr>
    </w:tbl>
    <w:p w:rsidR="002E2271" w:rsidRPr="00487D45" w:rsidRDefault="002E2271" w:rsidP="00487D45">
      <w:pPr>
        <w:widowControl w:val="0"/>
        <w:suppressAutoHyphens w:val="0"/>
        <w:spacing w:line="240" w:lineRule="auto"/>
        <w:rPr>
          <w:b/>
          <w:sz w:val="24"/>
          <w:szCs w:val="24"/>
        </w:rPr>
      </w:pPr>
    </w:p>
    <w:p w:rsidR="00AA4466" w:rsidRPr="00487D45" w:rsidRDefault="00AA4466" w:rsidP="00487D45">
      <w:pPr>
        <w:widowControl w:val="0"/>
        <w:suppressAutoHyphens w:val="0"/>
        <w:spacing w:line="240" w:lineRule="auto"/>
        <w:ind w:firstLine="0"/>
        <w:jc w:val="center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имер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озмож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ланирова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одульн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еподаван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литератур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51CCC"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51CCC" w:rsidRPr="00487D45">
        <w:rPr>
          <w:rFonts w:eastAsia="Times New Roman"/>
          <w:b/>
          <w:sz w:val="24"/>
          <w:szCs w:val="24"/>
        </w:rPr>
        <w:t>уровн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51CCC" w:rsidRPr="00487D45">
        <w:rPr>
          <w:rFonts w:eastAsia="Times New Roman"/>
          <w:b/>
          <w:sz w:val="24"/>
          <w:szCs w:val="24"/>
        </w:rPr>
        <w:t>средн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51CCC" w:rsidRPr="00487D45">
        <w:rPr>
          <w:rFonts w:eastAsia="Times New Roman"/>
          <w:b/>
          <w:sz w:val="24"/>
          <w:szCs w:val="24"/>
        </w:rPr>
        <w:t>обще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C51CCC" w:rsidRPr="00487D45">
        <w:rPr>
          <w:rFonts w:eastAsia="Times New Roman"/>
          <w:b/>
          <w:sz w:val="24"/>
          <w:szCs w:val="24"/>
        </w:rPr>
        <w:t>образования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Да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н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олагае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форм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но-те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о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дицион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ившие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ж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словл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диция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о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я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ход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о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ече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целе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развивающей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сте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еден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ече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рубеж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связя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ексте</w:t>
      </w:r>
      <w:r w:rsidR="00E06710">
        <w:rPr>
          <w:rFonts w:eastAsia="Times New Roman"/>
          <w:sz w:val="24"/>
          <w:szCs w:val="24"/>
        </w:rPr>
        <w:t xml:space="preserve"> </w:t>
      </w:r>
      <w:r w:rsidR="00390EAF"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но-истор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имости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1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блемно-тематическ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локи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-мысли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-деят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п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оче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овь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а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ч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м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жч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нщ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бен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ов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ер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ь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сти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ч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ст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суд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инства/меньши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я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ч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иро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циви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р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фо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сть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овы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ч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стор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рем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лов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вобод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го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2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сторико-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теоретико-литератур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блоки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терату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д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тр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а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терату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дер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классическая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ыс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м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ангард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убеж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из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ебря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ме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тур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еал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терату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етск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убеж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дцензу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ел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иональна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убеж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ды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време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итератур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жанрова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м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)</w:t>
      </w:r>
      <w:r w:rsidR="00390EAF" w:rsidRPr="00487D45">
        <w:rPr>
          <w:sz w:val="24"/>
          <w:szCs w:val="24"/>
        </w:rPr>
        <w:t>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Литерату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руг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и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уд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пис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).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Литератур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а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о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шир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ч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полнит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ко-литера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етико-литера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о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ч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ол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т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смот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агаемых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AA4466" w:rsidRPr="00487D45" w:rsidRDefault="00AA446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став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юб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ополагающ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явл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5A2038" w:rsidRPr="00487D45">
        <w:rPr>
          <w:rFonts w:eastAsia="Times New Roman"/>
          <w:sz w:val="24"/>
          <w:szCs w:val="24"/>
        </w:rPr>
        <w:t>осно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.</w:t>
      </w:r>
    </w:p>
    <w:p w:rsidR="009F46A5" w:rsidRDefault="009F46A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A27922" w:rsidRPr="00367DAF" w:rsidRDefault="00A27922" w:rsidP="00A27922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101" w:name="_Toc81186979"/>
      <w:r w:rsidRPr="00367DAF">
        <w:rPr>
          <w:color w:val="000000" w:themeColor="text1"/>
          <w:sz w:val="24"/>
          <w:szCs w:val="24"/>
        </w:rPr>
        <w:t>2.2.3. Родной язык (русский)</w:t>
      </w:r>
      <w:bookmarkEnd w:id="101"/>
    </w:p>
    <w:p w:rsidR="00A27922" w:rsidRDefault="00A27922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F0F3A" w:rsidRPr="00EF0F3A" w:rsidRDefault="00367DAF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Содержание учебного предмета</w:t>
      </w:r>
    </w:p>
    <w:p w:rsidR="00367DAF" w:rsidRDefault="00367DAF" w:rsidP="00EF0F3A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lastRenderedPageBreak/>
        <w:t>10 класс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1. Язык и культура (10 ч.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Язык и общество. Родной язык, литература и культура. Язык и история народа. Русский язык в Российской Федерации и в современном мире – в международном и межнациональном общении. Понятие о системе языка, его единицах и уровнях, взаимосвязях и отношениях единиц разных уровней язык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азвитие языка как объективный процесс. Общее представление о внешних и внутренних факторах языковых изменений, об активных процессах в современном русском языке (основные тенденции, отдельные примеры)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тремительный рост словарного состава языка, «неологический бум» – рождение новых слов, изменение значений и переосмысление имеющихся в языке слов, их стилистическая переоценка, создание новой фразеологии, активизация процесса заимствования иноязычных слов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2. Культура речи (11ч.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орфоэпические нормы</w:t>
      </w:r>
      <w:r w:rsidR="00367DAF">
        <w:rPr>
          <w:b/>
          <w:bCs/>
          <w:sz w:val="24"/>
          <w:szCs w:val="24"/>
        </w:rPr>
        <w:t xml:space="preserve"> </w:t>
      </w:r>
      <w:r w:rsidRPr="00EF0F3A">
        <w:rPr>
          <w:sz w:val="24"/>
          <w:szCs w:val="24"/>
        </w:rPr>
        <w:t>современного русского литературного языка. Активные процессы в области произношения и ударения. Типичные акцентологические ошибки в современной реч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Отражение произносительных вариантов в современных орфоэпических словарях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лексические нормы современного русского литературного языка.</w:t>
      </w:r>
      <w:r w:rsidR="00367DAF">
        <w:rPr>
          <w:b/>
          <w:bCs/>
          <w:sz w:val="24"/>
          <w:szCs w:val="24"/>
        </w:rPr>
        <w:t xml:space="preserve"> </w:t>
      </w:r>
      <w:r w:rsidRPr="00EF0F3A">
        <w:rPr>
          <w:sz w:val="24"/>
          <w:szCs w:val="24"/>
        </w:rPr>
        <w:t>Лексическая сочетаемость слова и точность. Свободная и несвободная лексическая сочетаемость. Типичные ошибки‚ связанные с нарушением лексической сочетаемост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чевая избыточность и точность. Тавтология. Плеоназм. Типичные ошибки‚ связанные с речевой избыточностью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овременные толковые словари. Отражение вариантов лексической нормы в современных словарях. Словарные пометы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грамматические нормы современного русского литературного язык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Нормы употребления причастных и деепричастных оборотов‚ предложений с косвенной речью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Типичные ошибки в построении сложных предложений. Нарушение видовременной соотнесенности глагольных форм.</w:t>
      </w:r>
    </w:p>
    <w:p w:rsidR="00EF0F3A" w:rsidRPr="00EF0F3A" w:rsidRDefault="00367DAF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Отражение вариантов</w:t>
      </w:r>
      <w:r w:rsidR="00EF0F3A" w:rsidRPr="00EF0F3A">
        <w:rPr>
          <w:sz w:val="24"/>
          <w:szCs w:val="24"/>
        </w:rPr>
        <w:t xml:space="preserve"> грамматической нормы в современных грамматических словарях и справочниках. Словарные пометы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чевой этикет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Этика и этикет в электронной среде общения. Понятие нетикета. Этикет Интернет-переписки. Этические нормы, правила этикета Интернет-дискуссии, Интернет-полемики. Этикетное речевое поведение в ситуациях делового общения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3. Речь. Речевая деятельность. Текст (11 ч.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Язык и речь. Виды речевой деятельности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Понятие речевого (риторического) идеал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Пути становления и истоки русского речевого идеала в контексте истории русской культуры. Основные риторические категории и элементы речевого мастерства Понятие эффективности речевого общения. Оратория: мастерство публичного выступления. Принципы подготовки к публичной речи. Техника импровизированной речи. Особенности импровизаци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редства речевой выразительности: «цветы красноречия». Важнейшие риторические тропы и фигуры. Структура и риторические функции метафоры, сравнения, антитезы. Мастерство беседы. Мастерство спора. Доказывание и убеждение. Стратегия и тактика спора. Речевое поведение спорящих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Текст как единица языка и речи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Категория монолога и диалога как формы речевого общения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труктура публичного выступления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иторика остроумия: юмор, ирония, намёк, парадокс, их функции в публичной речи. Риторика делового общения. Спор, дискуссия, полемик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пор и беседа: речевые роли участников, возможная типология ситуаций спор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Функциональные разновидности языка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i/>
          <w:iCs/>
          <w:sz w:val="24"/>
          <w:szCs w:val="24"/>
          <w:u w:val="single"/>
        </w:rPr>
        <w:t>Научный стиль речи.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Назначение, признаки научного стиля речи. Морфологические и синтаксические особенности научного стиля. Терминологические энциклопедии, словари и справочник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i/>
          <w:iCs/>
          <w:sz w:val="24"/>
          <w:szCs w:val="24"/>
          <w:u w:val="single"/>
        </w:rPr>
        <w:lastRenderedPageBreak/>
        <w:t>Официально-деловой стиль речи.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Основные признаки официально-делового стиля: точность, неличный характер, стандартизированность, стереотипность построения текстов и их предписывающий характер. Резюме, автобиография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i/>
          <w:iCs/>
          <w:sz w:val="24"/>
          <w:szCs w:val="24"/>
          <w:u w:val="single"/>
        </w:rPr>
        <w:t>Разговорная речь.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Фонетические, интонационные, лексические, морфологические, синтаксические особенности разговорной речи. Невербальные средства общения. Культура разговорной реч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i/>
          <w:iCs/>
          <w:sz w:val="24"/>
          <w:szCs w:val="24"/>
          <w:u w:val="single"/>
        </w:rPr>
        <w:t>Публицистический стиль речи.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Устное выступление. Дискуссия. Использование учащимися средств публицистического стиля в собственной реч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i/>
          <w:iCs/>
          <w:sz w:val="24"/>
          <w:szCs w:val="24"/>
          <w:u w:val="single"/>
        </w:rPr>
        <w:t>Язык художественной литературы</w:t>
      </w:r>
      <w:r w:rsidRPr="00EF0F3A">
        <w:rPr>
          <w:i/>
          <w:iCs/>
          <w:sz w:val="24"/>
          <w:szCs w:val="24"/>
        </w:rPr>
        <w:t>.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Источники богатства и выразительности русской речи. Основные виды тропов, их использование мастерами художественного слова. Стилистические фигуры, основанные на возможностях русского синтаксис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зерв учебного времени – 3 ч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11 класс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1. Язык и культура (5 ч.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Язык и речь. Язык и художественная литература. Тексты художественной литературы к</w:t>
      </w:r>
      <w:r w:rsidR="00367DAF">
        <w:rPr>
          <w:sz w:val="24"/>
          <w:szCs w:val="24"/>
        </w:rPr>
        <w:t>ак единство формы и содержания.</w:t>
      </w:r>
      <w:r w:rsidRPr="00EF0F3A">
        <w:rPr>
          <w:sz w:val="24"/>
          <w:szCs w:val="24"/>
        </w:rPr>
        <w:t xml:space="preserve"> Практическая работа с текстами русских писателей (А. Пушкин «Скупой рыцарь»). Н. Помяловский о разнообразии язык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2. Культура речи (18 ч.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орфоэпические нормы</w:t>
      </w:r>
      <w:r w:rsidR="00367DAF">
        <w:rPr>
          <w:b/>
          <w:bCs/>
          <w:sz w:val="24"/>
          <w:szCs w:val="24"/>
        </w:rPr>
        <w:t xml:space="preserve"> </w:t>
      </w:r>
      <w:r w:rsidRPr="00EF0F3A">
        <w:rPr>
          <w:sz w:val="24"/>
          <w:szCs w:val="24"/>
        </w:rPr>
        <w:t>современного русского литературного языка. Обобщающее повторение фонетики, орфоэпии. Основные нормы современ</w:t>
      </w:r>
      <w:r w:rsidR="00367DAF">
        <w:rPr>
          <w:sz w:val="24"/>
          <w:szCs w:val="24"/>
        </w:rPr>
        <w:t>ного литературного произношения</w:t>
      </w:r>
      <w:r w:rsidRPr="00EF0F3A">
        <w:rPr>
          <w:sz w:val="24"/>
          <w:szCs w:val="24"/>
        </w:rPr>
        <w:t xml:space="preserve"> и ударения в русском языке. Написания, подчиняющиеся морфологическому, фонетическому, традиционному принципам русской орфографии. Фонетический разбор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лексические нормы современного русского литературного языка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усская лексика с точки зрения ее происхождения и употребления. Русская фразеология. Роль фразеологизмов в произведениях А. Грибоедова, А. Пушкина, Н. Гоголя и др. русских писателей. Словари русского языка. Словари языка писателей. Лексический анализ текста. Статья К. Бальмонта «Русский язык как основа творчества»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Основные грамматические нормы современного русского литературного языка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Морфологические нормы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как выбор вариантов морфологической формы слова и ее сочетаемости с другими формами. Определение рода аббревиатур. Нормы употребления сложносоставных слов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Синтаксические</w:t>
      </w:r>
      <w:r w:rsidR="00367DAF">
        <w:rPr>
          <w:sz w:val="24"/>
          <w:szCs w:val="24"/>
        </w:rPr>
        <w:t xml:space="preserve"> </w:t>
      </w:r>
      <w:r w:rsidRPr="00EF0F3A">
        <w:rPr>
          <w:sz w:val="24"/>
          <w:szCs w:val="24"/>
        </w:rPr>
        <w:t>нормы как выбор вариантов построения словосочетаний, простых и сложных предложений. Предложения, в которых однородные члены связаны двойными союзами. Способы оформления чужой речи. Цитирование. Синтаксическая синонимия как источник богатства и выразительности русской реч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чевой этикет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Этика и этикет в деловом общении. Функции речевого этикета в деловом общении. Этапы делового общения. Протокол делового общения. Телефонный этикет в деловом общении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b/>
          <w:bCs/>
          <w:sz w:val="24"/>
          <w:szCs w:val="24"/>
        </w:rPr>
        <w:t>Раздел 3. Речь. Речевая деятельность. Текст (9 ч)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Язык и речь. Виды речевой деятельности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чевые жанры м</w:t>
      </w:r>
      <w:r w:rsidR="00367DAF">
        <w:rPr>
          <w:sz w:val="24"/>
          <w:szCs w:val="24"/>
        </w:rPr>
        <w:t>онологической речи:</w:t>
      </w:r>
      <w:r w:rsidRPr="00EF0F3A">
        <w:rPr>
          <w:sz w:val="24"/>
          <w:szCs w:val="24"/>
        </w:rPr>
        <w:t xml:space="preserve"> доклад, поздравительная речь, презентация. Речевые жанры диалогической речи: интервью, научная дискуссия, политические дебаты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Текст как единица языка и речи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Признаки текста. Виды связей предложений в тексте. Способы изложения и типы текстов. Особенности композиции и конструктивные приемы текста. Абзац. Виды преобразования текста. Корректировка текста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Тезисы. Конспект. Выписки. Реферат. Аннотация. Составление сложного плана и тезисов статьи А. Кони о Л. Толстом.</w:t>
      </w:r>
    </w:p>
    <w:p w:rsidR="00EF0F3A" w:rsidRPr="00EF0F3A" w:rsidRDefault="00EF0F3A" w:rsidP="00EF0F3A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0F3A">
        <w:rPr>
          <w:sz w:val="24"/>
          <w:szCs w:val="24"/>
        </w:rPr>
        <w:t>Резерв учебного времени – 3 ч.</w:t>
      </w:r>
    </w:p>
    <w:p w:rsidR="00A27922" w:rsidRDefault="00A2792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D90AF8" w:rsidRPr="00D90AF8" w:rsidRDefault="00D90AF8" w:rsidP="00D90AF8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b/>
          <w:bCs/>
          <w:sz w:val="24"/>
          <w:szCs w:val="24"/>
        </w:rPr>
        <w:t>Т</w:t>
      </w:r>
      <w:r w:rsidRPr="00D90AF8">
        <w:rPr>
          <w:b/>
          <w:bCs/>
          <w:sz w:val="24"/>
          <w:szCs w:val="24"/>
        </w:rPr>
        <w:t>емы проектных и исследовательских работ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Жанр интервью в современных газетах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Искусство вести беседу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Телевидение и литература: что окажется сильнее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lastRenderedPageBreak/>
        <w:t>Как влияют социальные сети на язык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Край родной в легендах и преданиях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Научные открытия А.А. Шахматова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Причины заимствования в современном русском языке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Приемы речевого воздействия в газетных публикациях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Синтаксическая синонимия как источник богатства и выразительности русской речи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Структурные особенности русских метафор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Средства речевой выразительности в различных типах политического текста (на материале предвыборных публикаций)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Тексты современных песен – поэзия и антипоэзия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Анализ типов заголовков в современных СМИ, видов интервью в современных СМИ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Сетевой знак @ в разных языках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Слоганы в языке современной рекламы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Являются ли жесты универсальным языком человечества?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 xml:space="preserve">Роль </w:t>
      </w:r>
      <w:r w:rsidR="005A655F">
        <w:rPr>
          <w:sz w:val="24"/>
          <w:szCs w:val="24"/>
        </w:rPr>
        <w:t>«</w:t>
      </w:r>
      <w:r w:rsidRPr="00D90AF8">
        <w:rPr>
          <w:sz w:val="24"/>
          <w:szCs w:val="24"/>
        </w:rPr>
        <w:t>ников</w:t>
      </w:r>
      <w:r w:rsidR="005A655F">
        <w:rPr>
          <w:sz w:val="24"/>
          <w:szCs w:val="24"/>
        </w:rPr>
        <w:t>»</w:t>
      </w:r>
      <w:r w:rsidRPr="00D90AF8">
        <w:rPr>
          <w:sz w:val="24"/>
          <w:szCs w:val="24"/>
        </w:rPr>
        <w:t xml:space="preserve"> в интернете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Язык как отражение национального характера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Место русского языка среди других предметов в нашей школе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Языковой портрет ученика нашей школы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Как влияют социальные сети на язык?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Особенности языка СМС сообщений.</w:t>
      </w:r>
    </w:p>
    <w:p w:rsidR="00D90AF8" w:rsidRPr="00D90AF8" w:rsidRDefault="00D90AF8" w:rsidP="00D90AF8">
      <w:pPr>
        <w:widowControl w:val="0"/>
        <w:numPr>
          <w:ilvl w:val="0"/>
          <w:numId w:val="140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D90AF8">
        <w:rPr>
          <w:sz w:val="24"/>
          <w:szCs w:val="24"/>
        </w:rPr>
        <w:t>Иноязычная лексика в русском языке последних десятилетий.</w:t>
      </w:r>
    </w:p>
    <w:p w:rsidR="00D90AF8" w:rsidRPr="00EF0F3A" w:rsidRDefault="00D90AF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27922" w:rsidRPr="00E26E12" w:rsidRDefault="00A27922" w:rsidP="00A27922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102" w:name="_Toc81186980"/>
      <w:r w:rsidRPr="00E26E12">
        <w:rPr>
          <w:color w:val="000000" w:themeColor="text1"/>
          <w:sz w:val="24"/>
          <w:szCs w:val="24"/>
        </w:rPr>
        <w:t>2.2.4. Родная литература (русская)</w:t>
      </w:r>
      <w:bookmarkEnd w:id="102"/>
    </w:p>
    <w:p w:rsidR="00A27922" w:rsidRDefault="00A2792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Содержание учебного предмета «Родная литература (русская)»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Как и в примерной ООП СОО по учебному предмету «Литература», в рабочей программе по учебному предмету «Родная литература (русская)» предложен модульный принцип формирования рабочей программы: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, т.е. способности самостоятельно осуществлять читательскую деятельность на незнакомом материале. Содержание рабочей программы оформляется  в проблемно-тематические блоки, обусловленные историей России, ее культурой и традициями:</w:t>
      </w:r>
    </w:p>
    <w:p w:rsidR="00E26E12" w:rsidRPr="00E26E12" w:rsidRDefault="00E26E12" w:rsidP="00E26E12">
      <w:pPr>
        <w:widowControl w:val="0"/>
        <w:numPr>
          <w:ilvl w:val="0"/>
          <w:numId w:val="14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Личность</w:t>
      </w:r>
      <w:r>
        <w:rPr>
          <w:b/>
          <w:bCs/>
          <w:sz w:val="24"/>
          <w:szCs w:val="24"/>
        </w:rPr>
        <w:t xml:space="preserve"> </w:t>
      </w:r>
      <w:r w:rsidRPr="00E26E12">
        <w:rPr>
          <w:sz w:val="24"/>
          <w:szCs w:val="24"/>
        </w:rPr>
        <w:t>(человек перед судом своей совести, человек-мыслитель и человек-деятель, я и другой, индивидуальность и «человек толпы», становление личности: детство, отрочество, первая любовь; судьба человека; конфликт долга и чести; личность и мир, личность и Высшие начала).</w:t>
      </w:r>
    </w:p>
    <w:p w:rsidR="00E26E12" w:rsidRPr="00E26E12" w:rsidRDefault="00E26E12" w:rsidP="00E26E12">
      <w:pPr>
        <w:widowControl w:val="0"/>
        <w:numPr>
          <w:ilvl w:val="0"/>
          <w:numId w:val="14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Личность и семья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(место человека в семье и обществе, семейные и родственные отношения; мужчина, женщина, ребенок, старик в семье; любовь и доверие в жизни человека, их ценность; поколения, традиции, культура повседневности).</w:t>
      </w:r>
    </w:p>
    <w:p w:rsidR="00E26E12" w:rsidRPr="00E26E12" w:rsidRDefault="00E26E12" w:rsidP="00E26E12">
      <w:pPr>
        <w:widowControl w:val="0"/>
        <w:numPr>
          <w:ilvl w:val="0"/>
          <w:numId w:val="14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>
        <w:rPr>
          <w:b/>
          <w:bCs/>
          <w:sz w:val="24"/>
          <w:szCs w:val="24"/>
        </w:rPr>
        <w:t>Личность–общество–</w:t>
      </w:r>
      <w:r w:rsidRPr="00E26E12">
        <w:rPr>
          <w:b/>
          <w:bCs/>
          <w:sz w:val="24"/>
          <w:szCs w:val="24"/>
        </w:rPr>
        <w:t>государство</w:t>
      </w:r>
      <w:r w:rsidRPr="00E26E12">
        <w:rPr>
          <w:sz w:val="24"/>
          <w:szCs w:val="24"/>
        </w:rPr>
        <w:t xml:space="preserve"> (влияние социальной среды на личность человека; человек и государственная система; гражданственность и патриотизм; интересы личности, интересы большинства/меньшинства и интересы государства; законы морали и государственные законы; жизнь и идеология).</w:t>
      </w:r>
    </w:p>
    <w:p w:rsidR="00E26E12" w:rsidRPr="00E26E12" w:rsidRDefault="00E26E12" w:rsidP="00E26E12">
      <w:pPr>
        <w:widowControl w:val="0"/>
        <w:numPr>
          <w:ilvl w:val="0"/>
          <w:numId w:val="14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>
        <w:rPr>
          <w:b/>
          <w:bCs/>
          <w:sz w:val="24"/>
          <w:szCs w:val="24"/>
        </w:rPr>
        <w:t>Личность–природа–</w:t>
      </w:r>
      <w:r w:rsidRPr="00E26E12">
        <w:rPr>
          <w:b/>
          <w:bCs/>
          <w:sz w:val="24"/>
          <w:szCs w:val="24"/>
        </w:rPr>
        <w:t>цивилизация</w:t>
      </w:r>
      <w:r w:rsidRPr="00E26E12">
        <w:rPr>
          <w:sz w:val="24"/>
          <w:szCs w:val="24"/>
        </w:rPr>
        <w:t xml:space="preserve"> (человек и природа; проблемы освоения и покорения природы; проблемы болезни и смерти; комфорт и духовность; современная циви</w:t>
      </w:r>
      <w:r>
        <w:rPr>
          <w:sz w:val="24"/>
          <w:szCs w:val="24"/>
        </w:rPr>
        <w:t>лизация, ее проблемы и вызовы).</w:t>
      </w:r>
    </w:p>
    <w:p w:rsidR="00E26E12" w:rsidRPr="00E26E12" w:rsidRDefault="00E26E12" w:rsidP="00E26E12">
      <w:pPr>
        <w:widowControl w:val="0"/>
        <w:numPr>
          <w:ilvl w:val="0"/>
          <w:numId w:val="14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Личность</w:t>
      </w:r>
      <w:r>
        <w:rPr>
          <w:b/>
          <w:bCs/>
          <w:sz w:val="24"/>
          <w:szCs w:val="24"/>
        </w:rPr>
        <w:t>–история–</w:t>
      </w:r>
      <w:r w:rsidRPr="00E26E12">
        <w:rPr>
          <w:b/>
          <w:bCs/>
          <w:sz w:val="24"/>
          <w:szCs w:val="24"/>
        </w:rPr>
        <w:t>современность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(время природное и историческое; роль личности в истории; вечное и исторически обусловленное в жизни человека и в культуре; свобода человека в условиях абсолютной несвободы; человек в прошлом, в настоящем и в проектах будущего)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Данные тематические блоки определяются, исходя из современного состояния отечественной культуры, нацелены на формирование восприятия русской литературы как саморазв</w:t>
      </w:r>
      <w:r>
        <w:rPr>
          <w:sz w:val="24"/>
          <w:szCs w:val="24"/>
        </w:rPr>
        <w:t>ивающейся эстетической системы,</w:t>
      </w:r>
      <w:r w:rsidRPr="00E26E12">
        <w:rPr>
          <w:sz w:val="24"/>
          <w:szCs w:val="24"/>
        </w:rPr>
        <w:t xml:space="preserve"> на получение знаний об основных произведениях отечественной литературы, их общественной и культурно-исторической значимости.</w:t>
      </w:r>
    </w:p>
    <w:p w:rsidR="00E26E12" w:rsidRDefault="00E26E12" w:rsidP="00E26E12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10 класс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мно-тематический блок «Личность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lastRenderedPageBreak/>
        <w:t>И.С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Тургенев. Рассказ «Гамлет Щигровского уезда». Тема «лишнего человека»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Ф.М. Достоевский. Роман «Подросток». Судьба и облик главного героя романа – Аркадия Макаровича Долгорукого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мно-тематический блок «Личность</w:t>
      </w:r>
      <w:r>
        <w:rPr>
          <w:sz w:val="24"/>
          <w:szCs w:val="24"/>
        </w:rPr>
        <w:t xml:space="preserve"> </w:t>
      </w:r>
      <w:r w:rsidRPr="00E26E12">
        <w:rPr>
          <w:b/>
          <w:bCs/>
          <w:sz w:val="24"/>
          <w:szCs w:val="24"/>
        </w:rPr>
        <w:t>и семья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А.Н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Островский. Комедия «Женитьба Бал</w:t>
      </w:r>
      <w:r>
        <w:rPr>
          <w:sz w:val="24"/>
          <w:szCs w:val="24"/>
        </w:rPr>
        <w:t>ьзаминова» («За чем пойдёшь, то</w:t>
      </w:r>
      <w:r w:rsidRPr="00E26E12">
        <w:rPr>
          <w:sz w:val="24"/>
          <w:szCs w:val="24"/>
        </w:rPr>
        <w:t xml:space="preserve"> и найдёшь»). Своеобразие конфликта и система образов в комеди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И.С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Тургенев. «Первая любовь». Душевные переживания юного героя. Неразрешимое столкновение с драматизмом и жертвенностью взрослой любв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М.Е. Салтыков-Щедрин. «Господа Головлевы». Роман-хроника помещичьего быт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А.В. Сухово-Кобылин. «Свадьба Кречинского». Семейные и родственные отношения в комеди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Л.Н. Толстой. «Смерть Ивана Ильича». Место человека в семье и обществ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 xml:space="preserve">А.П. Чехов. Рассказы «Любовь», </w:t>
      </w:r>
      <w:r>
        <w:rPr>
          <w:sz w:val="24"/>
          <w:szCs w:val="24"/>
        </w:rPr>
        <w:t xml:space="preserve">«Душечка», «Попрыгунья», драма </w:t>
      </w:r>
      <w:r w:rsidRPr="00E26E12">
        <w:rPr>
          <w:sz w:val="24"/>
          <w:szCs w:val="24"/>
        </w:rPr>
        <w:t>«Три сестры»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Мужчина и женщина, люб</w:t>
      </w:r>
      <w:r>
        <w:rPr>
          <w:sz w:val="24"/>
          <w:szCs w:val="24"/>
        </w:rPr>
        <w:t>овь и доверие в жизни человека;</w:t>
      </w:r>
      <w:r w:rsidRPr="00E26E12">
        <w:rPr>
          <w:sz w:val="24"/>
          <w:szCs w:val="24"/>
        </w:rPr>
        <w:t xml:space="preserve"> поколения и традици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</w:t>
      </w:r>
      <w:r>
        <w:rPr>
          <w:b/>
          <w:bCs/>
          <w:sz w:val="24"/>
          <w:szCs w:val="24"/>
        </w:rPr>
        <w:t>мно-тематический блок «Личность</w:t>
      </w:r>
      <w:r w:rsidRPr="00E26E12">
        <w:rPr>
          <w:b/>
          <w:bCs/>
          <w:sz w:val="24"/>
          <w:szCs w:val="24"/>
        </w:rPr>
        <w:t>–</w:t>
      </w:r>
      <w:r>
        <w:rPr>
          <w:b/>
          <w:bCs/>
          <w:sz w:val="24"/>
          <w:szCs w:val="24"/>
        </w:rPr>
        <w:t>общество–</w:t>
      </w:r>
      <w:r w:rsidRPr="00E26E12">
        <w:rPr>
          <w:b/>
          <w:bCs/>
          <w:sz w:val="24"/>
          <w:szCs w:val="24"/>
        </w:rPr>
        <w:t>государство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И.С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Тургенев. «Рудин». Картина общественно-политической жизни в роман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Н.Г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Чернышевский. «Русский человек на rendez-vous». История отношений Тургенева и Чернышевского: столкновение двух мировоззрений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Д.В. Григорович. «Гуттаперчевый мальчик»: влияние социальной среды на личность человек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мно</w:t>
      </w:r>
      <w:r>
        <w:rPr>
          <w:b/>
          <w:bCs/>
          <w:sz w:val="24"/>
          <w:szCs w:val="24"/>
        </w:rPr>
        <w:t>-тематический блок «Личность–природа–</w:t>
      </w:r>
      <w:r w:rsidRPr="00E26E12">
        <w:rPr>
          <w:b/>
          <w:bCs/>
          <w:sz w:val="24"/>
          <w:szCs w:val="24"/>
        </w:rPr>
        <w:t>цивилизация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И.А. Гончаров. Очерки «Фрегат «Паллада» (фрагменты). Изображение жизни, занятий, черт характера коренных народов Сибири, их нравст</w:t>
      </w:r>
      <w:r>
        <w:rPr>
          <w:sz w:val="24"/>
          <w:szCs w:val="24"/>
        </w:rPr>
        <w:t>венной чистоты. Контакты разных слоев</w:t>
      </w:r>
      <w:r w:rsidRPr="00E26E12">
        <w:rPr>
          <w:sz w:val="24"/>
          <w:szCs w:val="24"/>
        </w:rPr>
        <w:t xml:space="preserve"> русско</w:t>
      </w:r>
      <w:r>
        <w:rPr>
          <w:sz w:val="24"/>
          <w:szCs w:val="24"/>
        </w:rPr>
        <w:t>го населения Сибири с местными</w:t>
      </w:r>
      <w:r w:rsidRPr="00E26E12">
        <w:rPr>
          <w:sz w:val="24"/>
          <w:szCs w:val="24"/>
        </w:rPr>
        <w:t xml:space="preserve"> жителями. «Русский» путь цивилизации края, его отличие от европейского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В.М.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Гаршин. «Красный цветок». Отражение сущности современного автору общества в рассказ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</w:t>
      </w:r>
      <w:r>
        <w:rPr>
          <w:b/>
          <w:bCs/>
          <w:sz w:val="24"/>
          <w:szCs w:val="24"/>
        </w:rPr>
        <w:t>мно-тематический блок «Личность–история–</w:t>
      </w:r>
      <w:r w:rsidRPr="00E26E12">
        <w:rPr>
          <w:b/>
          <w:bCs/>
          <w:sz w:val="24"/>
          <w:szCs w:val="24"/>
        </w:rPr>
        <w:t>современность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Н.С. Лесков. Рассказ «Однодум». «Праведник» как национальный русский тип. Влияние христианских заповедей на становление характера героя рассказ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Г.И. Успенский. Особенности творчества. Эссе «Выпрямила». Рассказ «Пятница». Рассуждения о смысле существования человечеств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11 класс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мно-тематический блок «Личность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А.И. Солженицын. Статья «Жить не по лжи». Нравственное воззвание к читателю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М. Горький. Рассказ «Карамора». Размышления писателя о природе человека, об опасности саморазрушения личност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 xml:space="preserve">Ю.П. Казаков. «Во сне ты горько </w:t>
      </w:r>
      <w:r>
        <w:rPr>
          <w:sz w:val="24"/>
          <w:szCs w:val="24"/>
        </w:rPr>
        <w:t>плакал». Осознание трагического</w:t>
      </w:r>
      <w:r w:rsidRPr="00E26E12">
        <w:rPr>
          <w:sz w:val="24"/>
          <w:szCs w:val="24"/>
        </w:rPr>
        <w:t xml:space="preserve"> одиночества человека перед неразрешимыми проблемами бытия в рассказ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мно-тематический блок «Личность</w:t>
      </w:r>
      <w:r>
        <w:rPr>
          <w:sz w:val="24"/>
          <w:szCs w:val="24"/>
        </w:rPr>
        <w:t xml:space="preserve"> </w:t>
      </w:r>
      <w:r w:rsidRPr="00E26E12">
        <w:rPr>
          <w:b/>
          <w:bCs/>
          <w:sz w:val="24"/>
          <w:szCs w:val="24"/>
        </w:rPr>
        <w:t>и семья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Б.Н. Зайцев. «Голубая звезда». Обращение к вечным ценностям, образ мечтателя Христофорова и история его любви в повест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В.В. Набоков. «Машенька». Своеобразие кон</w:t>
      </w:r>
      <w:r>
        <w:rPr>
          <w:sz w:val="24"/>
          <w:szCs w:val="24"/>
        </w:rPr>
        <w:t>фликта в романе, образ Машеньки</w:t>
      </w:r>
      <w:r w:rsidRPr="00E26E12">
        <w:rPr>
          <w:sz w:val="24"/>
          <w:szCs w:val="24"/>
        </w:rPr>
        <w:t xml:space="preserve"> как символ далекой родины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Ф.А. Абрамов. «Братья и сёстры». Народная правда военного времени в роман</w:t>
      </w:r>
      <w:r>
        <w:rPr>
          <w:sz w:val="24"/>
          <w:szCs w:val="24"/>
        </w:rPr>
        <w:t>е, история деревни Пекашино как</w:t>
      </w:r>
      <w:r w:rsidRPr="00E26E12">
        <w:rPr>
          <w:sz w:val="24"/>
          <w:szCs w:val="24"/>
        </w:rPr>
        <w:t xml:space="preserve"> олицетворение мужества простого русского нар</w:t>
      </w:r>
      <w:r>
        <w:rPr>
          <w:sz w:val="24"/>
          <w:szCs w:val="24"/>
        </w:rPr>
        <w:t>ода в военные времена, душевная</w:t>
      </w:r>
      <w:r w:rsidRPr="00E26E12">
        <w:rPr>
          <w:sz w:val="24"/>
          <w:szCs w:val="24"/>
        </w:rPr>
        <w:t xml:space="preserve"> красота членов семей Пряслиных, Ставровых, Нетесовых и Житовых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А.Н. Арбузов.</w:t>
      </w:r>
      <w:r w:rsidRPr="00E26E12">
        <w:rPr>
          <w:sz w:val="24"/>
          <w:szCs w:val="24"/>
        </w:rPr>
        <w:t xml:space="preserve"> «Жестокие игры». Нравственная проблематика пьесы, ответственность людей за тех, кто рядом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</w:t>
      </w:r>
      <w:r>
        <w:rPr>
          <w:b/>
          <w:bCs/>
          <w:sz w:val="24"/>
          <w:szCs w:val="24"/>
        </w:rPr>
        <w:t>мно-тематический блок «Личность–общество–</w:t>
      </w:r>
      <w:r w:rsidRPr="00E26E12">
        <w:rPr>
          <w:b/>
          <w:bCs/>
          <w:sz w:val="24"/>
          <w:szCs w:val="24"/>
        </w:rPr>
        <w:t>государство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 xml:space="preserve">И.А. Бунин. </w:t>
      </w:r>
      <w:r>
        <w:rPr>
          <w:sz w:val="24"/>
          <w:szCs w:val="24"/>
        </w:rPr>
        <w:t>«</w:t>
      </w:r>
      <w:r w:rsidRPr="00E26E12">
        <w:rPr>
          <w:sz w:val="24"/>
          <w:szCs w:val="24"/>
        </w:rPr>
        <w:t>Иоанн Рыдалец</w:t>
      </w:r>
      <w:r>
        <w:rPr>
          <w:sz w:val="24"/>
          <w:szCs w:val="24"/>
        </w:rPr>
        <w:t>»</w:t>
      </w:r>
      <w:r w:rsidRPr="00E26E12">
        <w:rPr>
          <w:sz w:val="24"/>
          <w:szCs w:val="24"/>
        </w:rPr>
        <w:t>. Русский национальный характер в рассказ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А.Н. Островский. «Как закалялась сталь». Отражение событий эпохи Гражданской войны, особенности художественного метода социалистического реализма на примере романа А.Н. Островского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 xml:space="preserve">Э. Веркин. «Облачный полк». Военные будни в повести, гражданственность и патриотизм как </w:t>
      </w:r>
      <w:r w:rsidRPr="00E26E12">
        <w:rPr>
          <w:sz w:val="24"/>
          <w:szCs w:val="24"/>
        </w:rPr>
        <w:lastRenderedPageBreak/>
        <w:t>национальные ценности в повест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В.С. Маканин. «Кавказский пленный». Человек и государственная система в рассказе, проблема межнациональных отношений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З. Прилепин. «Санькя». Законы морали</w:t>
      </w:r>
      <w:r>
        <w:rPr>
          <w:sz w:val="24"/>
          <w:szCs w:val="24"/>
        </w:rPr>
        <w:t xml:space="preserve"> и государственные законы в романе, </w:t>
      </w:r>
      <w:r w:rsidRPr="00E26E12">
        <w:rPr>
          <w:sz w:val="24"/>
          <w:szCs w:val="24"/>
        </w:rPr>
        <w:t>тема внутреннего мира членов радикальных молодежных движений,</w:t>
      </w:r>
      <w:r>
        <w:rPr>
          <w:sz w:val="24"/>
          <w:szCs w:val="24"/>
        </w:rPr>
        <w:t xml:space="preserve"> </w:t>
      </w:r>
      <w:r w:rsidRPr="00E26E12">
        <w:rPr>
          <w:sz w:val="24"/>
          <w:szCs w:val="24"/>
        </w:rPr>
        <w:t>система пространственных образов как отражение эволюции главного героя Саши Тишин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</w:t>
      </w:r>
      <w:r>
        <w:rPr>
          <w:b/>
          <w:bCs/>
          <w:sz w:val="24"/>
          <w:szCs w:val="24"/>
        </w:rPr>
        <w:t>мно-тематический блок «Личность–природа–</w:t>
      </w:r>
      <w:r w:rsidRPr="00E26E12">
        <w:rPr>
          <w:b/>
          <w:bCs/>
          <w:sz w:val="24"/>
          <w:szCs w:val="24"/>
        </w:rPr>
        <w:t>цивилизация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Н.М. Рубцов. Стихотворения: «В горнице», «Зимняя песня», «Привет, Россия, родина моя!..», «Тихая моя родина!», «Русский огонек», «Стихи». Проблемы освоения и покорения природы в лирике Н.М. Рубцова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А. и Б. Стругацкие. «Улитка на склоне». «Будущее, которое наступит без нас…» – проблемы современной цивилизации в научно-фантастическом роман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Л.С. Петрушевская. «Новые роби</w:t>
      </w:r>
      <w:r>
        <w:rPr>
          <w:sz w:val="24"/>
          <w:szCs w:val="24"/>
        </w:rPr>
        <w:t>нзоны». Современная цивилизация</w:t>
      </w:r>
      <w:r w:rsidRPr="00E26E12">
        <w:rPr>
          <w:sz w:val="24"/>
          <w:szCs w:val="24"/>
        </w:rPr>
        <w:t xml:space="preserve"> в рассказе, опасность для человечества «падения вниз» по эволюционной лестнице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b/>
          <w:bCs/>
          <w:sz w:val="24"/>
          <w:szCs w:val="24"/>
        </w:rPr>
        <w:t>Пробле</w:t>
      </w:r>
      <w:r>
        <w:rPr>
          <w:b/>
          <w:bCs/>
          <w:sz w:val="24"/>
          <w:szCs w:val="24"/>
        </w:rPr>
        <w:t>мно-тематический блок «Личность–история–</w:t>
      </w:r>
      <w:r w:rsidRPr="00E26E12">
        <w:rPr>
          <w:b/>
          <w:bCs/>
          <w:sz w:val="24"/>
          <w:szCs w:val="24"/>
        </w:rPr>
        <w:t>современность»: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И.А. Бунин. Статья «Миссия русской эмиграции». Оценка автором деятельности русской эмиграции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Ю.О. Домбровский. «Хранитель древностей». «Факультет ненужных вещей». Раскрытие в дилогии роли личности в истории, судьба ценностей христианско-гуманистической цивилизации в мире антихристианском, образ русского интеллигента в эпоху сталинских репрессий в романах.</w:t>
      </w:r>
    </w:p>
    <w:p w:rsidR="00E26E12" w:rsidRPr="00E26E12" w:rsidRDefault="00E26E12" w:rsidP="00E26E12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26E12">
        <w:rPr>
          <w:sz w:val="24"/>
          <w:szCs w:val="24"/>
        </w:rPr>
        <w:t>В.Ф. Тендряков. «Пара гнедых». Трагедия периода раскулачивания в рассказе.</w:t>
      </w:r>
    </w:p>
    <w:p w:rsidR="00A27922" w:rsidRPr="00487D45" w:rsidRDefault="00A27922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03" w:name="_Toc81186981"/>
      <w:r>
        <w:rPr>
          <w:sz w:val="24"/>
          <w:szCs w:val="24"/>
        </w:rPr>
        <w:t xml:space="preserve">2.2.5. </w:t>
      </w:r>
      <w:r w:rsidR="00401080"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язык</w:t>
      </w:r>
      <w:bookmarkEnd w:id="100"/>
      <w:bookmarkEnd w:id="103"/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тив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.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ного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:</w:t>
      </w:r>
    </w:p>
    <w:p w:rsidR="009F01A0" w:rsidRPr="00487D45" w:rsidRDefault="009F01A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льней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язы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;</w:t>
      </w:r>
    </w:p>
    <w:p w:rsidR="009F01A0" w:rsidRPr="00487D45" w:rsidRDefault="009F01A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.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оязы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рамма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не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фограф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вор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р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.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о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язы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предметным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6754A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выпускникам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общаться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носителям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языка,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представителям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стран,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спользующим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данный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средство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оммуникации,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8002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80027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B80027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B80027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ыш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оговы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предметным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="006754AC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не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</w:t>
      </w:r>
      <w:r w:rsidR="00B8002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ал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</w:t>
      </w:r>
      <w:r w:rsidR="00BA06FF" w:rsidRPr="00487D45">
        <w:rPr>
          <w:sz w:val="24"/>
          <w:szCs w:val="24"/>
        </w:rPr>
        <w:t>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тифик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компетен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.</w:t>
      </w:r>
    </w:p>
    <w:p w:rsidR="009F01A0" w:rsidRPr="00487D45" w:rsidRDefault="009F01A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крип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ц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ля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5A2038" w:rsidRPr="00487D45">
        <w:rPr>
          <w:sz w:val="24"/>
          <w:szCs w:val="24"/>
        </w:rPr>
        <w:t>ООП</w:t>
      </w:r>
      <w:r w:rsidR="00E06710">
        <w:rPr>
          <w:sz w:val="24"/>
          <w:szCs w:val="24"/>
        </w:rPr>
        <w:t xml:space="preserve"> </w:t>
      </w:r>
      <w:r w:rsidR="005A2038" w:rsidRPr="00487D45">
        <w:rPr>
          <w:sz w:val="24"/>
          <w:szCs w:val="24"/>
        </w:rPr>
        <w:t>СОО</w:t>
      </w:r>
      <w:r w:rsidR="00894B0B">
        <w:rPr>
          <w:sz w:val="24"/>
          <w:szCs w:val="24"/>
        </w:rPr>
        <w:t xml:space="preserve"> </w:t>
      </w:r>
      <w:r w:rsidR="00370C7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и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="007D287B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7D287B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</w:t>
      </w:r>
      <w:r w:rsidR="00BA06FF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ц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ог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ив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B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ал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европе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ив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глуб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ыша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оговый.</w:t>
      </w:r>
    </w:p>
    <w:p w:rsidR="006A4AA8" w:rsidRPr="00487D45" w:rsidRDefault="006A4AA8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A4AA8" w:rsidRPr="00487D45" w:rsidRDefault="003D50B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6A4AA8" w:rsidRPr="00487D45" w:rsidRDefault="003D50B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оммуникати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мения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6191D" w:rsidRPr="00487D45" w:rsidRDefault="0066191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Говорени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Диалог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фи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анч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е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запраш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ъясн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ч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нтервью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мен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нениями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искуссия.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Диалог/полилог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ситуациях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официального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общения,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краткий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комментарий</w:t>
      </w:r>
      <w:r w:rsidR="00E06710">
        <w:rPr>
          <w:i/>
          <w:sz w:val="24"/>
          <w:szCs w:val="24"/>
        </w:rPr>
        <w:t xml:space="preserve"> </w:t>
      </w:r>
      <w:r w:rsidR="00BA06FF" w:rsidRPr="00487D45">
        <w:rPr>
          <w:i/>
          <w:sz w:val="24"/>
          <w:szCs w:val="24"/>
        </w:rPr>
        <w:t>т</w:t>
      </w:r>
      <w:r w:rsidR="006C46AE" w:rsidRPr="00487D45">
        <w:rPr>
          <w:i/>
          <w:sz w:val="24"/>
          <w:szCs w:val="24"/>
        </w:rPr>
        <w:t>очки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другого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человека.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Интервью.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Обмен,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проверка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подтверждение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собранной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фактической</w:t>
      </w:r>
      <w:r w:rsidR="00E06710">
        <w:rPr>
          <w:i/>
          <w:sz w:val="24"/>
          <w:szCs w:val="24"/>
        </w:rPr>
        <w:t xml:space="preserve"> </w:t>
      </w:r>
      <w:r w:rsidR="006C46AE" w:rsidRPr="00487D45">
        <w:rPr>
          <w:i/>
          <w:sz w:val="24"/>
          <w:szCs w:val="24"/>
        </w:rPr>
        <w:t>информации.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онолог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ать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пис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ств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уж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линей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/план/вопросы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5478F7" w:rsidRPr="00487D45">
        <w:rPr>
          <w:color w:val="000000"/>
          <w:sz w:val="24"/>
          <w:szCs w:val="24"/>
          <w:lang w:eastAsia="ru-RU"/>
        </w:rPr>
        <w:t>рассказ,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="005478F7" w:rsidRPr="00487D45">
        <w:rPr>
          <w:color w:val="000000"/>
          <w:sz w:val="24"/>
          <w:szCs w:val="24"/>
          <w:lang w:eastAsia="ru-RU"/>
        </w:rPr>
        <w:t>описание,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="005478F7" w:rsidRPr="00487D45">
        <w:rPr>
          <w:color w:val="000000"/>
          <w:sz w:val="24"/>
          <w:szCs w:val="24"/>
          <w:lang w:eastAsia="ru-RU"/>
        </w:rPr>
        <w:t>характеристика</w:t>
      </w:r>
      <w:r w:rsidR="005478F7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ообщ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ъявл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езентац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ставля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ическ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ю.</w:t>
      </w:r>
      <w:r w:rsidR="00E06710">
        <w:rPr>
          <w:i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удировани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</w:t>
      </w:r>
      <w:r w:rsidR="006C46AE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(радио-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телепрограмм,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записей,</w:t>
      </w:r>
      <w:r w:rsidR="00E06710">
        <w:rPr>
          <w:sz w:val="24"/>
          <w:szCs w:val="24"/>
        </w:rPr>
        <w:t xml:space="preserve"> </w:t>
      </w:r>
      <w:r w:rsidR="006C46AE" w:rsidRPr="00487D45">
        <w:rPr>
          <w:sz w:val="24"/>
          <w:szCs w:val="24"/>
        </w:rPr>
        <w:t>кинофильм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нош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о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а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</w:t>
      </w:r>
      <w:r w:rsidR="006C46AE" w:rsidRPr="00487D45">
        <w:rPr>
          <w:sz w:val="24"/>
          <w:szCs w:val="24"/>
        </w:rPr>
        <w:t>ы</w:t>
      </w:r>
      <w:r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ообщ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ъявл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нтервью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рекламных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идеороликов.</w:t>
      </w:r>
      <w:r w:rsidR="00E06710">
        <w:rPr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Полное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точное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восприятие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р</w:t>
      </w:r>
      <w:r w:rsidR="00D16ED0" w:rsidRPr="00487D45">
        <w:rPr>
          <w:i/>
          <w:sz w:val="24"/>
          <w:szCs w:val="24"/>
        </w:rPr>
        <w:t>а</w:t>
      </w:r>
      <w:r w:rsidR="00057BEB" w:rsidRPr="00487D45">
        <w:rPr>
          <w:i/>
          <w:sz w:val="24"/>
          <w:szCs w:val="24"/>
        </w:rPr>
        <w:t>спространенных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коммуникативных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ситуациях.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Обобщение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прослушанной</w:t>
      </w:r>
      <w:r w:rsidR="00E06710">
        <w:rPr>
          <w:i/>
          <w:sz w:val="24"/>
          <w:szCs w:val="24"/>
        </w:rPr>
        <w:t xml:space="preserve"> </w:t>
      </w:r>
      <w:r w:rsidR="00057BEB" w:rsidRPr="00487D45">
        <w:rPr>
          <w:i/>
          <w:sz w:val="24"/>
          <w:szCs w:val="24"/>
        </w:rPr>
        <w:t>информац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Чтение</w:t>
      </w:r>
    </w:p>
    <w:p w:rsidR="00346213" w:rsidRPr="00487D45" w:rsidRDefault="006A4AA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сл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тент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(</w:t>
      </w:r>
      <w:r w:rsidR="00057BEB" w:rsidRPr="00487D45">
        <w:rPr>
          <w:bCs/>
          <w:sz w:val="24"/>
          <w:szCs w:val="24"/>
        </w:rPr>
        <w:t>публицистического,</w:t>
      </w:r>
      <w:r w:rsidR="00E06710">
        <w:rPr>
          <w:bCs/>
          <w:sz w:val="24"/>
          <w:szCs w:val="24"/>
        </w:rPr>
        <w:t xml:space="preserve"> </w:t>
      </w:r>
      <w:r w:rsidR="00057BEB" w:rsidRPr="00487D45">
        <w:rPr>
          <w:bCs/>
          <w:sz w:val="24"/>
          <w:szCs w:val="24"/>
        </w:rPr>
        <w:t>художественного,</w:t>
      </w:r>
      <w:r w:rsidR="00E06710">
        <w:rPr>
          <w:bCs/>
          <w:sz w:val="24"/>
          <w:szCs w:val="24"/>
        </w:rPr>
        <w:t xml:space="preserve"> </w:t>
      </w:r>
      <w:r w:rsidR="00057BEB" w:rsidRPr="00487D45">
        <w:rPr>
          <w:bCs/>
          <w:sz w:val="24"/>
          <w:szCs w:val="24"/>
        </w:rPr>
        <w:t>разговорного</w:t>
      </w:r>
      <w:r w:rsidR="00057BEB" w:rsidRPr="00487D45">
        <w:rPr>
          <w:rFonts w:eastAsia="Times New Roman"/>
          <w:sz w:val="24"/>
          <w:szCs w:val="24"/>
          <w:lang w:eastAsia="ru-RU"/>
        </w:rPr>
        <w:t>)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жанр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(рассказов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sz w:val="24"/>
          <w:szCs w:val="24"/>
        </w:rPr>
        <w:t>газетных</w:t>
      </w:r>
      <w:r w:rsidR="00E06710">
        <w:rPr>
          <w:sz w:val="24"/>
          <w:szCs w:val="24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статей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реклам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487D45">
        <w:rPr>
          <w:rFonts w:eastAsia="Times New Roman"/>
          <w:sz w:val="24"/>
          <w:szCs w:val="24"/>
          <w:lang w:eastAsia="ru-RU"/>
        </w:rPr>
        <w:t>об</w:t>
      </w:r>
      <w:r w:rsidR="001B455C" w:rsidRPr="00487D45">
        <w:rPr>
          <w:rFonts w:eastAsia="Times New Roman"/>
          <w:sz w:val="24"/>
          <w:szCs w:val="24"/>
          <w:lang w:eastAsia="ru-RU"/>
        </w:rPr>
        <w:t>ъ</w:t>
      </w:r>
      <w:r w:rsidR="00057BEB" w:rsidRPr="00487D45">
        <w:rPr>
          <w:rFonts w:eastAsia="Times New Roman"/>
          <w:sz w:val="24"/>
          <w:szCs w:val="24"/>
          <w:lang w:eastAsia="ru-RU"/>
        </w:rPr>
        <w:t>явлений</w:t>
      </w:r>
      <w:r w:rsidR="00057BE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057BEB" w:rsidRPr="00487D45">
        <w:rPr>
          <w:sz w:val="24"/>
          <w:szCs w:val="24"/>
        </w:rPr>
        <w:t>брошюр,</w:t>
      </w:r>
      <w:r w:rsidR="00E06710">
        <w:rPr>
          <w:sz w:val="24"/>
          <w:szCs w:val="24"/>
        </w:rPr>
        <w:t xml:space="preserve"> </w:t>
      </w:r>
      <w:r w:rsidR="00057BEB" w:rsidRPr="00487D45">
        <w:rPr>
          <w:sz w:val="24"/>
          <w:szCs w:val="24"/>
        </w:rPr>
        <w:t>проспектов</w:t>
      </w:r>
      <w:r w:rsidR="00057BEB" w:rsidRPr="00487D45">
        <w:rPr>
          <w:rFonts w:eastAsia="Times New Roman"/>
          <w:sz w:val="24"/>
          <w:szCs w:val="24"/>
          <w:lang w:eastAsia="ru-RU"/>
        </w:rPr>
        <w:t>)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знакомите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юще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ов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ово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ит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степе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</w:t>
      </w:r>
      <w:r w:rsidR="001B455C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итанному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нструкции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спользованию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иборов/техники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аталог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оваров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ообщ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газете/журнал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нтервью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реклама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оваров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ыставочный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буклет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убликации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5478F7"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="005478F7" w:rsidRPr="00487D45">
        <w:rPr>
          <w:sz w:val="24"/>
          <w:szCs w:val="24"/>
        </w:rPr>
        <w:t>Интер</w:t>
      </w:r>
      <w:r w:rsidR="00946184" w:rsidRPr="00487D45">
        <w:rPr>
          <w:sz w:val="24"/>
          <w:szCs w:val="24"/>
        </w:rPr>
        <w:t>н</w:t>
      </w:r>
      <w:r w:rsidR="005478F7" w:rsidRPr="00487D45">
        <w:rPr>
          <w:sz w:val="24"/>
          <w:szCs w:val="24"/>
        </w:rPr>
        <w:t>ет-</w:t>
      </w:r>
      <w:r w:rsidR="00D16ED0" w:rsidRPr="00487D45">
        <w:rPr>
          <w:sz w:val="24"/>
          <w:szCs w:val="24"/>
        </w:rPr>
        <w:t>сайта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т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достаточ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рош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утент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лей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rFonts w:eastAsia="Times New Roman"/>
          <w:i/>
          <w:sz w:val="24"/>
          <w:szCs w:val="24"/>
          <w:lang w:eastAsia="ru-RU"/>
        </w:rPr>
        <w:t>(</w:t>
      </w:r>
      <w:r w:rsidR="00577602" w:rsidRPr="00487D45">
        <w:rPr>
          <w:bCs/>
          <w:i/>
          <w:sz w:val="24"/>
          <w:szCs w:val="24"/>
        </w:rPr>
        <w:t>публицистического,</w:t>
      </w:r>
      <w:r w:rsidR="00E06710">
        <w:rPr>
          <w:bCs/>
          <w:i/>
          <w:sz w:val="24"/>
          <w:szCs w:val="24"/>
        </w:rPr>
        <w:t xml:space="preserve"> </w:t>
      </w:r>
      <w:r w:rsidR="00577602" w:rsidRPr="00487D45">
        <w:rPr>
          <w:bCs/>
          <w:i/>
          <w:sz w:val="24"/>
          <w:szCs w:val="24"/>
        </w:rPr>
        <w:t>художественного,</w:t>
      </w:r>
      <w:r w:rsidR="00E06710">
        <w:rPr>
          <w:bCs/>
          <w:i/>
          <w:sz w:val="24"/>
          <w:szCs w:val="24"/>
        </w:rPr>
        <w:t xml:space="preserve"> </w:t>
      </w:r>
      <w:r w:rsidR="00577602" w:rsidRPr="00487D45">
        <w:rPr>
          <w:bCs/>
          <w:i/>
          <w:sz w:val="24"/>
          <w:szCs w:val="24"/>
        </w:rPr>
        <w:t>разговорного,</w:t>
      </w:r>
      <w:r w:rsidR="00E06710">
        <w:rPr>
          <w:bCs/>
          <w:i/>
          <w:sz w:val="24"/>
          <w:szCs w:val="24"/>
        </w:rPr>
        <w:t xml:space="preserve"> </w:t>
      </w:r>
      <w:r w:rsidR="00577602" w:rsidRPr="00487D45">
        <w:rPr>
          <w:bCs/>
          <w:i/>
          <w:sz w:val="24"/>
          <w:szCs w:val="24"/>
        </w:rPr>
        <w:t>научного,</w:t>
      </w:r>
      <w:r w:rsidR="00E06710">
        <w:rPr>
          <w:bCs/>
          <w:i/>
          <w:sz w:val="24"/>
          <w:szCs w:val="24"/>
        </w:rPr>
        <w:t xml:space="preserve"> </w:t>
      </w:r>
      <w:r w:rsidR="00577602" w:rsidRPr="00487D45">
        <w:rPr>
          <w:bCs/>
          <w:i/>
          <w:sz w:val="24"/>
          <w:szCs w:val="24"/>
        </w:rPr>
        <w:t>официально-делового</w:t>
      </w:r>
      <w:r w:rsidR="00577602" w:rsidRPr="00487D45">
        <w:rPr>
          <w:rFonts w:eastAsia="Times New Roman"/>
          <w:i/>
          <w:sz w:val="24"/>
          <w:szCs w:val="24"/>
          <w:lang w:eastAsia="ru-RU"/>
        </w:rPr>
        <w:t>)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487D45">
        <w:rPr>
          <w:rFonts w:eastAsia="Times New Roman"/>
          <w:i/>
          <w:sz w:val="24"/>
          <w:szCs w:val="24"/>
          <w:lang w:eastAsia="ru-RU"/>
        </w:rPr>
        <w:t>жанр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487D45">
        <w:rPr>
          <w:rFonts w:eastAsia="Times New Roman"/>
          <w:i/>
          <w:sz w:val="24"/>
          <w:szCs w:val="24"/>
          <w:lang w:eastAsia="ru-RU"/>
        </w:rPr>
        <w:t>(</w:t>
      </w:r>
      <w:r w:rsidR="00577602" w:rsidRPr="00487D45">
        <w:rPr>
          <w:i/>
          <w:sz w:val="24"/>
          <w:szCs w:val="24"/>
        </w:rPr>
        <w:t>рассказ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роман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статья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научно-популярного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характера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деловая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переписка)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исьмо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ение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sz w:val="24"/>
          <w:szCs w:val="24"/>
        </w:rPr>
        <w:t>не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ь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sz w:val="24"/>
          <w:szCs w:val="24"/>
        </w:rPr>
        <w:t>ли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электронно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ол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ке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лично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(электронное)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исьмо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зисы,</w:t>
      </w:r>
      <w:r w:rsidR="00E06710">
        <w:rPr>
          <w:sz w:val="24"/>
          <w:szCs w:val="24"/>
        </w:rPr>
        <w:t xml:space="preserve"> </w:t>
      </w:r>
      <w:r w:rsidR="005478F7" w:rsidRPr="00487D45">
        <w:rPr>
          <w:sz w:val="24"/>
          <w:szCs w:val="24"/>
        </w:rPr>
        <w:t>эсс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биограф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езентац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заявл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участ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ис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зы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ль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ниг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м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ен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а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о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уч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атики.</w:t>
      </w:r>
    </w:p>
    <w:p w:rsidR="006A4AA8" w:rsidRPr="00487D45" w:rsidRDefault="00E06710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6A4AA8" w:rsidRPr="00487D45" w:rsidRDefault="003D50B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Языков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вык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фограф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унктуация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и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.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sz w:val="24"/>
          <w:szCs w:val="24"/>
        </w:rPr>
        <w:t>орфографическими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sz w:val="24"/>
          <w:szCs w:val="24"/>
        </w:rPr>
        <w:t>навыкам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Фонет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он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о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нос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н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осоче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уд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ву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глий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ж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цент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Граммат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ак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ложносочин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подчин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отребление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эмфатических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конструкций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(</w:t>
      </w:r>
      <w:r w:rsidRPr="00487D45">
        <w:rPr>
          <w:i/>
          <w:sz w:val="24"/>
          <w:szCs w:val="24"/>
        </w:rPr>
        <w:t>например</w:t>
      </w:r>
      <w:r w:rsidRPr="00487D45">
        <w:rPr>
          <w:i/>
          <w:sz w:val="24"/>
          <w:szCs w:val="24"/>
          <w:lang w:val="en-US"/>
        </w:rPr>
        <w:t>,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„It’s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him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who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took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the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money”,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“It’s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time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you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talked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to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  <w:lang w:val="en-US"/>
        </w:rPr>
        <w:t>her”).</w:t>
      </w:r>
      <w:r w:rsidR="00E06710">
        <w:rPr>
          <w:i/>
          <w:sz w:val="24"/>
          <w:szCs w:val="24"/>
          <w:lang w:val="en-US"/>
        </w:rPr>
        <w:t xml:space="preserve"> </w:t>
      </w:r>
      <w:r w:rsidRPr="00487D45">
        <w:rPr>
          <w:i/>
          <w:sz w:val="24"/>
          <w:szCs w:val="24"/>
        </w:rPr>
        <w:t>Употре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лож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рукция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…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as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not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so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…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as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either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…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or;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neither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…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nor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Лекс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ор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осочет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лик-клиш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голов</w:t>
      </w:r>
      <w:r w:rsidR="00E06710">
        <w:rPr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(</w:t>
      </w:r>
      <w:r w:rsidR="00577602" w:rsidRPr="00487D45">
        <w:rPr>
          <w:i/>
          <w:sz w:val="24"/>
          <w:szCs w:val="24"/>
          <w:lang w:val="en-US"/>
        </w:rPr>
        <w:t>look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after</w:t>
      </w:r>
      <w:r w:rsidR="00577602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give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up</w:t>
      </w:r>
      <w:r w:rsidR="00577602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be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over</w:t>
      </w:r>
      <w:r w:rsidR="00577602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write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down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get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on</w:t>
      </w:r>
      <w:r w:rsidR="00577602" w:rsidRPr="00487D45">
        <w:rPr>
          <w:i/>
          <w:sz w:val="24"/>
          <w:szCs w:val="24"/>
        </w:rPr>
        <w:t>)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ффикс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озна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ойчи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ж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collocations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get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to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know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somebody</w:t>
      </w:r>
      <w:r w:rsidR="00577602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keep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in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touch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with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somebody</w:t>
      </w:r>
      <w:r w:rsidR="00577602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look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forward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to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doing</w:t>
      </w:r>
      <w:r w:rsidR="00E06710">
        <w:rPr>
          <w:i/>
          <w:sz w:val="24"/>
          <w:szCs w:val="24"/>
        </w:rPr>
        <w:t xml:space="preserve"> </w:t>
      </w:r>
      <w:r w:rsidR="00577602" w:rsidRPr="00487D45">
        <w:rPr>
          <w:i/>
          <w:sz w:val="24"/>
          <w:szCs w:val="24"/>
          <w:lang w:val="en-US"/>
        </w:rPr>
        <w:t>something</w:t>
      </w:r>
      <w:r w:rsidRPr="00487D45">
        <w:rPr>
          <w:i/>
          <w:sz w:val="24"/>
          <w:szCs w:val="24"/>
        </w:rPr>
        <w:t>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ключ</w:t>
      </w:r>
      <w:r w:rsidR="00FD6482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дел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Предмет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рж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</w:p>
    <w:p w:rsidR="006A4AA8" w:rsidRPr="00487D45" w:rsidRDefault="00E06710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A4AA8" w:rsidRPr="00487D45" w:rsidRDefault="003D50B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едмет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одерж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овседнев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маш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.</w:t>
      </w:r>
      <w:r w:rsidR="00E06710">
        <w:rPr>
          <w:sz w:val="24"/>
          <w:szCs w:val="24"/>
        </w:rPr>
        <w:t xml:space="preserve"> </w:t>
      </w:r>
      <w:r w:rsidR="000A58F5" w:rsidRPr="00487D45">
        <w:rPr>
          <w:sz w:val="24"/>
          <w:szCs w:val="24"/>
        </w:rPr>
        <w:t>П</w:t>
      </w:r>
      <w:r w:rsidRPr="00487D45">
        <w:rPr>
          <w:sz w:val="24"/>
          <w:szCs w:val="24"/>
        </w:rPr>
        <w:t>окуп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зь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мы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пи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зьями.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Здоровь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5478F7" w:rsidRPr="00487D45">
        <w:rPr>
          <w:sz w:val="24"/>
          <w:szCs w:val="24"/>
        </w:rPr>
        <w:t>осещение</w:t>
      </w:r>
      <w:r w:rsidR="00894B0B">
        <w:rPr>
          <w:sz w:val="24"/>
          <w:szCs w:val="24"/>
        </w:rPr>
        <w:t xml:space="preserve"> </w:t>
      </w:r>
      <w:r w:rsidR="005478F7" w:rsidRPr="00487D45">
        <w:rPr>
          <w:sz w:val="24"/>
          <w:szCs w:val="24"/>
        </w:rPr>
        <w:t>врач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порт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кт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Город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ель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городской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сельской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странах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язык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раструк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Научно-технически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гресс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р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ирод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кология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обновля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им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п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мени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овед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времен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олод</w:t>
      </w:r>
      <w:r w:rsidR="00FD6482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ж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вл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ыду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офесси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тран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аем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а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има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примеча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ше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зд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мен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странах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язык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Иностра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.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Выдающиеся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личности,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повлиявшие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="00697122" w:rsidRPr="00487D45">
        <w:rPr>
          <w:sz w:val="24"/>
          <w:szCs w:val="24"/>
        </w:rPr>
        <w:t>языка.</w:t>
      </w:r>
    </w:p>
    <w:p w:rsidR="003D50BF" w:rsidRPr="00487D45" w:rsidRDefault="003D50BF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</w:t>
      </w:r>
      <w:r w:rsidR="00FD6482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6A4AA8" w:rsidRPr="00487D45" w:rsidRDefault="00234E3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оммуникати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мения</w:t>
      </w:r>
    </w:p>
    <w:p w:rsidR="006A4AA8" w:rsidRPr="00487D45" w:rsidRDefault="00E06710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Говорени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Диалог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ь</w:t>
      </w:r>
    </w:p>
    <w:p w:rsidR="006A4AA8" w:rsidRPr="00487D45" w:rsidRDefault="0011470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готов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ью.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кратко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комментировать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другого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5478F7" w:rsidRPr="00487D45">
        <w:rPr>
          <w:sz w:val="24"/>
          <w:szCs w:val="24"/>
        </w:rPr>
        <w:t>интервью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одерац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суждение.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Умение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бегло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говорить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различные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темы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ситуациях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официального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неофициального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общения,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том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числ</w:t>
      </w:r>
      <w:r w:rsidR="005478F7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="005478F7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5478F7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5478F7" w:rsidRPr="00487D45">
        <w:rPr>
          <w:i/>
          <w:sz w:val="24"/>
          <w:szCs w:val="24"/>
        </w:rPr>
        <w:t>рамках</w:t>
      </w:r>
      <w:r w:rsidR="00E06710">
        <w:rPr>
          <w:i/>
          <w:sz w:val="24"/>
          <w:szCs w:val="24"/>
        </w:rPr>
        <w:t xml:space="preserve"> </w:t>
      </w:r>
      <w:r w:rsidR="005478F7" w:rsidRPr="00487D45">
        <w:rPr>
          <w:i/>
          <w:sz w:val="24"/>
          <w:szCs w:val="24"/>
        </w:rPr>
        <w:t>выбранного</w:t>
      </w:r>
      <w:r w:rsidR="00E06710">
        <w:rPr>
          <w:i/>
          <w:sz w:val="24"/>
          <w:szCs w:val="24"/>
        </w:rPr>
        <w:t xml:space="preserve"> </w:t>
      </w:r>
      <w:r w:rsidR="005478F7" w:rsidRPr="00487D45">
        <w:rPr>
          <w:i/>
          <w:sz w:val="24"/>
          <w:szCs w:val="24"/>
        </w:rPr>
        <w:t>профиля</w:t>
      </w:r>
      <w:r w:rsidR="006A4AA8"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иров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ы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ряд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доводов</w:t>
      </w:r>
      <w:r w:rsidR="00E06710">
        <w:rPr>
          <w:i/>
          <w:sz w:val="24"/>
          <w:szCs w:val="24"/>
        </w:rPr>
        <w:t xml:space="preserve"> </w:t>
      </w:r>
      <w:r w:rsidR="006A4AA8" w:rsidRPr="00487D45">
        <w:rPr>
          <w:i/>
          <w:sz w:val="24"/>
          <w:szCs w:val="24"/>
        </w:rPr>
        <w:t>собеседника.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онолог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с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сны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ро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лад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ращ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участникам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злож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онкретной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облем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ыступл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окладом.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удирование</w:t>
      </w:r>
    </w:p>
    <w:p w:rsidR="006A4AA8" w:rsidRPr="00487D45" w:rsidRDefault="009A52E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ершен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ади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е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фильм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D16ED0" w:rsidRPr="00487D45">
        <w:rPr>
          <w:sz w:val="24"/>
          <w:szCs w:val="24"/>
        </w:rPr>
        <w:t>ъ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омкоговорител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преждени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нош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.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общих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чертах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следить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моментами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долгой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6A4AA8" w:rsidRPr="00487D45">
        <w:rPr>
          <w:sz w:val="24"/>
          <w:szCs w:val="24"/>
        </w:rPr>
        <w:t>доклада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ыступл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онференции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ок-шоу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ледебаты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ращени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участникам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репортаж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лад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азательст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говор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ел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ы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Чтени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ть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не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тент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ей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(</w:t>
      </w:r>
      <w:r w:rsidR="009A52EB" w:rsidRPr="00487D45">
        <w:rPr>
          <w:bCs/>
          <w:sz w:val="24"/>
          <w:szCs w:val="24"/>
        </w:rPr>
        <w:t>публицистического,</w:t>
      </w:r>
      <w:r w:rsidR="00E06710">
        <w:rPr>
          <w:bCs/>
          <w:sz w:val="24"/>
          <w:szCs w:val="24"/>
        </w:rPr>
        <w:t xml:space="preserve"> </w:t>
      </w:r>
      <w:r w:rsidR="009A52EB" w:rsidRPr="00487D45">
        <w:rPr>
          <w:bCs/>
          <w:sz w:val="24"/>
          <w:szCs w:val="24"/>
        </w:rPr>
        <w:t>художественного,</w:t>
      </w:r>
      <w:r w:rsidR="00E06710">
        <w:rPr>
          <w:bCs/>
          <w:sz w:val="24"/>
          <w:szCs w:val="24"/>
        </w:rPr>
        <w:t xml:space="preserve"> </w:t>
      </w:r>
      <w:r w:rsidR="009A52EB" w:rsidRPr="00487D45">
        <w:rPr>
          <w:bCs/>
          <w:sz w:val="24"/>
          <w:szCs w:val="24"/>
        </w:rPr>
        <w:t>разговорного,</w:t>
      </w:r>
      <w:r w:rsidR="00E06710">
        <w:rPr>
          <w:bCs/>
          <w:sz w:val="24"/>
          <w:szCs w:val="24"/>
        </w:rPr>
        <w:t xml:space="preserve"> </w:t>
      </w:r>
      <w:r w:rsidR="009A52EB" w:rsidRPr="00487D45">
        <w:rPr>
          <w:bCs/>
          <w:sz w:val="24"/>
          <w:szCs w:val="24"/>
        </w:rPr>
        <w:t>научного,</w:t>
      </w:r>
      <w:r w:rsidR="00E06710">
        <w:rPr>
          <w:bCs/>
          <w:sz w:val="24"/>
          <w:szCs w:val="24"/>
        </w:rPr>
        <w:t xml:space="preserve"> </w:t>
      </w:r>
      <w:r w:rsidR="009A52EB" w:rsidRPr="00487D45">
        <w:rPr>
          <w:bCs/>
          <w:sz w:val="24"/>
          <w:szCs w:val="24"/>
        </w:rPr>
        <w:t>официально-делового</w:t>
      </w:r>
      <w:r w:rsidR="009A52EB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Изучающее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чтение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полного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понимания</w:t>
      </w:r>
      <w:r w:rsidR="00E06710">
        <w:rPr>
          <w:sz w:val="24"/>
          <w:szCs w:val="24"/>
        </w:rPr>
        <w:t xml:space="preserve"> </w:t>
      </w:r>
      <w:r w:rsidR="009A52EB" w:rsidRPr="00487D45">
        <w:rPr>
          <w:sz w:val="24"/>
          <w:szCs w:val="24"/>
        </w:rPr>
        <w:t>информации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аннотац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татья/публикаци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журнал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окументац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тчет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(законодательны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акты)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оговор/соглаш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иаграмма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график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татистика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/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хема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ловарна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тать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олковом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словар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блогах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материал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ебинар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а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им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ржа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кст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исьмо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зы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ь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иг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</w:t>
      </w:r>
      <w:r w:rsidR="00FD648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рну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.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екстов: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фициальное/неофициальное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иглашени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резюм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аннотаци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убликациям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Интернете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тчет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ходе/результатах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оекта/исследования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ротокол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обсуждени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реферат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онкретному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вопросу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комментарий,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аргументация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="00D16ED0" w:rsidRPr="00487D45">
        <w:rPr>
          <w:sz w:val="24"/>
          <w:szCs w:val="24"/>
        </w:rPr>
        <w:t>зрения.</w:t>
      </w:r>
    </w:p>
    <w:p w:rsidR="006A4AA8" w:rsidRPr="00487D45" w:rsidRDefault="00E06710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A37AB7" w:rsidRPr="00487D45" w:rsidRDefault="00A37AB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lastRenderedPageBreak/>
        <w:t>Языков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вык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Фонет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из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у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гл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ента.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передавать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смыс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юансы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высказы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о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арения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фограф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унктуация</w:t>
      </w:r>
    </w:p>
    <w:p w:rsidR="006A4AA8" w:rsidRPr="00487D45" w:rsidRDefault="0039759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ф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у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.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Умение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создавать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тексты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без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рфографически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унктуационны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ошибок,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затрудняющих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i/>
          <w:sz w:val="24"/>
          <w:szCs w:val="24"/>
        </w:rPr>
        <w:t>понимани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Граммат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ак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ложносочин</w:t>
      </w:r>
      <w:r w:rsidR="003476D0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подчин</w:t>
      </w:r>
      <w:r w:rsidR="003476D0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</w:rPr>
        <w:t>(</w:t>
      </w:r>
      <w:r w:rsidR="00397595" w:rsidRPr="00487D45">
        <w:rPr>
          <w:sz w:val="24"/>
          <w:szCs w:val="24"/>
          <w:lang w:val="en-US"/>
        </w:rPr>
        <w:t>to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begin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with</w:t>
      </w:r>
      <w:r w:rsidR="0039759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as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follows</w:t>
      </w:r>
      <w:r w:rsidR="0039759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in</w:t>
      </w:r>
      <w:r w:rsidR="00E06710">
        <w:rPr>
          <w:sz w:val="24"/>
          <w:szCs w:val="24"/>
        </w:rPr>
        <w:t xml:space="preserve"> </w:t>
      </w:r>
      <w:r w:rsidR="00397595" w:rsidRPr="00487D45">
        <w:rPr>
          <w:sz w:val="24"/>
          <w:szCs w:val="24"/>
          <w:lang w:val="en-US"/>
        </w:rPr>
        <w:t>conclusion</w:t>
      </w:r>
      <w:r w:rsidR="00397595" w:rsidRPr="00487D45">
        <w:rPr>
          <w:sz w:val="24"/>
          <w:szCs w:val="24"/>
        </w:rPr>
        <w:t>)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ф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…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as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not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so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…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as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either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…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or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neither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…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nor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озна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отре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верс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озна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отре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иро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кт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аго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Лекс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торо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collocations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</w:t>
      </w:r>
      <w:r w:rsidR="002C2D7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едм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ем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озна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отре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овиц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дио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ылат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ражений.</w:t>
      </w:r>
    </w:p>
    <w:p w:rsidR="006A4AA8" w:rsidRPr="00487D45" w:rsidRDefault="00E06710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6A4AA8" w:rsidRPr="00487D45" w:rsidRDefault="00234E3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редметн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держ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ч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овседнев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з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овь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Здоровье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дор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йо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гетариан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тнес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ород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ель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.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Научно-технически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гресс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тан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бототехника.</w:t>
      </w:r>
      <w:r w:rsidR="00E06710">
        <w:rPr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риро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кология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повед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сбере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има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туризм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времен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олод</w:t>
      </w:r>
      <w:r w:rsidR="002C2D72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жь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лод</w:t>
      </w:r>
      <w:r w:rsidR="002C2D7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2C2D7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нт</w:t>
      </w:r>
      <w:r w:rsidR="002C2D7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рство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тран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зучаем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а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време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фесси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ь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Иностра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языки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ек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2C2D72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н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ультур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скусство</w:t>
      </w:r>
    </w:p>
    <w:p w:rsidR="006A4AA8" w:rsidRPr="00487D45" w:rsidRDefault="006A4AA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ласс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живопис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тек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ульп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изобраз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узы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реограф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ай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фи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оративно-прикла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а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.</w:t>
      </w:r>
    </w:p>
    <w:p w:rsidR="00234E34" w:rsidRPr="00487D45" w:rsidRDefault="00234E34" w:rsidP="00B00A91">
      <w:pPr>
        <w:pStyle w:val="3fc"/>
        <w:widowControl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A1487D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04" w:name="_Toc435412708"/>
      <w:bookmarkStart w:id="105" w:name="_Toc81186982"/>
      <w:r>
        <w:rPr>
          <w:sz w:val="24"/>
          <w:szCs w:val="24"/>
        </w:rPr>
        <w:t xml:space="preserve">2.2.6. </w:t>
      </w:r>
      <w:r w:rsidR="00A1487D" w:rsidRPr="00487D45">
        <w:rPr>
          <w:sz w:val="24"/>
          <w:szCs w:val="24"/>
        </w:rPr>
        <w:t>История</w:t>
      </w:r>
      <w:bookmarkEnd w:id="105"/>
    </w:p>
    <w:p w:rsidR="00614230" w:rsidRPr="00487D45" w:rsidRDefault="00614230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287434" w:rsidRPr="00487D45" w:rsidRDefault="00EB4686" w:rsidP="00B00A91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>
        <w:rPr>
          <w:sz w:val="24"/>
          <w:szCs w:val="24"/>
        </w:rPr>
        <w:t>П</w:t>
      </w:r>
      <w:r w:rsidR="00287434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287434"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разработан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287434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учебно-методическог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lastRenderedPageBreak/>
        <w:t>отечественной</w:t>
      </w:r>
      <w:r w:rsidR="00E06710">
        <w:rPr>
          <w:sz w:val="24"/>
          <w:szCs w:val="24"/>
        </w:rPr>
        <w:t xml:space="preserve"> </w:t>
      </w:r>
      <w:r w:rsidR="00287434"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</w:p>
    <w:p w:rsidR="0040669F" w:rsidRPr="00487D45" w:rsidRDefault="0040669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747F97" w:rsidRPr="00487D45" w:rsidRDefault="00CB0317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ест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="00747F97" w:rsidRPr="00487D45">
        <w:rPr>
          <w:b/>
          <w:sz w:val="24"/>
          <w:szCs w:val="24"/>
        </w:rPr>
        <w:t>предмет</w:t>
      </w:r>
      <w:r w:rsidRPr="00487D45">
        <w:rPr>
          <w:b/>
          <w:sz w:val="24"/>
          <w:szCs w:val="24"/>
        </w:rPr>
        <w:t>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="00747F97" w:rsidRPr="00487D45">
        <w:rPr>
          <w:b/>
          <w:sz w:val="24"/>
          <w:szCs w:val="24"/>
        </w:rPr>
        <w:t>История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</w:p>
    <w:p w:rsidR="00747F97" w:rsidRPr="00487D45" w:rsidRDefault="00747F9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–11</w:t>
      </w:r>
      <w:r w:rsidR="0040669F" w:rsidRPr="00487D45">
        <w:rPr>
          <w:sz w:val="24"/>
          <w:szCs w:val="24"/>
        </w:rPr>
        <w:t>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.</w:t>
      </w:r>
      <w:r w:rsidR="00E06710">
        <w:rPr>
          <w:sz w:val="24"/>
          <w:szCs w:val="24"/>
        </w:rPr>
        <w:t xml:space="preserve"> </w:t>
      </w:r>
    </w:p>
    <w:p w:rsidR="00747F97" w:rsidRPr="00487D45" w:rsidRDefault="00747F97" w:rsidP="00B00A91">
      <w:pPr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  <w:shd w:val="clear" w:color="auto" w:fill="B2FB82"/>
        </w:rPr>
      </w:pPr>
      <w:r w:rsidRPr="00487D45">
        <w:rPr>
          <w:color w:val="000000"/>
          <w:sz w:val="24"/>
          <w:szCs w:val="24"/>
          <w:shd w:val="clear" w:color="auto" w:fill="FFFFFF"/>
        </w:rPr>
        <w:t>Структурно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предмет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="009C441B">
        <w:rPr>
          <w:color w:val="000000"/>
          <w:sz w:val="24"/>
          <w:szCs w:val="24"/>
          <w:shd w:val="clear" w:color="auto" w:fill="FFFFFF"/>
        </w:rPr>
        <w:t>«</w:t>
      </w:r>
      <w:r w:rsidRPr="00487D45">
        <w:rPr>
          <w:color w:val="000000"/>
          <w:sz w:val="24"/>
          <w:szCs w:val="24"/>
          <w:shd w:val="clear" w:color="auto" w:fill="FFFFFF"/>
        </w:rPr>
        <w:t>История</w:t>
      </w:r>
      <w:r w:rsidR="009C441B">
        <w:rPr>
          <w:color w:val="000000"/>
          <w:sz w:val="24"/>
          <w:szCs w:val="24"/>
          <w:shd w:val="clear" w:color="auto" w:fill="FFFFFF"/>
        </w:rPr>
        <w:t>»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на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базовом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уровне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включает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учебные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курсы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по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всеобщей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(Новейшей)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истории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и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отечественной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истории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периода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1914–2012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гг.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—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(</w:t>
      </w:r>
      <w:r w:rsidR="009C441B">
        <w:rPr>
          <w:color w:val="000000"/>
          <w:sz w:val="24"/>
          <w:szCs w:val="24"/>
          <w:shd w:val="clear" w:color="auto" w:fill="FFFFFF"/>
        </w:rPr>
        <w:t>«</w:t>
      </w:r>
      <w:r w:rsidRPr="00487D45">
        <w:rPr>
          <w:color w:val="000000"/>
          <w:sz w:val="24"/>
          <w:szCs w:val="24"/>
          <w:shd w:val="clear" w:color="auto" w:fill="FFFFFF"/>
        </w:rPr>
        <w:t>История</w:t>
      </w:r>
      <w:r w:rsidR="00E06710">
        <w:rPr>
          <w:color w:val="000000"/>
          <w:sz w:val="24"/>
          <w:szCs w:val="24"/>
          <w:shd w:val="clear" w:color="auto" w:fill="FFFFFF"/>
        </w:rPr>
        <w:t xml:space="preserve"> </w:t>
      </w:r>
      <w:r w:rsidRPr="00487D45">
        <w:rPr>
          <w:color w:val="000000"/>
          <w:sz w:val="24"/>
          <w:szCs w:val="24"/>
          <w:shd w:val="clear" w:color="auto" w:fill="FFFFFF"/>
        </w:rPr>
        <w:t>России</w:t>
      </w:r>
      <w:r w:rsidR="009C441B">
        <w:rPr>
          <w:color w:val="000000"/>
          <w:sz w:val="24"/>
          <w:szCs w:val="24"/>
          <w:shd w:val="clear" w:color="auto" w:fill="FFFFFF"/>
        </w:rPr>
        <w:t>»</w:t>
      </w:r>
      <w:r w:rsidRPr="00487D45">
        <w:rPr>
          <w:color w:val="000000"/>
          <w:sz w:val="24"/>
          <w:szCs w:val="24"/>
          <w:shd w:val="clear" w:color="auto" w:fill="FFFFFF"/>
        </w:rPr>
        <w:t>)</w:t>
      </w:r>
      <w:r w:rsidR="00AE16AB" w:rsidRPr="00487D45">
        <w:rPr>
          <w:color w:val="000000"/>
          <w:sz w:val="24"/>
          <w:szCs w:val="24"/>
          <w:shd w:val="clear" w:color="auto" w:fill="FFFFFF"/>
        </w:rPr>
        <w:t>.</w:t>
      </w:r>
    </w:p>
    <w:p w:rsidR="00747F97" w:rsidRPr="00487D45" w:rsidRDefault="00747F9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вторительно-обобщающи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урс</w:t>
      </w:r>
      <w:r w:rsidR="00E06710">
        <w:rPr>
          <w:bCs/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bCs/>
          <w:sz w:val="24"/>
          <w:szCs w:val="24"/>
        </w:rPr>
        <w:t>Истор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с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1914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г</w:t>
      </w:r>
      <w:r w:rsidR="009B4369" w:rsidRPr="00487D45">
        <w:rPr>
          <w:bCs/>
          <w:sz w:val="24"/>
          <w:szCs w:val="24"/>
        </w:rPr>
        <w:t>ода</w:t>
      </w:r>
      <w:r w:rsidR="009C441B">
        <w:rPr>
          <w:bCs/>
          <w:sz w:val="24"/>
          <w:szCs w:val="24"/>
        </w:rPr>
        <w:t>»</w:t>
      </w:r>
      <w:r w:rsidRPr="00487D45">
        <w:rPr>
          <w:bCs/>
          <w:sz w:val="24"/>
          <w:szCs w:val="24"/>
        </w:rPr>
        <w:t>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упи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ыта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узы.</w:t>
      </w:r>
    </w:p>
    <w:p w:rsidR="00287434" w:rsidRPr="00487D45" w:rsidRDefault="0028743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287434" w:rsidRPr="00487D45" w:rsidRDefault="0028743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бщ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характеристи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стории</w:t>
      </w:r>
      <w:r w:rsidR="00E06710">
        <w:rPr>
          <w:b/>
          <w:sz w:val="24"/>
          <w:szCs w:val="24"/>
        </w:rPr>
        <w:t xml:space="preserve"> </w:t>
      </w:r>
    </w:p>
    <w:p w:rsidR="00287434" w:rsidRPr="00487D45" w:rsidRDefault="0028743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ответств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ребованиями</w:t>
      </w:r>
      <w:r w:rsidR="00E06710">
        <w:rPr>
          <w:bCs/>
          <w:sz w:val="24"/>
          <w:szCs w:val="24"/>
        </w:rPr>
        <w:t xml:space="preserve"> </w:t>
      </w:r>
      <w:r w:rsidR="00747F97" w:rsidRPr="00487D45">
        <w:rPr>
          <w:bCs/>
          <w:sz w:val="24"/>
          <w:szCs w:val="24"/>
        </w:rPr>
        <w:t>Федерального</w:t>
      </w:r>
      <w:r w:rsidR="00E06710">
        <w:rPr>
          <w:bCs/>
          <w:sz w:val="24"/>
          <w:szCs w:val="24"/>
        </w:rPr>
        <w:t xml:space="preserve"> </w:t>
      </w:r>
      <w:r w:rsidR="00747F97" w:rsidRPr="00487D45">
        <w:rPr>
          <w:bCs/>
          <w:sz w:val="24"/>
          <w:szCs w:val="24"/>
        </w:rPr>
        <w:t>з</w:t>
      </w:r>
      <w:r w:rsidRPr="00487D45">
        <w:rPr>
          <w:bCs/>
          <w:sz w:val="24"/>
          <w:szCs w:val="24"/>
        </w:rPr>
        <w:t>акона</w:t>
      </w:r>
      <w:r w:rsidR="00E06710">
        <w:rPr>
          <w:bCs/>
          <w:sz w:val="24"/>
          <w:szCs w:val="24"/>
        </w:rPr>
        <w:t xml:space="preserve"> </w:t>
      </w:r>
      <w:r w:rsidR="009C441B">
        <w:rPr>
          <w:bCs/>
          <w:sz w:val="24"/>
          <w:szCs w:val="24"/>
        </w:rPr>
        <w:t>«</w:t>
      </w:r>
      <w:r w:rsidRPr="00487D45">
        <w:rPr>
          <w:bCs/>
          <w:sz w:val="24"/>
          <w:szCs w:val="24"/>
        </w:rPr>
        <w:t>Об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разован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сийск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едерации</w:t>
      </w:r>
      <w:r w:rsidR="009C441B">
        <w:rPr>
          <w:bCs/>
          <w:sz w:val="24"/>
          <w:szCs w:val="24"/>
        </w:rPr>
        <w:t>»</w:t>
      </w:r>
      <w:r w:rsidRPr="00487D45">
        <w:rPr>
          <w:bCs/>
          <w:sz w:val="24"/>
          <w:szCs w:val="24"/>
        </w:rPr>
        <w:t>,</w:t>
      </w:r>
      <w:r w:rsidR="00E06710">
        <w:rPr>
          <w:bCs/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bCs/>
          <w:sz w:val="24"/>
          <w:szCs w:val="24"/>
        </w:rPr>
        <w:t>,</w:t>
      </w:r>
      <w:r w:rsidR="00E06710">
        <w:rPr>
          <w:bCs/>
          <w:sz w:val="24"/>
          <w:szCs w:val="24"/>
        </w:rPr>
        <w:t xml:space="preserve"> </w:t>
      </w:r>
      <w:r w:rsidR="00896E95" w:rsidRPr="00487D45">
        <w:rPr>
          <w:b/>
          <w:bCs/>
          <w:sz w:val="24"/>
          <w:szCs w:val="24"/>
        </w:rPr>
        <w:t>главной</w:t>
      </w:r>
      <w:r w:rsidR="00E06710">
        <w:rPr>
          <w:b/>
          <w:bCs/>
          <w:sz w:val="24"/>
          <w:szCs w:val="24"/>
        </w:rPr>
        <w:t xml:space="preserve"> </w:t>
      </w:r>
      <w:r w:rsidR="00896E95" w:rsidRPr="00487D45">
        <w:rPr>
          <w:b/>
          <w:bCs/>
          <w:sz w:val="24"/>
          <w:szCs w:val="24"/>
        </w:rPr>
        <w:t>целью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школь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сторическ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BF307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BF307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1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81516C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есс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2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;</w:t>
      </w:r>
      <w:r w:rsidR="00E06710">
        <w:rPr>
          <w:sz w:val="24"/>
          <w:szCs w:val="24"/>
        </w:rPr>
        <w:t xml:space="preserve"> 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3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и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4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нстру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5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е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дач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глуб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1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ографии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2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3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81516C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ке;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4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сии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60E33" w:rsidRPr="00487D45" w:rsidRDefault="00160E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метод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де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непреры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;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смот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неотъемлемой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части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мирового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исторического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роцесса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хове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дар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;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люч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а;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1516C" w:rsidRPr="00487D45">
        <w:rPr>
          <w:sz w:val="24"/>
          <w:szCs w:val="24"/>
        </w:rPr>
        <w:t>Новей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знав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;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у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я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160E33" w:rsidRPr="00487D45" w:rsidRDefault="00160E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160E33" w:rsidRPr="00487D45" w:rsidRDefault="00160E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од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ода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</w:t>
      </w:r>
      <w:r w:rsidR="00E06710">
        <w:rPr>
          <w:sz w:val="24"/>
          <w:szCs w:val="24"/>
        </w:rPr>
        <w:t xml:space="preserve"> </w:t>
      </w:r>
      <w:r w:rsidR="00605F08" w:rsidRPr="00487D45">
        <w:rPr>
          <w:sz w:val="24"/>
          <w:szCs w:val="24"/>
        </w:rPr>
        <w:t>баз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ах: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ци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;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ногоуровне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мот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окуп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;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ногофакто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ещ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то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ж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гум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;</w:t>
      </w:r>
      <w:r w:rsidR="00E06710">
        <w:rPr>
          <w:sz w:val="24"/>
          <w:szCs w:val="24"/>
        </w:rPr>
        <w:t xml:space="preserve"> </w:t>
      </w:r>
    </w:p>
    <w:p w:rsidR="00160E33" w:rsidRPr="00487D45" w:rsidRDefault="00160E33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торико-культур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культур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ю.</w:t>
      </w:r>
    </w:p>
    <w:p w:rsidR="00D40ED1" w:rsidRPr="00487D45" w:rsidRDefault="00D40ED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B3641" w:rsidRPr="00487D45" w:rsidRDefault="003146D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Новейш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стория</w:t>
      </w:r>
    </w:p>
    <w:p w:rsidR="003146D5" w:rsidRPr="00487D45" w:rsidRDefault="003146D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06" w:name="_Toc441481689"/>
      <w:bookmarkStart w:id="107" w:name="_Toc441483739"/>
      <w:r w:rsidRPr="00487D45">
        <w:rPr>
          <w:b/>
          <w:sz w:val="24"/>
          <w:szCs w:val="24"/>
        </w:rPr>
        <w:t>Мир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кану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о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йны</w:t>
      </w:r>
      <w:bookmarkEnd w:id="106"/>
      <w:bookmarkEnd w:id="107"/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108" w:name="_Toc426635486"/>
      <w:bookmarkStart w:id="109" w:name="_Toc427703599"/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Ми</w:t>
      </w:r>
      <w:r w:rsidR="003146D5" w:rsidRPr="00487D45">
        <w:rPr>
          <w:rFonts w:eastAsia="Times New Roman"/>
          <w:b/>
          <w:bCs/>
          <w:iCs/>
          <w:sz w:val="24"/>
          <w:szCs w:val="24"/>
          <w:lang w:eastAsia="ru-RU"/>
        </w:rPr>
        <w:t>р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487D45">
        <w:rPr>
          <w:rFonts w:eastAsia="Times New Roman"/>
          <w:b/>
          <w:bCs/>
          <w:iCs/>
          <w:sz w:val="24"/>
          <w:szCs w:val="24"/>
          <w:lang w:eastAsia="ru-RU"/>
        </w:rPr>
        <w:t>накануне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487D45">
        <w:rPr>
          <w:rFonts w:eastAsia="Times New Roman"/>
          <w:b/>
          <w:bCs/>
          <w:iCs/>
          <w:sz w:val="24"/>
          <w:szCs w:val="24"/>
          <w:lang w:eastAsia="ru-RU"/>
        </w:rPr>
        <w:t>Перв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487D45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487D45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Индустриальн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еств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иберал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серват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-демократия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нарх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боче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истиче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вижени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фсоюз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асшир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збирательного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ав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онал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Империализм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лони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тинент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мпер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рядо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о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нтант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ойствен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ааг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вен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клара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онк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оружен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илитаризация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опаганд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гион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ликт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канун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ч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3146D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Перв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миров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ойна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Ситу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алканах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араев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бийств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пад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встро-Венгр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ербию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у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анц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ликобритан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рногор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льг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Цел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оро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i/>
          <w:sz w:val="24"/>
          <w:szCs w:val="24"/>
          <w:lang w:eastAsia="ru-RU"/>
        </w:rPr>
        <w:t>«</w:t>
      </w:r>
      <w:r w:rsidRPr="00487D45">
        <w:rPr>
          <w:rFonts w:eastAsia="Times New Roman"/>
          <w:i/>
          <w:sz w:val="24"/>
          <w:szCs w:val="24"/>
          <w:lang w:eastAsia="ru-RU"/>
        </w:rPr>
        <w:t>Бег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орю</w:t>
      </w:r>
      <w:r w:rsidR="009C441B">
        <w:rPr>
          <w:rFonts w:eastAsia="Times New Roman"/>
          <w:i/>
          <w:sz w:val="24"/>
          <w:szCs w:val="24"/>
          <w:lang w:eastAsia="ru-RU"/>
        </w:rPr>
        <w:t>»</w:t>
      </w:r>
      <w:r w:rsidRPr="00487D45">
        <w:rPr>
          <w:rFonts w:eastAsia="Times New Roman"/>
          <w:i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ра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арн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бед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й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рм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умбинен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ра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анненберго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али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ор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раж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льголанд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у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сман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мпер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у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олгар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тал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раж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ерб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твер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(Центр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ржавы)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рде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т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й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рм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мм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есопотам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ноци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ман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мпер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тланд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ражени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у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умы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русилов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ры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у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17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х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з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4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ункт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ильсо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о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адн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онт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з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питуля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осударст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твер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ов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етод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еде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ы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ционалистиче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опаганда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орьб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стощени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Участ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лон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опей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зиционн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ов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актик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итического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силия: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ссов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ынужден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ереселения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ноцид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ческие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е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ультур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.</w:t>
      </w:r>
    </w:p>
    <w:p w:rsidR="006B62FF" w:rsidRPr="00487D45" w:rsidRDefault="006B62F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10" w:name="_Toc441481690"/>
      <w:bookmarkStart w:id="111" w:name="_Toc441483740"/>
      <w:r w:rsidRPr="00487D45">
        <w:rPr>
          <w:b/>
          <w:sz w:val="24"/>
          <w:szCs w:val="24"/>
        </w:rPr>
        <w:t>Межвое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и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1918–1939)</w:t>
      </w:r>
      <w:bookmarkEnd w:id="108"/>
      <w:bookmarkEnd w:id="109"/>
      <w:bookmarkEnd w:id="110"/>
      <w:bookmarkEnd w:id="111"/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112" w:name="_Toc426635487"/>
      <w:bookmarkStart w:id="113" w:name="_Toc427703600"/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Революционная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волна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посл</w:t>
      </w:r>
      <w:r w:rsidR="006B62FF" w:rsidRPr="00487D45">
        <w:rPr>
          <w:rFonts w:eastAsia="Times New Roman"/>
          <w:b/>
          <w:bCs/>
          <w:iCs/>
          <w:sz w:val="24"/>
          <w:szCs w:val="24"/>
          <w:lang w:eastAsia="ru-RU"/>
        </w:rPr>
        <w:t>е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b/>
          <w:bCs/>
          <w:iCs/>
          <w:sz w:val="24"/>
          <w:szCs w:val="24"/>
          <w:lang w:eastAsia="ru-RU"/>
        </w:rPr>
        <w:t>Перв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в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ональ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осударст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род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ывше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оссий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мперии: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зависимость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хожд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ябрь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ймар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спублик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иколониаль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ыступле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з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евер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фри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минтер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енгер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овет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спублик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спублик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урц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емализм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е</w:t>
      </w:r>
      <w:r w:rsidR="006B62FF" w:rsidRPr="00487D45">
        <w:rPr>
          <w:b/>
          <w:sz w:val="24"/>
          <w:szCs w:val="24"/>
          <w:lang w:eastAsia="ru-RU"/>
        </w:rPr>
        <w:t>рсальско-вашингтонская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система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ла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воен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стройств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ариж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рсаль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истем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иг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нуэз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22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палль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глаш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зн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ашингтон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мягч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рсаль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истем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ауэс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Юнг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окарн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оговоры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Формирова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ов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енно-политически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лок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–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л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анта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алкан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алтий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анты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ацифист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вижени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акт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риана-Келлога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lastRenderedPageBreak/>
        <w:t>Стран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Запад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1920-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Реак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красную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грозу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воен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абилиза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у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цветани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зникнов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ассов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еств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ибераль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жим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лия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истиче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арт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фсоюзо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вторитар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жим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опе: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ьш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спан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уссолин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де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фашизм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х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ашист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ла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тал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зд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ашист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жим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ризис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теотт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sz w:val="24"/>
          <w:szCs w:val="24"/>
          <w:lang w:eastAsia="ru-RU"/>
        </w:rPr>
        <w:t>Фашист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sz w:val="24"/>
          <w:szCs w:val="24"/>
          <w:lang w:eastAsia="ru-RU"/>
        </w:rPr>
        <w:t>режи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sz w:val="24"/>
          <w:szCs w:val="24"/>
          <w:lang w:eastAsia="ru-RU"/>
        </w:rPr>
        <w:t>Италии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bCs/>
          <w:iCs/>
          <w:sz w:val="24"/>
          <w:szCs w:val="24"/>
          <w:lang w:eastAsia="ru-RU"/>
        </w:rPr>
      </w:pPr>
      <w:r w:rsidRPr="00487D45">
        <w:rPr>
          <w:b/>
          <w:bCs/>
          <w:iCs/>
          <w:sz w:val="24"/>
          <w:szCs w:val="24"/>
          <w:lang w:eastAsia="ru-RU"/>
        </w:rPr>
        <w:t>Политическое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развит</w:t>
      </w:r>
      <w:r w:rsidR="006B62FF" w:rsidRPr="00487D45">
        <w:rPr>
          <w:b/>
          <w:bCs/>
          <w:iCs/>
          <w:sz w:val="24"/>
          <w:szCs w:val="24"/>
          <w:lang w:eastAsia="ru-RU"/>
        </w:rPr>
        <w:t>ие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стран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Южно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и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Восточно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Азии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Кита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иньхай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волюц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ита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еверны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ход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жи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йш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раждан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ммунистам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i/>
          <w:sz w:val="24"/>
          <w:szCs w:val="24"/>
          <w:lang w:eastAsia="ru-RU"/>
        </w:rPr>
        <w:t>«</w:t>
      </w:r>
      <w:r w:rsidRPr="00487D45">
        <w:rPr>
          <w:rFonts w:eastAsia="Times New Roman"/>
          <w:i/>
          <w:sz w:val="24"/>
          <w:szCs w:val="24"/>
          <w:lang w:eastAsia="ru-RU"/>
        </w:rPr>
        <w:t>Велик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ход</w:t>
      </w:r>
      <w:r w:rsidR="009C441B">
        <w:rPr>
          <w:rFonts w:eastAsia="Times New Roman"/>
          <w:i/>
          <w:sz w:val="24"/>
          <w:szCs w:val="24"/>
          <w:lang w:eastAsia="ru-RU"/>
        </w:rPr>
        <w:t>»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рас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рм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ита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тановл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емократически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ститут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итиче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истем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лониаль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д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иск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i/>
          <w:sz w:val="24"/>
          <w:szCs w:val="24"/>
          <w:lang w:eastAsia="ru-RU"/>
        </w:rPr>
        <w:t>«</w:t>
      </w:r>
      <w:r w:rsidRPr="00487D45">
        <w:rPr>
          <w:rFonts w:eastAsia="Times New Roman"/>
          <w:i/>
          <w:sz w:val="24"/>
          <w:szCs w:val="24"/>
          <w:lang w:eastAsia="ru-RU"/>
        </w:rPr>
        <w:t>индий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циональ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деи</w:t>
      </w:r>
      <w:r w:rsidR="009C441B">
        <w:rPr>
          <w:rFonts w:eastAsia="Times New Roman"/>
          <w:i/>
          <w:sz w:val="24"/>
          <w:szCs w:val="24"/>
          <w:lang w:eastAsia="ru-RU"/>
        </w:rPr>
        <w:t>»</w:t>
      </w:r>
      <w:r w:rsidRPr="00487D45">
        <w:rPr>
          <w:rFonts w:eastAsia="Times New Roman"/>
          <w:i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ционально-освободительн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виж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д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1919–1939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дий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ональ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грес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анд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елик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прессия.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Миров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экономическ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ризис.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е</w:t>
      </w:r>
      <w:r w:rsidR="006B62FF" w:rsidRPr="00487D45">
        <w:rPr>
          <w:b/>
          <w:sz w:val="24"/>
          <w:szCs w:val="24"/>
          <w:lang w:eastAsia="ru-RU"/>
        </w:rPr>
        <w:t>образования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Ф.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Рузвельта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США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Начал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ли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пресс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ч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ли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пресс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ьно-полит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ли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пресс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Закат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ибераль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деолог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бед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узвельт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бора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ов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урс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.Д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узвельт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ейнсианств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осударственн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гулир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к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руг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тег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ход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з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оталитар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к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бщественно-политиче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азвит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тран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атин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мерики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bCs/>
          <w:iCs/>
          <w:sz w:val="24"/>
          <w:szCs w:val="24"/>
          <w:lang w:eastAsia="ru-RU"/>
        </w:rPr>
      </w:pPr>
      <w:r w:rsidRPr="00487D45">
        <w:rPr>
          <w:b/>
          <w:bCs/>
          <w:iCs/>
          <w:sz w:val="24"/>
          <w:szCs w:val="24"/>
          <w:lang w:eastAsia="ru-RU"/>
        </w:rPr>
        <w:t>Нараста</w:t>
      </w:r>
      <w:r w:rsidR="006B62FF" w:rsidRPr="00487D45">
        <w:rPr>
          <w:b/>
          <w:bCs/>
          <w:iCs/>
          <w:sz w:val="24"/>
          <w:szCs w:val="24"/>
          <w:lang w:eastAsia="ru-RU"/>
        </w:rPr>
        <w:t>ние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агрессии.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Германски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487D45">
        <w:rPr>
          <w:b/>
          <w:bCs/>
          <w:iCs/>
          <w:sz w:val="24"/>
          <w:szCs w:val="24"/>
          <w:lang w:eastAsia="ru-RU"/>
        </w:rPr>
        <w:t>нацизм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Нараст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гресс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гресс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ит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31–1933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СДАП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итле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Пивной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утч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х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ст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ласт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джог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йхстаг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оч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лин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жей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юрнберг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ко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ст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иктатур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дготов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е.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  <w:lang w:eastAsia="ru-RU"/>
        </w:rPr>
        <w:t>«</w:t>
      </w:r>
      <w:r w:rsidR="006B3641" w:rsidRPr="00487D45">
        <w:rPr>
          <w:b/>
          <w:sz w:val="24"/>
          <w:szCs w:val="24"/>
          <w:lang w:eastAsia="ru-RU"/>
        </w:rPr>
        <w:t>Народный</w:t>
      </w:r>
      <w:r w:rsidR="00E06710">
        <w:rPr>
          <w:b/>
          <w:sz w:val="24"/>
          <w:szCs w:val="24"/>
          <w:lang w:eastAsia="ru-RU"/>
        </w:rPr>
        <w:t xml:space="preserve"> </w:t>
      </w:r>
      <w:r w:rsidR="006B3641" w:rsidRPr="00487D45">
        <w:rPr>
          <w:b/>
          <w:sz w:val="24"/>
          <w:szCs w:val="24"/>
          <w:lang w:eastAsia="ru-RU"/>
        </w:rPr>
        <w:t>фронт</w:t>
      </w:r>
      <w:r>
        <w:rPr>
          <w:b/>
          <w:sz w:val="24"/>
          <w:szCs w:val="24"/>
          <w:lang w:eastAsia="ru-RU"/>
        </w:rPr>
        <w:t>»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Гражданская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ойна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Испании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i/>
          <w:sz w:val="24"/>
          <w:szCs w:val="24"/>
          <w:lang w:eastAsia="ru-RU"/>
        </w:rPr>
        <w:t>Борьб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фашизмо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встр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Фран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val="en-US" w:eastAsia="ru-RU"/>
        </w:rPr>
        <w:t>VII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грес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минтер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арод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онт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волюц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сп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бед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арод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онт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п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анкист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ятеж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ашист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мешательств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оциаль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еобразова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сп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евмешательств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мощ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п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боро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дрида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раже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вадалахар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Эбро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ра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пан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спублики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Пол</w:t>
      </w:r>
      <w:r w:rsidR="006B62FF" w:rsidRPr="00487D45">
        <w:rPr>
          <w:b/>
          <w:sz w:val="24"/>
          <w:szCs w:val="24"/>
          <w:lang w:eastAsia="ru-RU"/>
        </w:rPr>
        <w:t>итика</w:t>
      </w:r>
      <w:r w:rsidR="00E06710">
        <w:rPr>
          <w:b/>
          <w:sz w:val="24"/>
          <w:szCs w:val="24"/>
          <w:lang w:eastAsia="ru-RU"/>
        </w:rPr>
        <w:t xml:space="preserve"> </w:t>
      </w:r>
      <w:r w:rsidR="009C441B">
        <w:rPr>
          <w:b/>
          <w:sz w:val="24"/>
          <w:szCs w:val="24"/>
          <w:lang w:eastAsia="ru-RU"/>
        </w:rPr>
        <w:t>«</w:t>
      </w:r>
      <w:r w:rsidR="006B62FF" w:rsidRPr="00487D45">
        <w:rPr>
          <w:b/>
          <w:sz w:val="24"/>
          <w:szCs w:val="24"/>
          <w:lang w:eastAsia="ru-RU"/>
        </w:rPr>
        <w:t>умиротворения</w:t>
      </w:r>
      <w:r w:rsidR="009C441B">
        <w:rPr>
          <w:b/>
          <w:sz w:val="24"/>
          <w:szCs w:val="24"/>
          <w:lang w:eastAsia="ru-RU"/>
        </w:rPr>
        <w:t>»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агрессора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Созд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рлин–Рим–Токи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ккуп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йн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о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ншлю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встр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удет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юнхен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глаш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соедин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удет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ла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иквид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езависимо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хословак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тало-эфиоп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о-китай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япон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ликт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ританско-франко-совет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говор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оскв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герман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енапад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аздел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сточ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оп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фер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лия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рман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ССР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Развити</w:t>
      </w:r>
      <w:r w:rsidR="006B62FF" w:rsidRPr="00487D45">
        <w:rPr>
          <w:b/>
          <w:sz w:val="24"/>
          <w:szCs w:val="24"/>
          <w:lang w:eastAsia="ru-RU"/>
        </w:rPr>
        <w:t>е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культуры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первой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трети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ХХ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Основ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правл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кусств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одерн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вангард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юрреал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бстракционизм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ализм</w:t>
      </w:r>
      <w:r w:rsidRPr="00487D45">
        <w:rPr>
          <w:rFonts w:eastAsia="Times New Roman"/>
          <w:i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сихоанализ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терянн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колени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едущ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еятел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ультур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ерв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рет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Х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оталитариз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ультур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ссов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i/>
          <w:sz w:val="24"/>
          <w:szCs w:val="24"/>
          <w:lang w:eastAsia="ru-RU"/>
        </w:rPr>
        <w:t>культура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i/>
          <w:sz w:val="24"/>
          <w:szCs w:val="24"/>
          <w:lang w:eastAsia="ru-RU"/>
        </w:rPr>
        <w:t>Олимпий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487D45">
        <w:rPr>
          <w:rFonts w:eastAsia="Times New Roman"/>
          <w:i/>
          <w:sz w:val="24"/>
          <w:szCs w:val="24"/>
          <w:lang w:eastAsia="ru-RU"/>
        </w:rPr>
        <w:t>движение.</w:t>
      </w:r>
    </w:p>
    <w:p w:rsidR="006B62FF" w:rsidRPr="00487D45" w:rsidRDefault="006B62F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14" w:name="_Toc441481691"/>
      <w:bookmarkStart w:id="115" w:name="_Toc441483741"/>
      <w:r w:rsidRPr="00487D45">
        <w:rPr>
          <w:b/>
          <w:sz w:val="24"/>
          <w:szCs w:val="24"/>
        </w:rPr>
        <w:t>Втор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ов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йна</w:t>
      </w:r>
      <w:bookmarkEnd w:id="112"/>
      <w:bookmarkEnd w:id="113"/>
      <w:bookmarkEnd w:id="114"/>
      <w:bookmarkEnd w:id="115"/>
    </w:p>
    <w:p w:rsidR="006B3641" w:rsidRPr="00487D45" w:rsidRDefault="006B62F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Начало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Втор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рич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тор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тег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нов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юющ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оро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лицкри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Стран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ли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ажино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гр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ьш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соедин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ад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лорусс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ад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краи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герман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ружб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раниц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ец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езависимо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алти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соедин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ссараб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евер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уков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финлянд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еждународ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Захват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рмание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ан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орвег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гр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ан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</w:t>
      </w:r>
      <w:r w:rsidR="00490515" w:rsidRPr="00487D45">
        <w:rPr>
          <w:rFonts w:eastAsia="Times New Roman"/>
          <w:sz w:val="24"/>
          <w:szCs w:val="24"/>
          <w:lang w:eastAsia="ru-RU"/>
        </w:rPr>
        <w:t>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о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рмано-британ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орьб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захват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алка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итв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ританию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герман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оречий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Начал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елик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ечественно</w:t>
      </w:r>
      <w:r w:rsidR="006B62FF" w:rsidRPr="00487D45">
        <w:rPr>
          <w:b/>
          <w:sz w:val="24"/>
          <w:szCs w:val="24"/>
          <w:lang w:eastAsia="ru-RU"/>
        </w:rPr>
        <w:t>й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ойны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войны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на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Тихом</w:t>
      </w:r>
      <w:r w:rsidR="00E06710">
        <w:rPr>
          <w:b/>
          <w:sz w:val="24"/>
          <w:szCs w:val="24"/>
          <w:lang w:eastAsia="ru-RU"/>
        </w:rPr>
        <w:t xml:space="preserve"> </w:t>
      </w:r>
      <w:r w:rsidR="006B62FF" w:rsidRPr="00487D45">
        <w:rPr>
          <w:b/>
          <w:sz w:val="24"/>
          <w:szCs w:val="24"/>
          <w:lang w:eastAsia="ru-RU"/>
        </w:rPr>
        <w:t>океане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Напад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пад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чи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ёрл-Харбо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ормир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нтигитлеров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алиц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работ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н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тег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о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енд-лиз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деологиче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итическо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боснова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грессив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итик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цист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тнош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Ост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лан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оюзник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ерман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зиц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йтраль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lastRenderedPageBreak/>
        <w:t>государств.</w:t>
      </w:r>
    </w:p>
    <w:p w:rsidR="006B3641" w:rsidRPr="00487D45" w:rsidRDefault="001C2C07" w:rsidP="00B00A91">
      <w:pPr>
        <w:widowControl w:val="0"/>
        <w:suppressAutoHyphens w:val="0"/>
        <w:spacing w:line="240" w:lineRule="auto"/>
        <w:ind w:firstLine="567"/>
        <w:rPr>
          <w:b/>
          <w:bCs/>
          <w:iCs/>
          <w:sz w:val="24"/>
          <w:szCs w:val="24"/>
          <w:lang w:eastAsia="ru-RU"/>
        </w:rPr>
      </w:pPr>
      <w:r w:rsidRPr="00487D45">
        <w:rPr>
          <w:b/>
          <w:bCs/>
          <w:iCs/>
          <w:sz w:val="24"/>
          <w:szCs w:val="24"/>
          <w:lang w:eastAsia="ru-RU"/>
        </w:rPr>
        <w:t>Коренно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перелом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в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войне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Сталинград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итв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ур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итв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евер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фри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ра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ль-Аламейн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тратегиче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омбардировк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мецки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ерритор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сад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тал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ад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жим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уссолин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л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их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кеан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егеран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Больш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ойк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аир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екларация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оспуск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минтерна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bCs/>
          <w:iCs/>
          <w:sz w:val="24"/>
          <w:szCs w:val="24"/>
          <w:lang w:eastAsia="ru-RU"/>
        </w:rPr>
      </w:pPr>
      <w:r w:rsidRPr="00487D45">
        <w:rPr>
          <w:b/>
          <w:bCs/>
          <w:iCs/>
          <w:sz w:val="24"/>
          <w:szCs w:val="24"/>
          <w:lang w:eastAsia="ru-RU"/>
        </w:rPr>
        <w:t>Жизнь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во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время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войны.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Сопротивление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оккупантам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Усло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жизн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ликобрит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ов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рядок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ст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ноцида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олокост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центрацион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агер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нудитель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удов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гр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сильствен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селен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ассов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сстрел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енноплен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раждан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иц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Жизнь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ккупирован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ерриториях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противл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ллаборацион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артизан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гослав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Жизнь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Ш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Япон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ож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йтраль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осударствах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Разгром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Германии,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Японии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их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союзников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Открыт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тор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онт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о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ереход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торону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игитлеров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алиц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умын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олгарии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ыход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з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Финлянд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сста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ариже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аршаве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ловак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вобожд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вроп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пыт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ворот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20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юл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44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о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рденнах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исло-Одер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пера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лтин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л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гром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цист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вобожд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вроп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ореч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ежду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а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нтигитлеров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али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гр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зят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рли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питуля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На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том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омбардировк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иросим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гасак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ступ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у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гр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вантун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рм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питуля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юрнберг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ибуна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окий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цес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енны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ступникам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ерм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по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тсдам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ерен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О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Це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тор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ов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л</w:t>
      </w:r>
      <w:r w:rsidR="001C2C07" w:rsidRPr="00487D45">
        <w:rPr>
          <w:rFonts w:eastAsia="Times New Roman"/>
          <w:sz w:val="24"/>
          <w:szCs w:val="24"/>
          <w:lang w:eastAsia="ru-RU"/>
        </w:rPr>
        <w:t>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487D45">
        <w:rPr>
          <w:rFonts w:eastAsia="Times New Roman"/>
          <w:sz w:val="24"/>
          <w:szCs w:val="24"/>
          <w:lang w:eastAsia="ru-RU"/>
        </w:rPr>
        <w:t>воюющ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487D45">
        <w:rPr>
          <w:rFonts w:eastAsia="Times New Roman"/>
          <w:sz w:val="24"/>
          <w:szCs w:val="24"/>
          <w:lang w:eastAsia="ru-RU"/>
        </w:rPr>
        <w:t>стра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487D45">
        <w:rPr>
          <w:rFonts w:eastAsia="Times New Roman"/>
          <w:sz w:val="24"/>
          <w:szCs w:val="24"/>
          <w:lang w:eastAsia="ru-RU"/>
        </w:rPr>
        <w:t>Итог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487D45">
        <w:rPr>
          <w:rFonts w:eastAsia="Times New Roman"/>
          <w:sz w:val="24"/>
          <w:szCs w:val="24"/>
          <w:lang w:eastAsia="ru-RU"/>
        </w:rPr>
        <w:t>войны.</w:t>
      </w:r>
    </w:p>
    <w:p w:rsidR="001C2C07" w:rsidRPr="00487D45" w:rsidRDefault="001C2C0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16" w:name="_Toc441481692"/>
      <w:bookmarkStart w:id="117" w:name="_Toc441483742"/>
      <w:r w:rsidRPr="00487D45">
        <w:rPr>
          <w:b/>
          <w:sz w:val="24"/>
          <w:szCs w:val="24"/>
        </w:rPr>
        <w:t>Соревнов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ь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истем</w:t>
      </w:r>
      <w:bookmarkEnd w:id="116"/>
      <w:bookmarkEnd w:id="117"/>
    </w:p>
    <w:p w:rsidR="006B3641" w:rsidRPr="00487D45" w:rsidRDefault="001C2C0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118" w:name="_Toc426635489"/>
      <w:bookmarkStart w:id="119" w:name="_Toc427703602"/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Начало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b/>
          <w:bCs/>
          <w:iCs/>
          <w:sz w:val="24"/>
          <w:szCs w:val="24"/>
          <w:lang w:eastAsia="ru-RU"/>
        </w:rPr>
        <w:t>«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холодной</w:t>
      </w:r>
      <w:r w:rsidR="00E06710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  <w:r w:rsidR="009C441B">
        <w:rPr>
          <w:rFonts w:eastAsia="Times New Roman"/>
          <w:b/>
          <w:bCs/>
          <w:iCs/>
          <w:sz w:val="24"/>
          <w:szCs w:val="24"/>
          <w:lang w:eastAsia="ru-RU"/>
        </w:rPr>
        <w:t>»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ичины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холод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йны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ршалла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Гражданская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война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в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Грец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ктри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мэна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ити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держивания.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Народ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мократия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ов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мунист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жим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т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вропе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ко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ерман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информ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ско-югославск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фликт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Террор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в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Восточной</w:t>
      </w:r>
      <w:r w:rsidR="00E06710">
        <w:rPr>
          <w:i/>
          <w:sz w:val="24"/>
          <w:szCs w:val="24"/>
          <w:lang w:eastAsia="ru-RU"/>
        </w:rPr>
        <w:t xml:space="preserve"> </w:t>
      </w:r>
      <w:r w:rsidRPr="00487D45">
        <w:rPr>
          <w:i/>
          <w:sz w:val="24"/>
          <w:szCs w:val="24"/>
          <w:lang w:eastAsia="ru-RU"/>
        </w:rPr>
        <w:t>Европе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оном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помощ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ТО.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х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едьм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ША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bCs/>
          <w:iCs/>
          <w:sz w:val="24"/>
          <w:szCs w:val="24"/>
          <w:lang w:eastAsia="ru-RU"/>
        </w:rPr>
      </w:pPr>
      <w:r w:rsidRPr="00487D45">
        <w:rPr>
          <w:b/>
          <w:bCs/>
          <w:iCs/>
          <w:sz w:val="24"/>
          <w:szCs w:val="24"/>
          <w:lang w:eastAsia="ru-RU"/>
        </w:rPr>
        <w:t>Гонка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Pr="00487D45">
        <w:rPr>
          <w:b/>
          <w:bCs/>
          <w:iCs/>
          <w:sz w:val="24"/>
          <w:szCs w:val="24"/>
          <w:lang w:eastAsia="ru-RU"/>
        </w:rPr>
        <w:t>вооружений.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Берлински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и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Карибский</w:t>
      </w:r>
      <w:r w:rsidR="00E06710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487D45">
        <w:rPr>
          <w:b/>
          <w:bCs/>
          <w:iCs/>
          <w:sz w:val="24"/>
          <w:szCs w:val="24"/>
          <w:lang w:eastAsia="ru-RU"/>
        </w:rPr>
        <w:t>кризисы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Гон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оружен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пыта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том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ермоядер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руж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лабл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еждународ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пряженно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мер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алин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рмализ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югослав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тношен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рганиз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аршав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кетно-космиче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перничеств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кусствен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путни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емл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в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е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лове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смо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Доктри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йзенхауэр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изи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рущев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худш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американ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тношен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60–1961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еннед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ерлин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риб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рещ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ядер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пытан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ре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редах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Даль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осто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40</w:t>
      </w:r>
      <w:r w:rsidR="001C2C07" w:rsidRPr="00487D45">
        <w:rPr>
          <w:b/>
          <w:sz w:val="24"/>
          <w:szCs w:val="24"/>
          <w:lang w:eastAsia="ru-RU"/>
        </w:rPr>
        <w:t>–70-е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гг.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Войны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революции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i/>
          <w:sz w:val="24"/>
          <w:szCs w:val="24"/>
          <w:lang w:eastAsia="ru-RU"/>
        </w:rPr>
        <w:t>Граждан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а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ита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Н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ре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ационально-освободитель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ммунистиче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виже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го-</w:t>
      </w:r>
      <w:r w:rsidR="00490515" w:rsidRPr="00487D45">
        <w:rPr>
          <w:rFonts w:eastAsia="Times New Roman"/>
          <w:i/>
          <w:sz w:val="24"/>
          <w:szCs w:val="24"/>
          <w:lang w:eastAsia="ru-RU"/>
        </w:rPr>
        <w:t>В</w:t>
      </w:r>
      <w:r w:rsidRPr="00487D45">
        <w:rPr>
          <w:rFonts w:eastAsia="Times New Roman"/>
          <w:i/>
          <w:sz w:val="24"/>
          <w:szCs w:val="24"/>
          <w:lang w:eastAsia="ru-RU"/>
        </w:rPr>
        <w:t>осточ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зии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докитай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ра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юзнико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докита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о-китай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ли</w:t>
      </w:r>
      <w:r w:rsidR="001C2C07" w:rsidRPr="00487D45">
        <w:rPr>
          <w:rFonts w:eastAsia="Times New Roman"/>
          <w:sz w:val="24"/>
          <w:szCs w:val="24"/>
          <w:lang w:eastAsia="ru-RU"/>
        </w:rPr>
        <w:t>кт.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  <w:lang w:eastAsia="ru-RU"/>
        </w:rPr>
        <w:t>«</w:t>
      </w:r>
      <w:r w:rsidR="001C2C07" w:rsidRPr="00487D45">
        <w:rPr>
          <w:b/>
          <w:sz w:val="24"/>
          <w:szCs w:val="24"/>
          <w:lang w:eastAsia="ru-RU"/>
        </w:rPr>
        <w:t>Разрядка</w:t>
      </w:r>
      <w:r>
        <w:rPr>
          <w:b/>
          <w:sz w:val="24"/>
          <w:szCs w:val="24"/>
          <w:lang w:eastAsia="ru-RU"/>
        </w:rPr>
        <w:t>»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рич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разрядки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изит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иксо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Н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В-1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граниче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в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сточ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Р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ельсинк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кт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В-2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кет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вроп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в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ет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с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фганистан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звращ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холод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Западн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Европ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еверн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</w:t>
      </w:r>
      <w:r w:rsidR="001C2C07" w:rsidRPr="00487D45">
        <w:rPr>
          <w:b/>
          <w:sz w:val="24"/>
          <w:szCs w:val="24"/>
          <w:lang w:eastAsia="ru-RU"/>
        </w:rPr>
        <w:t>мерика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50–80-е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годы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ХХ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века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sz w:val="24"/>
          <w:szCs w:val="24"/>
          <w:lang w:eastAsia="ru-RU"/>
        </w:rPr>
        <w:t>Обществ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потребления</w:t>
      </w:r>
      <w:r>
        <w:rPr>
          <w:rFonts w:eastAsia="Times New Roman"/>
          <w:sz w:val="24"/>
          <w:szCs w:val="24"/>
          <w:lang w:eastAsia="ru-RU"/>
        </w:rPr>
        <w:t>»</w:t>
      </w:r>
      <w:r w:rsidR="006B3641"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озникнов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Европей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экономиче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сообществ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Герман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sz w:val="24"/>
          <w:szCs w:val="24"/>
          <w:lang w:eastAsia="ru-RU"/>
        </w:rPr>
        <w:t>экономиче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чудо</w:t>
      </w:r>
      <w:r>
        <w:rPr>
          <w:rFonts w:eastAsia="Times New Roman"/>
          <w:sz w:val="24"/>
          <w:szCs w:val="24"/>
          <w:lang w:eastAsia="ru-RU"/>
        </w:rPr>
        <w:t>»</w:t>
      </w:r>
      <w:r w:rsidR="006B3641"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озникнов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V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республик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Франц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Консерватив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трудов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еликобритан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i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Скандинавск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модель</w:t>
      </w:r>
      <w:r>
        <w:rPr>
          <w:rFonts w:eastAsia="Times New Roman"/>
          <w:i/>
          <w:sz w:val="24"/>
          <w:szCs w:val="24"/>
          <w:lang w:eastAsia="ru-RU"/>
        </w:rPr>
        <w:t>»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общественно-политического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социально-экономического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развития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роблем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а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ловек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Бур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шестидесятые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раждан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ав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Ш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ов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еч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еств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ультур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Информацион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нергетиче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логическ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елен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вижени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70-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–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чал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80-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мократиз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Запад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lastRenderedPageBreak/>
        <w:t>Пад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иктатур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реции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ртугал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спан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еоконсерват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нутрення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йгана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Достиж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ризис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циали</w:t>
      </w:r>
      <w:r w:rsidR="001C2C07" w:rsidRPr="00487D45">
        <w:rPr>
          <w:b/>
          <w:sz w:val="24"/>
          <w:szCs w:val="24"/>
          <w:lang w:eastAsia="ru-RU"/>
        </w:rPr>
        <w:t>ст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="001C2C07" w:rsidRPr="00487D45">
        <w:rPr>
          <w:b/>
          <w:sz w:val="24"/>
          <w:szCs w:val="24"/>
          <w:lang w:eastAsia="ru-RU"/>
        </w:rPr>
        <w:t>мира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sz w:val="24"/>
          <w:szCs w:val="24"/>
          <w:lang w:eastAsia="ru-RU"/>
        </w:rPr>
        <w:t>Реаль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социализм</w:t>
      </w:r>
      <w:r>
        <w:rPr>
          <w:rFonts w:eastAsia="Times New Roman"/>
          <w:sz w:val="24"/>
          <w:szCs w:val="24"/>
          <w:lang w:eastAsia="ru-RU"/>
        </w:rPr>
        <w:t>»</w:t>
      </w:r>
      <w:r w:rsidR="006B3641"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олн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ГД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1953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Х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съезд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i/>
          <w:sz w:val="24"/>
          <w:szCs w:val="24"/>
          <w:lang w:eastAsia="ru-RU"/>
        </w:rPr>
        <w:t>КПСС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Кризис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осста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Польш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енгр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1956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sz w:val="24"/>
          <w:szCs w:val="24"/>
          <w:lang w:eastAsia="ru-RU"/>
        </w:rPr>
        <w:t>Праж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есна</w:t>
      </w:r>
      <w:r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1968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е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подавлени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sz w:val="24"/>
          <w:szCs w:val="24"/>
          <w:lang w:eastAsia="ru-RU"/>
        </w:rPr>
        <w:t>«</w:t>
      </w:r>
      <w:r w:rsidR="006B3641" w:rsidRPr="00487D45">
        <w:rPr>
          <w:rFonts w:eastAsia="Times New Roman"/>
          <w:sz w:val="24"/>
          <w:szCs w:val="24"/>
          <w:lang w:eastAsia="ru-RU"/>
        </w:rPr>
        <w:t>Солидарность</w:t>
      </w:r>
      <w:r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Польш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Югослав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модел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социализм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Разры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отношени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Албан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6B3641" w:rsidRPr="00487D45">
        <w:rPr>
          <w:rFonts w:eastAsia="Times New Roman"/>
          <w:sz w:val="24"/>
          <w:szCs w:val="24"/>
          <w:lang w:eastAsia="ru-RU"/>
        </w:rPr>
        <w:t>СССР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Строительств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изм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ита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о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Цзэдун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ао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Культур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ыноч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форм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ита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ммунистическ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жи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евер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Коре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лпотовск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жи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A11772" w:rsidRPr="00487D45">
        <w:rPr>
          <w:rFonts w:eastAsia="Times New Roman"/>
          <w:i/>
          <w:sz w:val="24"/>
          <w:szCs w:val="24"/>
          <w:lang w:eastAsia="ru-RU"/>
        </w:rPr>
        <w:t>Камбодже</w:t>
      </w:r>
      <w:r w:rsidRPr="00487D45">
        <w:rPr>
          <w:rFonts w:eastAsia="Times New Roman"/>
          <w:i/>
          <w:sz w:val="24"/>
          <w:szCs w:val="24"/>
          <w:lang w:eastAsia="ru-RU"/>
        </w:rPr>
        <w:t>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ерестройк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нов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ышление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фор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ита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икоммунистиче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волюц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сточ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оп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спа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аршавск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оговора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Э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ССР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ссозда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зависим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осударст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Балт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щ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рт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емократическ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образован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змен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че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арт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спа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Югослави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Балканах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гресс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Т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ти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Югослав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Латинск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мерик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1950–1990-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Полож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н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Латин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мерик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ередин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ка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грарны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форм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мпортзамещающа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дустриализац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уб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оциалистиче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вижен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атин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мерик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i/>
          <w:sz w:val="24"/>
          <w:szCs w:val="24"/>
          <w:lang w:eastAsia="ru-RU"/>
        </w:rPr>
        <w:t>«</w:t>
      </w:r>
      <w:r w:rsidRPr="00487D45">
        <w:rPr>
          <w:rFonts w:eastAsia="Times New Roman"/>
          <w:i/>
          <w:sz w:val="24"/>
          <w:szCs w:val="24"/>
          <w:lang w:eastAsia="ru-RU"/>
        </w:rPr>
        <w:t>Аргентинск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арадокс</w:t>
      </w:r>
      <w:r w:rsidR="009C441B">
        <w:rPr>
          <w:rFonts w:eastAsia="Times New Roman"/>
          <w:i/>
          <w:sz w:val="24"/>
          <w:szCs w:val="24"/>
          <w:lang w:eastAsia="ru-RU"/>
        </w:rPr>
        <w:t>»</w:t>
      </w:r>
      <w:r w:rsidRPr="00487D45">
        <w:rPr>
          <w:rFonts w:eastAsia="Times New Roman"/>
          <w:i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Экономиче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успех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неудач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атиноамерикански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тран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иктатур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емократизация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ж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мерике.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волюци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гражданск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Централь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мери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Стран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з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фрик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1940–1990-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Колониаль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ществ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оль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тог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ойн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дъем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нтиколониаль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вижен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ропическ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ж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фри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</w:rPr>
        <w:t>Кру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они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о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пытк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зд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мократ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зникнов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иктатур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фрик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партеид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A11772" w:rsidRPr="00487D45">
        <w:rPr>
          <w:rFonts w:eastAsia="Times New Roman"/>
          <w:i/>
          <w:sz w:val="24"/>
          <w:szCs w:val="24"/>
        </w:rPr>
        <w:t>юг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фрик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ан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циалистическ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иентац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флик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фриканск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г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тн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флик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фрике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раб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никнов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раи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тиимпериалистиче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виж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ран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эцк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фликт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рабо-израиль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йн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пытк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регулиро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лижне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сток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алестинск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блем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дернизац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ур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ран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лам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ран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зи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ид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ли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й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раке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рет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зависим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ж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з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р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образ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фронтац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жду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ди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акистаном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ди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НР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фор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анд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донез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карн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харт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ан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Юго-</w:t>
      </w:r>
      <w:r w:rsidR="00A11772" w:rsidRPr="00487D45">
        <w:rPr>
          <w:rFonts w:eastAsia="Times New Roman"/>
          <w:i/>
          <w:sz w:val="24"/>
          <w:szCs w:val="24"/>
        </w:rPr>
        <w:t>Восточ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з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сл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йн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докита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Япо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тор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й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стано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верените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пон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риль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тров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по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уд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изис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японск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ществ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Юж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1C2C07" w:rsidRPr="00487D45">
        <w:rPr>
          <w:rFonts w:eastAsia="Times New Roman"/>
          <w:i/>
          <w:sz w:val="24"/>
          <w:szCs w:val="24"/>
        </w:rPr>
        <w:t>Коре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9C441B">
        <w:rPr>
          <w:rFonts w:eastAsia="Times New Roman"/>
          <w:i/>
          <w:sz w:val="24"/>
          <w:szCs w:val="24"/>
        </w:rPr>
        <w:t>«</w:t>
      </w:r>
      <w:r w:rsidR="001C2C07" w:rsidRPr="00487D45">
        <w:rPr>
          <w:rFonts w:eastAsia="Times New Roman"/>
          <w:i/>
          <w:sz w:val="24"/>
          <w:szCs w:val="24"/>
        </w:rPr>
        <w:t>Тихоокеан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1C2C07" w:rsidRPr="00487D45">
        <w:rPr>
          <w:rFonts w:eastAsia="Times New Roman"/>
          <w:i/>
          <w:sz w:val="24"/>
          <w:szCs w:val="24"/>
        </w:rPr>
        <w:t>драконы</w:t>
      </w:r>
      <w:r w:rsidR="009C441B">
        <w:rPr>
          <w:rFonts w:eastAsia="Times New Roman"/>
          <w:i/>
          <w:sz w:val="24"/>
          <w:szCs w:val="24"/>
        </w:rPr>
        <w:t>»</w:t>
      </w:r>
      <w:r w:rsidR="001C2C07" w:rsidRPr="00487D45">
        <w:rPr>
          <w:rFonts w:eastAsia="Times New Roman"/>
          <w:i/>
          <w:sz w:val="24"/>
          <w:szCs w:val="24"/>
        </w:rPr>
        <w:t>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20" w:name="_Toc441481693"/>
      <w:bookmarkStart w:id="121" w:name="_Toc441483743"/>
      <w:r w:rsidRPr="00487D45">
        <w:rPr>
          <w:b/>
          <w:sz w:val="24"/>
          <w:szCs w:val="24"/>
        </w:rPr>
        <w:t>Совреме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</w:t>
      </w:r>
      <w:bookmarkEnd w:id="118"/>
      <w:bookmarkEnd w:id="119"/>
      <w:bookmarkEnd w:id="120"/>
      <w:bookmarkEnd w:id="121"/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Глобализац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ц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Х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–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чал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XXI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в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формационн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я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тернет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кономическ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1998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2008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A11772" w:rsidRPr="00487D45">
        <w:rPr>
          <w:rFonts w:eastAsia="Times New Roman"/>
          <w:sz w:val="24"/>
          <w:szCs w:val="24"/>
          <w:lang w:eastAsia="ru-RU"/>
        </w:rPr>
        <w:t>г</w:t>
      </w:r>
      <w:r w:rsidRPr="00487D45">
        <w:rPr>
          <w:rFonts w:eastAsia="Times New Roman"/>
          <w:sz w:val="24"/>
          <w:szCs w:val="24"/>
          <w:lang w:eastAsia="ru-RU"/>
        </w:rPr>
        <w:t>г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Успех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рудност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нтеграцион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роцессо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опе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Евразии,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Тихоокеанско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тлантическом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регионах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зменение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систем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международных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отношений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одернизацион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цесс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трана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з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т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лия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ит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еждународ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арен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Демократически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левы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повороты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Южной</w:t>
      </w:r>
      <w:r w:rsidR="00E06710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sz w:val="24"/>
          <w:szCs w:val="24"/>
          <w:lang w:eastAsia="ru-RU"/>
        </w:rPr>
        <w:t>Амери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еждународны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ерроризм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й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рак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Цвет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волюции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Pr="00487D45">
        <w:rPr>
          <w:rFonts w:eastAsia="Times New Roman"/>
          <w:sz w:val="24"/>
          <w:szCs w:val="24"/>
          <w:lang w:eastAsia="ru-RU"/>
        </w:rPr>
        <w:t>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sz w:val="24"/>
          <w:szCs w:val="24"/>
          <w:lang w:eastAsia="ru-RU"/>
        </w:rPr>
        <w:t>«</w:t>
      </w:r>
      <w:r w:rsidRPr="00487D45">
        <w:rPr>
          <w:rFonts w:eastAsia="Times New Roman"/>
          <w:sz w:val="24"/>
          <w:szCs w:val="24"/>
          <w:lang w:eastAsia="ru-RU"/>
        </w:rPr>
        <w:t>Араб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есна</w:t>
      </w:r>
      <w:r w:rsidR="009C441B">
        <w:rPr>
          <w:rFonts w:eastAsia="Times New Roman"/>
          <w:sz w:val="24"/>
          <w:szCs w:val="24"/>
          <w:lang w:eastAsia="ru-RU"/>
        </w:rPr>
        <w:t>»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е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тсовет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странство: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литиче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циально-экономическо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азвитие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теграцион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цессы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ризис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оенны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нфликты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овременн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мире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ст</w:t>
      </w:r>
      <w:r w:rsidR="001C2C07" w:rsidRPr="00487D45">
        <w:rPr>
          <w:b/>
          <w:sz w:val="24"/>
          <w:szCs w:val="24"/>
        </w:rPr>
        <w:t>ория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России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Росс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ды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велик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трясений</w:t>
      </w:r>
      <w:r w:rsidR="009C441B">
        <w:rPr>
          <w:b/>
          <w:sz w:val="24"/>
          <w:szCs w:val="24"/>
        </w:rPr>
        <w:t>»</w:t>
      </w:r>
      <w:r w:rsidRPr="00487D45">
        <w:rPr>
          <w:b/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14–1921</w:t>
      </w:r>
      <w:r w:rsidR="00E06710">
        <w:rPr>
          <w:b/>
          <w:sz w:val="24"/>
          <w:szCs w:val="24"/>
        </w:rPr>
        <w:t xml:space="preserve"> </w:t>
      </w:r>
    </w:p>
    <w:p w:rsidR="006B3641" w:rsidRPr="00487D45" w:rsidRDefault="001C2C07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Росс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о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йне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ну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страте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анд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стро-герман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91D90" w:rsidRPr="00487D45">
        <w:rPr>
          <w:sz w:val="24"/>
          <w:szCs w:val="24"/>
        </w:rPr>
        <w:t>к</w:t>
      </w:r>
      <w:r w:rsidRPr="00487D45">
        <w:rPr>
          <w:sz w:val="24"/>
          <w:szCs w:val="24"/>
        </w:rPr>
        <w:t>авказ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ан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усилов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ры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о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раз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н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таль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а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р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е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яг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п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да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Милита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ромыш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те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аган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м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ейств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лаготворитель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аб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с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ы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бывшие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жид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л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ая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хар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е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заим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тв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гресс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утинщ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акр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х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аин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перии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з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захстан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ационали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ораженц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с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аган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ели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</w:t>
      </w:r>
      <w:r w:rsidR="001C2C07" w:rsidRPr="00487D45">
        <w:rPr>
          <w:b/>
          <w:sz w:val="24"/>
          <w:szCs w:val="24"/>
        </w:rPr>
        <w:t>волюция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1917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ну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т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изиру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сс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заверш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реч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рниза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ну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он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вра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т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огра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арх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е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бежо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кл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ут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ы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ск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ифер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волюцио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йфо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оград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да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у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ре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о: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ыб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ы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ю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ец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воевласт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2D2C0F" w:rsidRPr="00487D45">
        <w:rPr>
          <w:i/>
          <w:sz w:val="24"/>
          <w:szCs w:val="24"/>
        </w:rPr>
        <w:t>п</w:t>
      </w:r>
      <w:r w:rsidRPr="00487D45">
        <w:rPr>
          <w:i/>
          <w:sz w:val="24"/>
          <w:szCs w:val="24"/>
        </w:rPr>
        <w:t>равославная</w:t>
      </w:r>
      <w:r w:rsidR="00E06710">
        <w:rPr>
          <w:i/>
          <w:sz w:val="24"/>
          <w:szCs w:val="24"/>
        </w:rPr>
        <w:t xml:space="preserve"> </w:t>
      </w:r>
      <w:r w:rsidR="002D2C0F" w:rsidRPr="00487D45">
        <w:rPr>
          <w:i/>
          <w:sz w:val="24"/>
          <w:szCs w:val="24"/>
        </w:rPr>
        <w:t>ц</w:t>
      </w:r>
      <w:r w:rsidRPr="00487D45">
        <w:rPr>
          <w:i/>
          <w:sz w:val="24"/>
          <w:szCs w:val="24"/>
        </w:rPr>
        <w:t>ерков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ероссий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естный</w:t>
      </w:r>
      <w:r w:rsidR="00E06710">
        <w:rPr>
          <w:i/>
          <w:sz w:val="24"/>
          <w:szCs w:val="24"/>
        </w:rPr>
        <w:t xml:space="preserve"> </w:t>
      </w:r>
      <w:r w:rsidR="002D2C0F" w:rsidRPr="00487D45">
        <w:rPr>
          <w:i/>
          <w:sz w:val="24"/>
          <w:szCs w:val="24"/>
        </w:rPr>
        <w:t>с</w:t>
      </w:r>
      <w:r w:rsidRPr="00487D45">
        <w:rPr>
          <w:i/>
          <w:sz w:val="24"/>
          <w:szCs w:val="24"/>
        </w:rPr>
        <w:t>об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триарше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нил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нт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згла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т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ю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ктябр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ал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е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.</w:t>
      </w:r>
    </w:p>
    <w:p w:rsidR="001C2C07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ерв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волюцио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образов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ольшевиков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кт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летари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р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ес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Декрет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земле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делени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рестьян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землей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тдел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церкв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церкви.</w:t>
      </w:r>
    </w:p>
    <w:p w:rsidR="001C2C07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озы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разгон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Учредительного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собрания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аппарата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аб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е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многовластия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Ц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нарк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Ч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револю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ботаж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СН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нархоз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</w:p>
    <w:p w:rsidR="001C2C07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Граж</w:t>
      </w:r>
      <w:r w:rsidR="001C2C07" w:rsidRPr="00487D45">
        <w:rPr>
          <w:b/>
          <w:sz w:val="24"/>
          <w:szCs w:val="24"/>
        </w:rPr>
        <w:t>данская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война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ее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последствия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: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раи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олжь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л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бирь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ль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то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вер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вка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авказь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я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з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а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ам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н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раи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хословац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пу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ц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астроф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р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ен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ли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большевис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тнош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деолог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л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у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ректор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ча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ик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нгел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ибольшевис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л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тан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а: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расны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тря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белы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визи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зм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разверст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уд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и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к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.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Главкизм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ЭЛР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спец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е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расны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белы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штаб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и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щем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ьз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резвычай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К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бе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вком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раин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авказь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з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би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льн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Восто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ьско-совет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нг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у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ла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мигр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рубежь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голо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1–192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</w:p>
    <w:p w:rsidR="001C2C07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деолог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ульту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ио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ражданско</w:t>
      </w:r>
      <w:r w:rsidR="001C2C07" w:rsidRPr="00487D45">
        <w:rPr>
          <w:b/>
          <w:sz w:val="24"/>
          <w:szCs w:val="24"/>
        </w:rPr>
        <w:t>й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войны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="001C2C07" w:rsidRPr="00487D45">
        <w:rPr>
          <w:b/>
          <w:sz w:val="24"/>
          <w:szCs w:val="24"/>
        </w:rPr>
        <w:t>военного</w:t>
      </w:r>
      <w:r w:rsidR="00E06710">
        <w:rPr>
          <w:b/>
          <w:sz w:val="24"/>
          <w:szCs w:val="24"/>
        </w:rPr>
        <w:t xml:space="preserve"> </w:t>
      </w:r>
      <w:r w:rsidR="001C2C07" w:rsidRPr="00487D45">
        <w:rPr>
          <w:b/>
          <w:sz w:val="24"/>
          <w:szCs w:val="24"/>
        </w:rPr>
        <w:t>коммунизма</w:t>
      </w:r>
      <w:r w:rsidR="009C441B">
        <w:rPr>
          <w:b/>
          <w:sz w:val="24"/>
          <w:szCs w:val="24"/>
        </w:rPr>
        <w:t>»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Несвоевременны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ысли</w:t>
      </w:r>
      <w:r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Горького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Государственно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омисси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свещению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леткульта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глядна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агитац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ассова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паганд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оммунистических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дей.</w:t>
      </w:r>
      <w:r w:rsidR="00E06710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Окн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атиры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ОСТА</w:t>
      </w:r>
      <w:r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лан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онументально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паганды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ционализац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еатров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инематографа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здание</w:t>
      </w:r>
      <w:r w:rsidR="00E06710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Народно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библиотеки</w:t>
      </w:r>
      <w:r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летаризац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узов,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рганизац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абфаков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Антирелигиозна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паганд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екуляризац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ословны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ивилегий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Законодательно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закреплени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авноправи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лов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вседневная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жизнь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строения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Городско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быт: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бесплатны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ранспорт,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овары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арточкам,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убботник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рудовы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обилизации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рудовых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армий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омитеты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бедноты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циально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пряженност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деревне</w:t>
      </w:r>
      <w:r w:rsidR="002D2C0F"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устарны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омыслы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редство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ыживания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Голод,</w:t>
      </w:r>
      <w:r w:rsidR="00E06710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черны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ынок</w:t>
      </w:r>
      <w:r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пекуляция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детск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беспризорности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становк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сихологию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селения.</w:t>
      </w:r>
    </w:p>
    <w:p w:rsidR="001C2C07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волю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D2C0F" w:rsidRPr="00487D45">
        <w:rPr>
          <w:i/>
          <w:sz w:val="24"/>
          <w:szCs w:val="24"/>
        </w:rPr>
        <w:t>Г</w:t>
      </w:r>
      <w:r w:rsidRPr="00487D45">
        <w:rPr>
          <w:i/>
          <w:sz w:val="24"/>
          <w:szCs w:val="24"/>
        </w:rPr>
        <w:t>ражд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оветск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юз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20–1930-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г.</w:t>
      </w:r>
      <w:r w:rsidR="00E06710">
        <w:rPr>
          <w:b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ССР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эпа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21–1928</w:t>
      </w:r>
      <w:r w:rsidR="00E06710">
        <w:rPr>
          <w:b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тастро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ух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л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1–1922</w:t>
      </w:r>
      <w:r w:rsidR="00E06710">
        <w:rPr>
          <w:sz w:val="24"/>
          <w:szCs w:val="24"/>
        </w:rPr>
        <w:t xml:space="preserve"> </w:t>
      </w:r>
      <w:r w:rsidR="00387E2D" w:rsidRPr="00487D45">
        <w:rPr>
          <w:sz w:val="24"/>
          <w:szCs w:val="24"/>
        </w:rPr>
        <w:t>г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до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визи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у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щеннослужител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бир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мбовщин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олж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онштадт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зм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эп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но-дене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уч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разверс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налог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оп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2–192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ятилет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пы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д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НОТ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ре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вания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Ге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1927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38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рой</w:t>
      </w:r>
      <w:r w:rsidR="00E06710">
        <w:rPr>
          <w:i/>
          <w:sz w:val="24"/>
          <w:szCs w:val="24"/>
        </w:rPr>
        <w:t xml:space="preserve"> </w:t>
      </w:r>
      <w:r w:rsidR="00387E2D" w:rsidRPr="00487D45">
        <w:rPr>
          <w:i/>
          <w:sz w:val="24"/>
          <w:szCs w:val="24"/>
        </w:rPr>
        <w:t>С</w:t>
      </w:r>
      <w:r w:rsidRPr="00487D45">
        <w:rPr>
          <w:i/>
          <w:sz w:val="24"/>
          <w:szCs w:val="24"/>
        </w:rPr>
        <w:t>оциалистического</w:t>
      </w:r>
      <w:r w:rsidR="00E06710">
        <w:rPr>
          <w:i/>
          <w:sz w:val="24"/>
          <w:szCs w:val="24"/>
        </w:rPr>
        <w:t xml:space="preserve"> </w:t>
      </w:r>
      <w:r w:rsidR="00387E2D" w:rsidRPr="00487D45">
        <w:rPr>
          <w:i/>
          <w:sz w:val="24"/>
          <w:szCs w:val="24"/>
        </w:rPr>
        <w:t>Т</w:t>
      </w:r>
      <w:r w:rsidRPr="00487D45">
        <w:rPr>
          <w:i/>
          <w:sz w:val="24"/>
          <w:szCs w:val="24"/>
        </w:rPr>
        <w:t>руда)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авказь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з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20-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а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коренизаци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рьб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итель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-террито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0</w:t>
      </w:r>
      <w:r w:rsidR="00387E2D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ольшевис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парти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р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ценка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времен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к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рас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й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ппарат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.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ли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менклату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квид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пози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ут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КП(б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ц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20-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ви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мансип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нщи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одеж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е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лифты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но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равоохран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хра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н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рьб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призорност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упностью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уг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кращ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работиц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ыв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ителей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эксплуататор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ассов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шенц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ен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ум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а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редня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дня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льскохозяй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ун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т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З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ходничество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дач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ем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енду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оветск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юз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29–1941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г.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Велики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ерелом</w:t>
      </w:r>
      <w:r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ерестройк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омандног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администрирования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Форсированна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ндустриализация: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региональна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циональна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пецифика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нженерны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адров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циалистическо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ревнование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Ударник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тахановцы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частн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орговл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едпринимательства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набжени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вед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арточн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оллективизаци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ельског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рагическ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Раскулачивание</w:t>
      </w:r>
      <w:r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опротивл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рестьян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олхозног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роя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ТС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лектив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л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2–193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ятилет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а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непрострой</w:t>
      </w:r>
      <w:r w:rsidR="00387E2D"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ьков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завод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линград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ьков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ктор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вод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урксиб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ительство</w:t>
      </w:r>
      <w:r w:rsidR="00E06710">
        <w:rPr>
          <w:i/>
          <w:sz w:val="24"/>
          <w:szCs w:val="24"/>
        </w:rPr>
        <w:t xml:space="preserve"> </w:t>
      </w:r>
      <w:r w:rsidR="000C3C12" w:rsidRPr="00487D45">
        <w:rPr>
          <w:i/>
          <w:sz w:val="24"/>
          <w:szCs w:val="24"/>
        </w:rPr>
        <w:t>М</w:t>
      </w:r>
      <w:r w:rsidRPr="00487D45">
        <w:rPr>
          <w:i/>
          <w:sz w:val="24"/>
          <w:szCs w:val="24"/>
        </w:rPr>
        <w:t>осков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рополите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остр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ис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олог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й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литар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коре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арно-индустри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в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пех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реч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ба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уль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ые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культы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и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и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ководител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й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струмен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ли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кта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жесто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з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а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рат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П(б)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спор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7–193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ераци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КВ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есс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щеннослужител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ЛАГ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ингент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удите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уществ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устриал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нодоступ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аган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0–193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эп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эпма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Коммунис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ванство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ципли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у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дицио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рал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ь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рак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пита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я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зд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ю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ою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божников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новлен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ркв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христиан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ссий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эп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леткуль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эпм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грамотностью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ль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ы-читальн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футуризм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хитектур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конструктивизм)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и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иноискус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волю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ангард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е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фавит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компрос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фа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адем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унис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адем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ститу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с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ур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паган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лективис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пи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ационализ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триот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тузиа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ятилеток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селько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т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кти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ор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тчик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попея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челюскинцев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иж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фе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-инжене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ре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1934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граждения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ано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ст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тро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ера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ус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паган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с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ематограф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рубежь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адем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ов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СХНИЛ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АН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дающие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рукто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и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ллиген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ро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х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иод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эп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к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ьг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черед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рев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д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нужд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гр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лищ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ы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й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ятилеток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лекти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ыт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вращ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традицион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ям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ред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30-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уг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д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ых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Х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скв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ц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вермаг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ион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сомо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спор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ри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дн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динолич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о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хозников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20–193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интер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струме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волю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цар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лгов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палло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х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оляции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Вое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вога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27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уп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г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рас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роз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бровольц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ита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оруж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са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лхин-Г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ану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с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жесто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ас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га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юнхе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ля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Заклю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напа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3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тв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он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сараб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ков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а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орусс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тын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гедия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им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ляндией.</w:t>
      </w:r>
      <w:r w:rsidR="00E06710">
        <w:rPr>
          <w:sz w:val="24"/>
          <w:szCs w:val="24"/>
        </w:rPr>
        <w:t xml:space="preserve"> 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20</w:t>
      </w:r>
      <w:r w:rsidR="000A63F4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1930-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ели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ечествен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йна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41–1945</w:t>
      </w:r>
    </w:p>
    <w:p w:rsidR="006B3641" w:rsidRPr="00487D45" w:rsidRDefault="00BF1F1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тор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телли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ервы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(июнь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1941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сень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1942)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Барбаросса</w:t>
      </w:r>
      <w:r w:rsidR="009C441B"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оотнош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ил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орон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22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юн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1941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Брестска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репость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Массовы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ероизм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оинов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оражени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чальном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Чрезвычайны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руководств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раны,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омитет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ороны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.В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алин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ерховны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лавнокомандующий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арти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обилизаци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ил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тпор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рагу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дивизий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родного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полчения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моленско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ражение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ступление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ветских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ойск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д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Ельней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блокад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Ленинграда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оро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десс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евастополя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рыв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итлеровски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молниеносной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ойны</w:t>
      </w:r>
      <w:r w:rsidR="009C441B"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и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тлеров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а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на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ец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имой</w:t>
      </w:r>
      <w:r w:rsidR="00821990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ве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удач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жевско-Вязем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ера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ронеж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гр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о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ге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аку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градцев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оро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строй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д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аку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ят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ципл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нспор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ст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куп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енер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тлеровц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агер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чтож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локос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н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купирова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ст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е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чт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пл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дицин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люченным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о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ю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рманию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граб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чт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ност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гу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с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агер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т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з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град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ной</w:t>
      </w:r>
      <w:r w:rsidR="00821990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л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вказ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града.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Д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влов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ия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ир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гра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уп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жев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гра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тлеровце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град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г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ец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нк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ров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янь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еп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вобер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а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с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еп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ом</w:t>
      </w:r>
      <w:r w:rsidR="00821990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осен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ры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гр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нва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о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гр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т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з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ифашист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поль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да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з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по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рь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бе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го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трудниче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гом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чин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штаб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тлеровц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ин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пленны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нера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бодите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еб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упник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обник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купант</w:t>
      </w:r>
      <w:r w:rsidR="008B5FA1" w:rsidRPr="00487D45">
        <w:rPr>
          <w:i/>
          <w:sz w:val="24"/>
          <w:szCs w:val="24"/>
        </w:rPr>
        <w:t>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43–1946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ыла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A665B0" w:rsidRPr="00487D45">
        <w:rPr>
          <w:sz w:val="24"/>
          <w:szCs w:val="24"/>
        </w:rPr>
        <w:t>Всё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а,</w:t>
      </w:r>
      <w:r w:rsidR="00E06710">
        <w:rPr>
          <w:sz w:val="24"/>
          <w:szCs w:val="24"/>
        </w:rPr>
        <w:t xml:space="preserve"> </w:t>
      </w:r>
      <w:r w:rsidR="00A665B0" w:rsidRPr="00487D45">
        <w:rPr>
          <w:sz w:val="24"/>
          <w:szCs w:val="24"/>
        </w:rPr>
        <w:t>всё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ы!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ви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нщи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рост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мышл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льскохозяйств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оотверже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ны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брово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но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н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ро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акуированны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ов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ст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е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ратство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нщ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сь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ыл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аб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тег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жи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л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ициати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ас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воров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имов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илищ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сн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вящ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8B5FA1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г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зи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еспонден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игад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се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ворче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лькло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и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е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бр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триарш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о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трополи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рг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Страгородского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43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трио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и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лигио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сс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ник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д-лиз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гер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</w:t>
      </w:r>
      <w:r w:rsidR="00E06710">
        <w:rPr>
          <w:sz w:val="24"/>
          <w:szCs w:val="24"/>
        </w:rPr>
        <w:t xml:space="preserve"> </w:t>
      </w:r>
      <w:r w:rsidR="00A665B0" w:rsidRPr="00487D45">
        <w:rPr>
          <w:sz w:val="24"/>
          <w:szCs w:val="24"/>
        </w:rPr>
        <w:t>194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анцуз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авиацио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к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ормандия-Неман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ь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хословац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ин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-герман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е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б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.</w:t>
      </w:r>
      <w:r w:rsidR="00E06710">
        <w:rPr>
          <w:sz w:val="24"/>
          <w:szCs w:val="24"/>
        </w:rPr>
        <w:t xml:space="preserve"> </w:t>
      </w:r>
      <w:r w:rsidR="00D02463" w:rsidRPr="00487D45">
        <w:rPr>
          <w:sz w:val="24"/>
          <w:szCs w:val="24"/>
        </w:rPr>
        <w:t>Окончание</w:t>
      </w:r>
      <w:r w:rsidR="00E06710">
        <w:rPr>
          <w:sz w:val="24"/>
          <w:szCs w:val="24"/>
        </w:rPr>
        <w:t xml:space="preserve"> </w:t>
      </w:r>
      <w:r w:rsidR="00D02463"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="00D02463"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="00D02463"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бер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а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уп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с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лору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балтик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то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вроп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бодите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сс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с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е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друже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с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игитлеров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али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реч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ьб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нч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сло-Одер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уля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патри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ончания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осх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4–194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а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чал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Атом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эваку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ЛА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ортаци</w:t>
      </w:r>
      <w:r w:rsidR="008B5FA1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епресс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отно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ркв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ест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45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гитлеров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али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о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лти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язатель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ступи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по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сдам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ациф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илитар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нопол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тыр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ар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-япо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нту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ньчжур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хал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рил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трова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бо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рил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дер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мбардир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пон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мерик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иац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ств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О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рен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н-Франциск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ю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45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а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ОН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к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хол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юрнберг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ий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ступников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а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гитлер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алиции</w:t>
      </w:r>
      <w:r w:rsidR="00E06710">
        <w:rPr>
          <w:sz w:val="24"/>
          <w:szCs w:val="24"/>
        </w:rPr>
        <w:t xml:space="preserve"> </w:t>
      </w:r>
      <w:r w:rsidR="008B5FA1"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="008B5FA1" w:rsidRPr="00487D45">
        <w:rPr>
          <w:sz w:val="24"/>
          <w:szCs w:val="24"/>
        </w:rPr>
        <w:t>фашизмом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р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еч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ы</w:t>
      </w:r>
      <w:r w:rsidR="008B5FA1" w:rsidRPr="00487D45">
        <w:rPr>
          <w:i/>
          <w:sz w:val="24"/>
          <w:szCs w:val="24"/>
        </w:rPr>
        <w:t>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Апог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ризис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ет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истемы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45–1991</w:t>
      </w:r>
      <w:r w:rsidR="00E06710">
        <w:rPr>
          <w:b/>
          <w:sz w:val="24"/>
          <w:szCs w:val="24"/>
        </w:rPr>
        <w:t xml:space="preserve"> </w:t>
      </w:r>
      <w:r w:rsidR="007E44F1" w:rsidRPr="00487D45">
        <w:rPr>
          <w:b/>
          <w:sz w:val="24"/>
          <w:szCs w:val="24"/>
        </w:rPr>
        <w:t>гг.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Позд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алинизм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1945–1953)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во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жи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во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йфо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бед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ух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тр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лищ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бил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м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дапт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овик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ей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пропав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ст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ронтовик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патриац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призор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во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уп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илита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ори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тронут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й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а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пар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й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атом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оруж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во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хоз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ер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л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46–194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194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жесто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о-коман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ер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х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шело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во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ессии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Ленинград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осмополитизмо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е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чей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фашис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тет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.</w:t>
      </w:r>
      <w:r w:rsidR="008B5FA1" w:rsidRPr="00487D45">
        <w:rPr>
          <w:i/>
          <w:sz w:val="24"/>
          <w:szCs w:val="24"/>
        </w:rPr>
        <w:t>Д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ысенк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лысенковщин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хра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и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уш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озя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одатель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емен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ы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отноше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старых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овых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е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О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ол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октр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мэ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шалл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поля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м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мощ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гославие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информбюр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оатлан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ТО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ша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ее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</w:rPr>
        <w:t>И.В</w:t>
      </w:r>
      <w:r w:rsidR="00A665B0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ценка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времен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ков.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>
        <w:rPr>
          <w:b/>
          <w:sz w:val="24"/>
          <w:szCs w:val="24"/>
        </w:rPr>
        <w:t>«</w:t>
      </w:r>
      <w:r w:rsidR="006B3641" w:rsidRPr="00487D45">
        <w:rPr>
          <w:b/>
          <w:sz w:val="24"/>
          <w:szCs w:val="24"/>
        </w:rPr>
        <w:t>Оттепель</w:t>
      </w:r>
      <w:r>
        <w:rPr>
          <w:b/>
          <w:sz w:val="24"/>
          <w:szCs w:val="24"/>
        </w:rPr>
        <w:t>»</w:t>
      </w:r>
      <w:r w:rsidR="006B3641" w:rsidRPr="00487D45">
        <w:rPr>
          <w:b/>
          <w:sz w:val="24"/>
          <w:szCs w:val="24"/>
        </w:rPr>
        <w:t>: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середина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1950-х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первая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половина</w:t>
      </w:r>
      <w:r w:rsidR="00E06710">
        <w:rPr>
          <w:b/>
          <w:sz w:val="24"/>
          <w:szCs w:val="24"/>
        </w:rPr>
        <w:t xml:space="preserve"> </w:t>
      </w:r>
      <w:r w:rsidR="006B3641" w:rsidRPr="00487D45">
        <w:rPr>
          <w:b/>
          <w:sz w:val="24"/>
          <w:szCs w:val="24"/>
        </w:rPr>
        <w:t>1960-х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мер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="00967036" w:rsidRPr="00487D45">
        <w:rPr>
          <w:sz w:val="24"/>
          <w:szCs w:val="24"/>
        </w:rPr>
        <w:t>Смена</w:t>
      </w:r>
      <w:r w:rsidR="00E06710">
        <w:rPr>
          <w:sz w:val="24"/>
          <w:szCs w:val="24"/>
        </w:rPr>
        <w:t xml:space="preserve"> </w:t>
      </w:r>
      <w:r w:rsidR="00967036"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="00967036" w:rsidRPr="00487D45">
        <w:rPr>
          <w:sz w:val="24"/>
          <w:szCs w:val="24"/>
        </w:rPr>
        <w:t>кур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ущев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уплен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ттепел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ъе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облаче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уль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лин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л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руще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мир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талинизац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утрипартий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кратизац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чал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билит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ер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пресс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яг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зу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вращ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портиров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од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ущ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5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Антипартий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ущева.</w:t>
      </w:r>
    </w:p>
    <w:p w:rsidR="006B3641" w:rsidRPr="00487D45" w:rsidRDefault="00E0671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ультурное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ространство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повседневная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жизнь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зменение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щественной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атмосферы.</w:t>
      </w:r>
      <w:r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Шестидесятники</w:t>
      </w:r>
      <w:r w:rsidR="009C441B"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Литература,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инематограф,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еатр,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живопись: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овые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енденции.</w:t>
      </w:r>
      <w:r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этические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ечера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литехническом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узее.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бразование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аука.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иоткрытие</w:t>
      </w:r>
      <w:r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железного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занавеса</w:t>
      </w:r>
      <w:r w:rsidR="009C441B"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семирный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фестиваль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молодежи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тудентов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1957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.</w:t>
      </w:r>
      <w:r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пулярные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формы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досуга.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азвитие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нутреннего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еждународного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уризма.</w:t>
      </w:r>
      <w:r>
        <w:rPr>
          <w:sz w:val="24"/>
          <w:szCs w:val="24"/>
        </w:rPr>
        <w:t xml:space="preserve"> </w:t>
      </w:r>
      <w:r w:rsidR="00F01812" w:rsidRPr="00487D45">
        <w:rPr>
          <w:sz w:val="24"/>
          <w:szCs w:val="24"/>
        </w:rPr>
        <w:t>Учреждение</w:t>
      </w:r>
      <w:r>
        <w:rPr>
          <w:sz w:val="24"/>
          <w:szCs w:val="24"/>
        </w:rPr>
        <w:t xml:space="preserve"> </w:t>
      </w:r>
      <w:r w:rsidR="00F01812" w:rsidRPr="00487D45">
        <w:rPr>
          <w:sz w:val="24"/>
          <w:szCs w:val="24"/>
        </w:rPr>
        <w:t>Московского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инофестивал</w:t>
      </w:r>
      <w:r w:rsidR="00F01812" w:rsidRPr="00487D45">
        <w:rPr>
          <w:sz w:val="24"/>
          <w:szCs w:val="24"/>
        </w:rPr>
        <w:t>я</w:t>
      </w:r>
      <w:r w:rsidR="006B3641" w:rsidRPr="00487D4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Роль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телевидения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жизни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бщества.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Легитимация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оды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опытки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оздания</w:t>
      </w:r>
      <w:r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советской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моды</w:t>
      </w:r>
      <w:r w:rsidR="009C441B"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еофициальная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культура.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Неформальные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формы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общественной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жизни:</w:t>
      </w:r>
      <w:r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кафе</w:t>
      </w:r>
      <w:r w:rsidR="009C441B">
        <w:rPr>
          <w:i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кухни</w:t>
      </w:r>
      <w:r w:rsidR="009C441B"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Стиляги</w:t>
      </w:r>
      <w:r w:rsidR="009C441B"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Хрущев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интеллигенция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Антирелигиозные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ампании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онения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церковь.</w:t>
      </w:r>
      <w:r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Диссиденты.</w:t>
      </w:r>
      <w:r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Самиздат</w:t>
      </w:r>
      <w:r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6B3641" w:rsidRPr="00487D45">
        <w:rPr>
          <w:i/>
          <w:sz w:val="24"/>
          <w:szCs w:val="24"/>
        </w:rPr>
        <w:t>тамиздат</w:t>
      </w:r>
      <w:r w:rsidR="009C441B">
        <w:rPr>
          <w:i/>
          <w:sz w:val="24"/>
          <w:szCs w:val="24"/>
        </w:rPr>
        <w:t>»</w:t>
      </w:r>
      <w:r w:rsidR="006B3641" w:rsidRPr="00487D45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ог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н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ерику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воль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хн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ме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-техн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кетно-яд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щи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о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у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гар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нщины-космонав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ешково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я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ти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иа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нархоза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6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облад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рож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ль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е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ч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асс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хоз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естьян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ллиген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требова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жене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шир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ом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Х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ъе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рига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унис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рав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государств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лагосостояния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н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ф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соци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н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нсио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лищ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ельство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рущев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фиц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ро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дж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д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держ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уэц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5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ли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6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иб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6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)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с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нге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5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треть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ец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ттепел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очеркас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ущ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ежне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цен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руще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ик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ками.</w:t>
      </w:r>
    </w:p>
    <w:p w:rsidR="006B3641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53</w:t>
      </w:r>
      <w:r w:rsidR="00967036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1964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оветск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ст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реди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60-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80-х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ежнев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сталин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талин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6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а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осыги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7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азви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м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сто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ом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д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черп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енс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шта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П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о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Г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.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моносо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адем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восибир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адемгородок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д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и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Лу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н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пливно-энерг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ЭК)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еперсп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деревен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уля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у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е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ро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ли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тива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ственности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есуны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итель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фици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череди.</w:t>
      </w:r>
      <w:r w:rsidR="00E06710">
        <w:rPr>
          <w:i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дей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й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8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ангар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форма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КСП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В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.)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сидент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защи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.Д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ха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.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лженицын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лигиоз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рьб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акомыслие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еб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зу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миздат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яд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ронтаци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ности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ол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ы.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Доктри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режнева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ж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ит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та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страте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ит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азряд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о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щ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Б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ельсин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фганистан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ъ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икоммунис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ро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то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вроп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зи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ове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жим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ежн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в.</w:t>
      </w:r>
    </w:p>
    <w:p w:rsidR="006B3641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64</w:t>
      </w:r>
      <w:r w:rsidR="00A70D03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1985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олитик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перестройки</w:t>
      </w:r>
      <w:r w:rsidR="009C441B">
        <w:rPr>
          <w:b/>
          <w:sz w:val="24"/>
          <w:szCs w:val="24"/>
        </w:rPr>
        <w:t>»</w:t>
      </w:r>
      <w:r w:rsidRPr="00487D45">
        <w:rPr>
          <w:b/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спа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ССР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1985–1991)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йно-политическ</w:t>
      </w:r>
      <w:r w:rsidR="00A70D03"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алкого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мп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8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нобы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гед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предприя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ивиду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я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ер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нк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ват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ят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с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юр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тинг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з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мат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цеп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изма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чески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цом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л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стали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фганиста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орм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ро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згла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сторо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уп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пу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Э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ша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е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ол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поли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ута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ъ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у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ъе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у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позицио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реги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путат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упп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краты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пер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лны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д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ко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ПСС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ъ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гне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ис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паратист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рое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го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абах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пы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ковод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стр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национ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стояния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авказь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балтик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раи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дав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ан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де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и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ерестрой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0–199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6-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я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партий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СФ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ъе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пу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СФ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.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льцин</w:t>
      </w:r>
      <w:r w:rsidR="00E06710">
        <w:rPr>
          <w:i/>
          <w:sz w:val="24"/>
          <w:szCs w:val="24"/>
        </w:rPr>
        <w:t xml:space="preserve"> </w:t>
      </w:r>
      <w:r w:rsidR="00A11072"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дин</w:t>
      </w:r>
      <w:r w:rsidR="00A11072" w:rsidRPr="00487D45">
        <w:rPr>
          <w:i/>
          <w:sz w:val="24"/>
          <w:szCs w:val="24"/>
        </w:rPr>
        <w:t>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де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кра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л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сто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Горбачев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Ельцин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р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ре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СФС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итуцио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клады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Дестабилизиру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ою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а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обе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згла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он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твие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ту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вер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вказ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ла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верените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СФ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но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автономизаци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="00A11072"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номия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у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ю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-Огарев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ис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ар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веренитетов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еренду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в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презид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СФСР.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Избрание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Б.Н.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Ельцина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президентом</w:t>
      </w:r>
      <w:r w:rsidR="00E06710">
        <w:rPr>
          <w:sz w:val="24"/>
          <w:szCs w:val="24"/>
        </w:rPr>
        <w:t xml:space="preserve"> </w:t>
      </w:r>
      <w:r w:rsidR="00A11072" w:rsidRPr="00487D45">
        <w:rPr>
          <w:sz w:val="24"/>
          <w:szCs w:val="24"/>
        </w:rPr>
        <w:t>РСФ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раст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балансирова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мер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кто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верс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р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ят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о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абж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л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91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искацио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еж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хкрат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ы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ст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газин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ал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угубляющих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ребитель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и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каз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ново-директи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х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к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к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астово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-кон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х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вгустов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КЧ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льц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ла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С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Г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еренду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зависим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краи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еловеж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ма-</w:t>
      </w:r>
      <w:r w:rsidR="00A11072" w:rsidRPr="00487D45">
        <w:rPr>
          <w:sz w:val="24"/>
          <w:szCs w:val="24"/>
        </w:rPr>
        <w:t>Атин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шения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ак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а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ет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де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уж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е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льц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ерестрой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и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</w:rPr>
        <w:t>М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бач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ценка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времен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ков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85</w:t>
      </w:r>
      <w:r w:rsidR="00A11072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1991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Россий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едерац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1992–2012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г.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Становл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о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1992–1999)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льц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тв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.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льцин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полнит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номоч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пеш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.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йдар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к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Шок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ап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уче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атизац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ллар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еринфляц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работица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Черный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минал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доволь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ущест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  <w:r w:rsidR="00E06710">
        <w:rPr>
          <w:i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стоя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2–199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итуцио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Ф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дел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ПСС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о-конститу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худ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прель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еренду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93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–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пыт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зи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льц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40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ом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мож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хо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зиса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ул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риант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редн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ил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слав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ркв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тр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л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м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ующ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мнис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аст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тябрь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93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на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лос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лебисцит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номочия</w:t>
      </w:r>
      <w:r w:rsidR="00E06710">
        <w:rPr>
          <w:i/>
          <w:sz w:val="24"/>
          <w:szCs w:val="24"/>
        </w:rPr>
        <w:t xml:space="preserve"> </w:t>
      </w:r>
      <w:r w:rsidR="00A11072" w:rsidRPr="00487D45">
        <w:rPr>
          <w:i/>
          <w:sz w:val="24"/>
          <w:szCs w:val="24"/>
        </w:rPr>
        <w:t>п</w:t>
      </w:r>
      <w:r w:rsidRPr="00487D45">
        <w:rPr>
          <w:i/>
          <w:sz w:val="24"/>
          <w:szCs w:val="24"/>
        </w:rPr>
        <w:t>резиде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а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ара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иту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но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ламентаризм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де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ас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ро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дератив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твер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мволики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к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2–199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т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кон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0</w:t>
      </w:r>
      <w:r w:rsidR="00A11072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1992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ам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гово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тарста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дерати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рритор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ст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лам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даментал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че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ир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ы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б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остр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йм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бо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имул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вестиц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индустриал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вели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висим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оносител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гмент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е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ет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кто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уп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зне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л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приниматель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ели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о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воль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зало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кцио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неж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тив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фол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тро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ерка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о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берализ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крат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союз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я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работиц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т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призорность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Но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ие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защищ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е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оязы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ыв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публи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ССР.</w:t>
      </w:r>
      <w:r w:rsidR="00E06710">
        <w:rPr>
          <w:i/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вер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реем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е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д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в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В-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1993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больш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рк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запа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ро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мбеж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госла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совет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орусси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партий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и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90-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д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т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технологии.</w:t>
      </w:r>
      <w:r w:rsidR="00E06710">
        <w:rPr>
          <w:i/>
          <w:sz w:val="24"/>
          <w:szCs w:val="24"/>
        </w:rPr>
        <w:t xml:space="preserve"> </w:t>
      </w:r>
    </w:p>
    <w:p w:rsidR="006B3641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Семибанкирщина</w:t>
      </w:r>
      <w:r>
        <w:rPr>
          <w:sz w:val="24"/>
          <w:szCs w:val="24"/>
        </w:rPr>
        <w:t>»</w:t>
      </w:r>
      <w:r w:rsidR="006B364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>
        <w:rPr>
          <w:sz w:val="24"/>
          <w:szCs w:val="24"/>
        </w:rPr>
        <w:t>«</w:t>
      </w:r>
      <w:r w:rsidR="006B3641" w:rsidRPr="00487D45">
        <w:rPr>
          <w:sz w:val="24"/>
          <w:szCs w:val="24"/>
        </w:rPr>
        <w:t>Олигархический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апитализм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авительств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В.С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Черномырдина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Е.М.</w:t>
      </w:r>
      <w:r w:rsidR="00E06710">
        <w:rPr>
          <w:i/>
          <w:sz w:val="24"/>
          <w:szCs w:val="24"/>
        </w:rPr>
        <w:t xml:space="preserve"> </w:t>
      </w:r>
      <w:r w:rsidR="006B3641" w:rsidRPr="00487D45">
        <w:rPr>
          <w:i/>
          <w:sz w:val="24"/>
          <w:szCs w:val="24"/>
        </w:rPr>
        <w:t>Примакова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бостр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еверном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Кавказе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торжение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еррористических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руппировок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Чечни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Дагестан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ыборы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осударственную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Думу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1999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Добровольная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отставка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Б.Н.</w:t>
      </w:r>
      <w:r w:rsidR="00E06710">
        <w:rPr>
          <w:sz w:val="24"/>
          <w:szCs w:val="24"/>
        </w:rPr>
        <w:t xml:space="preserve"> </w:t>
      </w:r>
      <w:r w:rsidR="006B3641" w:rsidRPr="00487D45">
        <w:rPr>
          <w:sz w:val="24"/>
          <w:szCs w:val="24"/>
        </w:rPr>
        <w:t>Ельцина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</w:rPr>
        <w:t>Б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льц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ценка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времен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ториков.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1992</w:t>
      </w:r>
      <w:r w:rsidR="00A11072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1999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Росс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2000-е: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ыз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ремен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дач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дернизации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вед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р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м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партийност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ктора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дерализ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парат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ани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моч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тика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99</w:t>
      </w:r>
      <w:r w:rsidR="00D767DD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200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ег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нов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СС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равоохран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нсио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орм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у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граф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истик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и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олжи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популя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граф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ро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работ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ей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ощр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ждаем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паганд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р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о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й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импий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им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ч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седнев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честв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ен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жиз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х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е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е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ст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жид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ерка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олог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нов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про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ц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ветств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знеса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ер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у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яни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ь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о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изац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не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ов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мобилизация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еп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поля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егул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обе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тнер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нден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Г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НГ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врАзЭ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союз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ь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больш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адцатки</w:t>
      </w:r>
      <w:r w:rsidR="009C441B">
        <w:rPr>
          <w:i/>
          <w:sz w:val="24"/>
          <w:szCs w:val="24"/>
        </w:rPr>
        <w:t>»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гово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упл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льневосточ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уг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</w:p>
    <w:p w:rsidR="006B3641" w:rsidRPr="00487D45" w:rsidRDefault="006B364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lastRenderedPageBreak/>
        <w:t>«</w:t>
      </w:r>
      <w:r w:rsidRPr="00487D45">
        <w:rPr>
          <w:sz w:val="24"/>
          <w:szCs w:val="24"/>
        </w:rPr>
        <w:t>четвер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ер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ат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зов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кращ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нанс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стиж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уда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Утеч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згов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беж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сти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востребова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крыт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о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ркв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лого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ьго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ч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а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уль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лигиоз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уж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искус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.</w:t>
      </w:r>
      <w:r w:rsidR="00E06710">
        <w:rPr>
          <w:sz w:val="24"/>
          <w:szCs w:val="24"/>
        </w:rPr>
        <w:t xml:space="preserve"> </w:t>
      </w:r>
    </w:p>
    <w:p w:rsidR="00525802" w:rsidRPr="00487D45" w:rsidRDefault="00525802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аш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2000</w:t>
      </w:r>
      <w:r w:rsidR="00D767DD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2012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г.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стория.</w:t>
      </w:r>
      <w:r w:rsidR="00E06710">
        <w:rPr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до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1914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г.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От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Древней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уси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к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оссийскому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государству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Введение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ъемле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рно-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бы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илищ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льс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Народы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н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территории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нашей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страны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древности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л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ерномор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линис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би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а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Восточна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Европ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середин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тыс.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н.э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ли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ч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д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авян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род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жд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авя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тв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жны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яж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C</w:t>
      </w:r>
      <w:r w:rsidRPr="00487D45">
        <w:rPr>
          <w:sz w:val="24"/>
          <w:szCs w:val="24"/>
        </w:rPr>
        <w:t>осе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Образовани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усь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орман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ь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схожд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евнерус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яж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н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юдье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е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яз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ме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едн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ож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усь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конц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–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начал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color w:val="000000"/>
          <w:sz w:val="24"/>
          <w:szCs w:val="24"/>
        </w:rPr>
        <w:t>Мест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оль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Европе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асцвет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росл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дры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и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мах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ревнерусско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аво:</w:t>
      </w:r>
      <w:r w:rsidR="00E06710">
        <w:rPr>
          <w:color w:val="000000"/>
          <w:sz w:val="24"/>
          <w:szCs w:val="24"/>
        </w:rPr>
        <w:t xml:space="preserve"> </w:t>
      </w:r>
      <w:r w:rsidR="009C441B">
        <w:rPr>
          <w:color w:val="000000"/>
          <w:sz w:val="24"/>
          <w:szCs w:val="24"/>
        </w:rPr>
        <w:t>«</w:t>
      </w:r>
      <w:r w:rsidRPr="00487D45">
        <w:rPr>
          <w:color w:val="000000"/>
          <w:sz w:val="24"/>
          <w:szCs w:val="24"/>
        </w:rPr>
        <w:t>Русска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авда</w:t>
      </w:r>
      <w:r w:rsidR="009C441B">
        <w:rPr>
          <w:color w:val="000000"/>
          <w:sz w:val="24"/>
          <w:szCs w:val="24"/>
        </w:rPr>
        <w:t>»</w:t>
      </w:r>
      <w:r w:rsidRPr="00487D45">
        <w:rPr>
          <w:color w:val="000000"/>
          <w:sz w:val="24"/>
          <w:szCs w:val="24"/>
        </w:rPr>
        <w:t>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церков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уставы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е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опис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т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усь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середин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–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начал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I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sz w:val="24"/>
          <w:szCs w:val="24"/>
        </w:rPr>
        <w:t>Причины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собенност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следств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литическ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аздробленност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уси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Формирова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истемы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i/>
          <w:iCs/>
          <w:color w:val="000000"/>
          <w:sz w:val="24"/>
          <w:szCs w:val="24"/>
        </w:rPr>
        <w:t>земель</w:t>
      </w:r>
      <w:r w:rsidR="00E06710">
        <w:rPr>
          <w:i/>
          <w:iCs/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–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амостоятельны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ди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ус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емел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Pr="00487D45">
        <w:rPr>
          <w:bCs/>
          <w:sz w:val="24"/>
          <w:szCs w:val="24"/>
        </w:rPr>
        <w:t>змен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литическом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трое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Эволюц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бщественн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тро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а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ерритор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аселени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рупнейши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усски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земель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асцв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городов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нсолидирующа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л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церкв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условия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литическ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ецентрализации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еждународны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вяз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усски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земель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азвит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ультуры: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формирова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егиональны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центро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Летописа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е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центры.</w:t>
      </w:r>
      <w:r w:rsidR="00E06710">
        <w:rPr>
          <w:color w:val="000000"/>
          <w:sz w:val="24"/>
          <w:szCs w:val="24"/>
        </w:rPr>
        <w:t xml:space="preserve"> </w:t>
      </w:r>
      <w:r w:rsidR="009C441B">
        <w:rPr>
          <w:color w:val="000000"/>
          <w:sz w:val="24"/>
          <w:szCs w:val="24"/>
        </w:rPr>
        <w:t>«</w:t>
      </w:r>
      <w:r w:rsidRPr="00487D45">
        <w:rPr>
          <w:color w:val="000000"/>
          <w:sz w:val="24"/>
          <w:szCs w:val="24"/>
        </w:rPr>
        <w:t>Слов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ку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гореве</w:t>
      </w:r>
      <w:r w:rsidR="009C441B">
        <w:rPr>
          <w:color w:val="000000"/>
          <w:sz w:val="24"/>
          <w:szCs w:val="24"/>
        </w:rPr>
        <w:t>»</w:t>
      </w:r>
      <w:r w:rsidRPr="00487D45">
        <w:rPr>
          <w:color w:val="000000"/>
          <w:sz w:val="24"/>
          <w:szCs w:val="24"/>
        </w:rPr>
        <w:t>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ад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тиля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усски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земли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середин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I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–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IV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color w:val="000000"/>
          <w:sz w:val="24"/>
          <w:szCs w:val="24"/>
        </w:rPr>
        <w:t>Возникнов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нгольск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ержавы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Чингисхан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е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воевания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л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ы.</w:t>
      </w:r>
      <w:r w:rsidR="00E06710">
        <w:rPr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лия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рды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итическую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традицию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и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емель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енталитет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ультуру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вседневны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быт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аселения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олота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рд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истем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еждународны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вязе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емл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остав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Литов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Борьб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экспансие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рестоносце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падны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раница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и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Александр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евски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итически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тр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овгород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ско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няжеств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еверо-Восточн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и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Борьб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елико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няж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ладимирское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отивостоя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Твер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сквы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Усил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сков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няже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ван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алит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арод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ыступлен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оти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рдын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под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митри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онско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уликовска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би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крепл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ервенствующе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ожен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сковски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нязе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ла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ы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п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онежск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.</w:t>
      </w:r>
      <w:r w:rsidR="00E06710">
        <w:rPr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Летописание.</w:t>
      </w:r>
      <w:r w:rsidR="00E06710">
        <w:rPr>
          <w:color w:val="000000"/>
          <w:sz w:val="24"/>
          <w:szCs w:val="24"/>
        </w:rPr>
        <w:t xml:space="preserve"> </w:t>
      </w:r>
      <w:r w:rsidR="009C441B">
        <w:rPr>
          <w:color w:val="000000"/>
          <w:sz w:val="24"/>
          <w:szCs w:val="24"/>
        </w:rPr>
        <w:t>«</w:t>
      </w:r>
      <w:r w:rsidRPr="00487D45">
        <w:rPr>
          <w:color w:val="000000"/>
          <w:sz w:val="24"/>
          <w:szCs w:val="24"/>
        </w:rPr>
        <w:t>Слов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гибел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емли</w:t>
      </w:r>
      <w:r w:rsidR="009C441B">
        <w:rPr>
          <w:color w:val="000000"/>
          <w:sz w:val="24"/>
          <w:szCs w:val="24"/>
        </w:rPr>
        <w:t>»</w:t>
      </w:r>
      <w:r w:rsidRPr="00487D45">
        <w:rPr>
          <w:color w:val="000000"/>
          <w:sz w:val="24"/>
          <w:szCs w:val="24"/>
        </w:rPr>
        <w:t>.</w:t>
      </w:r>
      <w:r w:rsidR="00E06710">
        <w:rPr>
          <w:color w:val="000000"/>
          <w:sz w:val="24"/>
          <w:szCs w:val="24"/>
        </w:rPr>
        <w:t xml:space="preserve"> </w:t>
      </w:r>
      <w:r w:rsidR="009C441B">
        <w:rPr>
          <w:color w:val="000000"/>
          <w:sz w:val="24"/>
          <w:szCs w:val="24"/>
        </w:rPr>
        <w:t>«</w:t>
      </w:r>
      <w:r w:rsidRPr="00487D45">
        <w:rPr>
          <w:color w:val="000000"/>
          <w:sz w:val="24"/>
          <w:szCs w:val="24"/>
        </w:rPr>
        <w:t>Задонщина</w:t>
      </w:r>
      <w:r w:rsidR="009C441B">
        <w:rPr>
          <w:color w:val="000000"/>
          <w:sz w:val="24"/>
          <w:szCs w:val="24"/>
        </w:rPr>
        <w:t>»</w:t>
      </w:r>
      <w:r w:rsidRPr="00487D45">
        <w:rPr>
          <w:color w:val="000000"/>
          <w:sz w:val="24"/>
          <w:szCs w:val="24"/>
        </w:rPr>
        <w:t>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Жития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Архитектур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живопись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Феофан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рек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Андре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бле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Ордын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ях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Формировани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единого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усского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V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еке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о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яж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л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зан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бир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га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м.</w:t>
      </w:r>
      <w:r w:rsidR="00E06710">
        <w:rPr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еждоусобна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ойн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сковском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няжеств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тор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четверт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XV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асили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Темны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овгород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ско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XV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ван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III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исоедин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овгород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Твери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Ликвидац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висимост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т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рды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инят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бщерус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удебник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ен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имволы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един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зан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кефал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ла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ви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озникновение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ерес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сифля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тяжатели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оск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асшир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еждународны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вязе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осков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ультурно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остранств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един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усского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государст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Росс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XVI–XVII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еках: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ели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няжеств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Царству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Росс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XVI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еке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в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V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озны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крал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знани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ра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55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гла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ичнин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рактер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рични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з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трах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н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бир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во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ванович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арш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репо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Устно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родно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творч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игопеча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ор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цистик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сторически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ове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д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шатр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мы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пи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ионисий)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омострой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арх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ах.</w:t>
      </w:r>
      <w:r w:rsidR="00E06710">
        <w:rPr>
          <w:i/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Смут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России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му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с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с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юрикович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и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уно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зван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зван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-освобод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л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зь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жарск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61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но-представи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р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ха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орови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ано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у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V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еке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икви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у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61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ца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анов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ха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орович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ар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аре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оле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рри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нч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п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ре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ада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ад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рмар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лкотов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нуфак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торг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в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ар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хайлович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64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аз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ар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ко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о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ообрядч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опо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ваку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водитель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ина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еевич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и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ец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ент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фь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д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648–165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</w:t>
      </w:r>
      <w:r w:rsidRPr="00487D45">
        <w:rPr>
          <w:sz w:val="24"/>
          <w:szCs w:val="24"/>
        </w:rPr>
        <w:softHyphen/>
        <w:t>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мельницко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вобер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а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-по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-швед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-турец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бири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</w:t>
      </w:r>
      <w:r w:rsidRPr="00487D45">
        <w:rPr>
          <w:sz w:val="24"/>
          <w:szCs w:val="24"/>
        </w:rPr>
        <w:t>V</w:t>
      </w:r>
      <w:r w:rsidRPr="00487D45">
        <w:rPr>
          <w:sz w:val="24"/>
          <w:szCs w:val="24"/>
          <w:lang w:val="en-US"/>
        </w:rPr>
        <w:t>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ир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Быт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и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нравы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допетровской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Руси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Расширение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культурных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связей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с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Западной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Европ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о-греко-лати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епроходцы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оследние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летопис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зорочь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д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рокк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ша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суна.</w:t>
      </w:r>
    </w:p>
    <w:p w:rsidR="00CE4F60" w:rsidRPr="00487D45" w:rsidRDefault="00CE4F6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конц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V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–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XVI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еке: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от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Царств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к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Империи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эпоху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реобразований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етр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I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sz w:val="24"/>
          <w:szCs w:val="24"/>
        </w:rPr>
        <w:t>Предпосылк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тровски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еформ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собенност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абсолютизм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Европ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сии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убернска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на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з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л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рут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вард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наслед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зд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арш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о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ообряд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пози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еви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е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нуфа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по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уш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визии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ов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г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згла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ей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ов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Посл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етр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еликого: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эпоха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b/>
          <w:sz w:val="24"/>
          <w:szCs w:val="24"/>
          <w:lang w:eastAsia="ru-RU"/>
        </w:rPr>
        <w:t>«</w:t>
      </w:r>
      <w:r w:rsidRPr="00487D45">
        <w:rPr>
          <w:rFonts w:eastAsia="Times New Roman"/>
          <w:b/>
          <w:sz w:val="24"/>
          <w:szCs w:val="24"/>
          <w:lang w:eastAsia="ru-RU"/>
        </w:rPr>
        <w:t>дворцовых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ереворотов</w:t>
      </w:r>
      <w:r w:rsidR="009C441B">
        <w:rPr>
          <w:rFonts w:eastAsia="Times New Roman"/>
          <w:b/>
          <w:sz w:val="24"/>
          <w:szCs w:val="24"/>
          <w:lang w:eastAsia="ru-RU"/>
        </w:rPr>
        <w:t>»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sz w:val="24"/>
          <w:szCs w:val="24"/>
        </w:rPr>
        <w:t>Изменени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ест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л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с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Европе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ворцовы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ревороты: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ичины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ущность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следствия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аворитизм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вардии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нутренняя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и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нешняя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олитика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1725–1762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гг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иле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ря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нифе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ря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Национальная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и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религиозная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олитика.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нешняя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олитика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в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1725–1762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гг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илет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756–176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в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1760–1790-е.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равлени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Екатерины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II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изм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ож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исс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бер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редпринимательство.</w:t>
      </w:r>
      <w:r w:rsidR="00E06710">
        <w:rPr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Рост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омещичьего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землевлад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постни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водитель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гач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л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ря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л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рян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-турец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ерномор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мки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ргиев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кта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полит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нцуз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  <w:lang w:eastAsia="ru-RU"/>
        </w:rPr>
      </w:pPr>
      <w:r w:rsidRPr="00487D45">
        <w:rPr>
          <w:rFonts w:eastAsia="Times New Roman"/>
          <w:b/>
          <w:sz w:val="24"/>
          <w:szCs w:val="24"/>
          <w:lang w:eastAsia="ru-RU"/>
        </w:rPr>
        <w:t>Россия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ри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Павле</w:t>
      </w:r>
      <w:r w:rsidR="00E06710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sz w:val="24"/>
          <w:szCs w:val="24"/>
          <w:lang w:eastAsia="ru-RU"/>
        </w:rPr>
        <w:t>I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iCs/>
          <w:color w:val="000000"/>
          <w:sz w:val="24"/>
          <w:szCs w:val="24"/>
        </w:rPr>
      </w:pPr>
      <w:r w:rsidRPr="00487D45">
        <w:rPr>
          <w:color w:val="000000"/>
          <w:sz w:val="24"/>
          <w:szCs w:val="24"/>
        </w:rPr>
        <w:t>Измен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рядк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естолонаследия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граничен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ворянски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ривилегий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тавк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елкопоместно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ворянство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итика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отношени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рестьян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омисс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дл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оставлени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законо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оссийско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мперии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Репрессивная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литик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Внешняя</w:t>
      </w:r>
      <w:r w:rsidR="00E06710">
        <w:rPr>
          <w:i/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политика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Павла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  <w:lang w:val="en-US"/>
        </w:rPr>
        <w:t>I</w:t>
      </w:r>
      <w:r w:rsidRPr="00487D45">
        <w:rPr>
          <w:iCs/>
          <w:color w:val="000000"/>
          <w:sz w:val="24"/>
          <w:szCs w:val="24"/>
        </w:rPr>
        <w:t>.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Участи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антифранцузских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оалициях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тальянски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Швейцарский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походы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А.В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уворо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Воен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экспедици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Ф.Ф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Ушакова.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Заговор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11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марта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1801</w:t>
      </w:r>
      <w:r w:rsidR="00E06710">
        <w:rPr>
          <w:iCs/>
          <w:color w:val="000000"/>
          <w:sz w:val="24"/>
          <w:szCs w:val="24"/>
        </w:rPr>
        <w:t xml:space="preserve"> </w:t>
      </w:r>
      <w:r w:rsidRPr="00487D45">
        <w:rPr>
          <w:iCs/>
          <w:color w:val="000000"/>
          <w:sz w:val="24"/>
          <w:szCs w:val="24"/>
        </w:rPr>
        <w:t>г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Культурн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странств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оссийск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мперии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Cs/>
          <w:sz w:val="24"/>
          <w:szCs w:val="24"/>
        </w:rPr>
        <w:lastRenderedPageBreak/>
        <w:t>Век</w:t>
      </w:r>
      <w:r w:rsidR="00E06710">
        <w:rPr>
          <w:iCs/>
          <w:sz w:val="24"/>
          <w:szCs w:val="24"/>
        </w:rPr>
        <w:t xml:space="preserve"> </w:t>
      </w:r>
      <w:r w:rsidRPr="00487D45">
        <w:rPr>
          <w:iCs/>
          <w:sz w:val="24"/>
          <w:szCs w:val="24"/>
        </w:rPr>
        <w:t>Просве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моно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ов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ит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инг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шенинников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ет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зу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ибин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.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диаков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амз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в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нвизин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тек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пис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ульп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.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ков)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7E44F1" w:rsidRDefault="007E44F1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Российска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мпер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XIX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–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чал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XX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ека</w:t>
      </w:r>
    </w:p>
    <w:p w:rsidR="00B16226" w:rsidRPr="00487D45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Российска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импери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ерво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оловин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XIX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.</w:t>
      </w:r>
      <w:r w:rsidR="00E06710">
        <w:rPr>
          <w:b/>
          <w:bCs/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а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анд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лебопашц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ранско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т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француз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алици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льзит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0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инент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лянд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Бухарестски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ир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с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Турцией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еч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оди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ту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гратио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ев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вы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лияни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течественн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ойны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1812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г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бщественную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ысль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ционально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самосознание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родная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амять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ойн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1812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ани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13–181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грес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щ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13–18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анд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16–18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акчее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з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анд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ист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;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д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сте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равь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и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кт-Петербур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1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г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истов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кол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е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пара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30–183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ел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р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ле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.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крина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30–185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ров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позици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адаев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вяноф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саков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реев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мя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.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ар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.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вел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овь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ов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но-социал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це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ар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инский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п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шевцев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вказ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амат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ми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53–1856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о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астоп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ни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и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мин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иж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i/>
          <w:iCs/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бачев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ог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ин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коб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Географически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экспедиции,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х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участ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аркт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еплавател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итет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циональны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орни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течественн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ы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западны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лия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ентиментал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ант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пи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ло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уков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шк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.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рмо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г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н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ргомыжский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пись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лассиц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ант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ан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юл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прен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опин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Архитектур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д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клад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оссийск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ы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ерв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оловины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XIX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ировую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у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Российска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импери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о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торо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оловин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XIX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.</w:t>
      </w:r>
      <w:r w:rsidR="00E06710">
        <w:rPr>
          <w:b/>
          <w:bCs/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ли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60–187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а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анд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ья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6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п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еб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60–187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ефор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п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лезнодоро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ель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р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р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ерватив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к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ун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в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качев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ка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иче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чал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абочег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движения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воб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с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-демократии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утрен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ржа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7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90-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ржа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70–8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вир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ар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ександра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III.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sz w:val="24"/>
          <w:szCs w:val="24"/>
        </w:rPr>
        <w:t>Манифе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зыбл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ржа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ча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.X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нг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тте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еш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ым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-турец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77–187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бож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лка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з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е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ою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аторов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оссия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еждународных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тношениях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онца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XIX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Сбл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9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.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деле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че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асширени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здательског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де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ц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уч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кр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.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гене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ст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евский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цв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пись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виж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тек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йковский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огу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ч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ест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оссийск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ы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иров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XIX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Российска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импери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начал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XX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.</w:t>
      </w:r>
      <w:r w:rsidR="00E06710">
        <w:rPr>
          <w:b/>
          <w:bCs/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–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олитика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одернизации</w:t>
      </w:r>
      <w:r w:rsidR="00E06710">
        <w:rPr>
          <w:i/>
          <w:iCs/>
          <w:sz w:val="24"/>
          <w:szCs w:val="24"/>
        </w:rPr>
        <w:t xml:space="preserve"> </w:t>
      </w:r>
      <w:r w:rsidR="009C441B">
        <w:rPr>
          <w:i/>
          <w:iCs/>
          <w:sz w:val="24"/>
          <w:szCs w:val="24"/>
        </w:rPr>
        <w:t>«</w:t>
      </w:r>
      <w:r w:rsidRPr="00487D45">
        <w:rPr>
          <w:i/>
          <w:iCs/>
          <w:sz w:val="24"/>
          <w:szCs w:val="24"/>
        </w:rPr>
        <w:t>сверху</w:t>
      </w:r>
      <w:r w:rsidR="009C441B">
        <w:rPr>
          <w:i/>
          <w:iCs/>
          <w:sz w:val="24"/>
          <w:szCs w:val="24"/>
        </w:rPr>
        <w:t>»</w:t>
      </w:r>
      <w:r w:rsidRPr="00487D45">
        <w:rPr>
          <w:i/>
          <w:iCs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т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стр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усс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ча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а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а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кола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II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зр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ервативно-охран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ржа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  <w:r w:rsidR="00E06710">
        <w:rPr>
          <w:sz w:val="24"/>
          <w:szCs w:val="24"/>
        </w:rPr>
        <w:t xml:space="preserve"> 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усско-япо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04–190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смут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ервато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еха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н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.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тов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абочее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движение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олицей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м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7E44F1" w:rsidRPr="00487D45" w:rsidRDefault="007E44F1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р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1905–190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рова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кресень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ло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ч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оруж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ск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нифе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т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0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ерв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ар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.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лю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ч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ришкевич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м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06–190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ламен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итель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ып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а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912–191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</w:p>
    <w:p w:rsidR="007E44F1" w:rsidRPr="00487D45" w:rsidRDefault="007E44F1" w:rsidP="00B00A91">
      <w:pPr>
        <w:widowControl w:val="0"/>
        <w:suppressAutoHyphens w:val="0"/>
        <w:spacing w:line="240" w:lineRule="auto"/>
        <w:ind w:firstLine="567"/>
        <w:rPr>
          <w:i/>
          <w:iCs/>
          <w:sz w:val="24"/>
          <w:szCs w:val="24"/>
        </w:rPr>
      </w:pP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усская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философия: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поиски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общественного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идеа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м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э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ебря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а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ангард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тек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ульп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ама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атор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.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хмани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.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ляпин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лет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зоны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ягиле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ематограф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Российская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а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начала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XX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в.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—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составная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часть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мировой</w:t>
      </w:r>
      <w:r w:rsidR="00E06710">
        <w:rPr>
          <w:i/>
          <w:iCs/>
          <w:sz w:val="24"/>
          <w:szCs w:val="24"/>
        </w:rPr>
        <w:t xml:space="preserve"> </w:t>
      </w:r>
      <w:r w:rsidRPr="00487D45">
        <w:rPr>
          <w:i/>
          <w:iCs/>
          <w:sz w:val="24"/>
          <w:szCs w:val="24"/>
        </w:rPr>
        <w:t>культуры</w:t>
      </w:r>
      <w:r w:rsidR="00CE4F60" w:rsidRPr="00487D45">
        <w:rPr>
          <w:i/>
          <w:iCs/>
          <w:sz w:val="24"/>
          <w:szCs w:val="24"/>
        </w:rPr>
        <w:t>.</w:t>
      </w:r>
    </w:p>
    <w:p w:rsidR="00346213" w:rsidRPr="00487D45" w:rsidRDefault="0034621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2" w:name="_Toc81186983"/>
      <w:r>
        <w:rPr>
          <w:sz w:val="24"/>
          <w:szCs w:val="24"/>
        </w:rPr>
        <w:t xml:space="preserve">2.2.7. </w:t>
      </w:r>
      <w:r w:rsidR="00401080" w:rsidRPr="00487D45">
        <w:rPr>
          <w:sz w:val="24"/>
          <w:szCs w:val="24"/>
        </w:rPr>
        <w:t>География</w:t>
      </w:r>
      <w:bookmarkEnd w:id="104"/>
      <w:bookmarkEnd w:id="122"/>
    </w:p>
    <w:p w:rsidR="00B16226" w:rsidRDefault="00B16226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й.</w:t>
      </w: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еограф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х.</w:t>
      </w:r>
      <w:r w:rsidR="00E06710">
        <w:rPr>
          <w:sz w:val="24"/>
          <w:szCs w:val="24"/>
        </w:rPr>
        <w:t xml:space="preserve"> </w:t>
      </w: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у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убо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</w:t>
      </w:r>
      <w:r w:rsidR="00D767DD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тандар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.</w:t>
      </w:r>
    </w:p>
    <w:p w:rsidR="0066191D" w:rsidRPr="00487D45" w:rsidRDefault="00EB4686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9B436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ставле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одуль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лассы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зучаться.</w:t>
      </w:r>
      <w:r w:rsidR="00E06710">
        <w:rPr>
          <w:sz w:val="24"/>
          <w:szCs w:val="24"/>
        </w:rPr>
        <w:t xml:space="preserve"> </w:t>
      </w:r>
    </w:p>
    <w:p w:rsidR="009B4369" w:rsidRPr="00487D45" w:rsidRDefault="00EB4686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9B436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итыва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актическую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деятельность.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держитс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работ.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ител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прав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ыбрат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еречня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т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чита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целесообразным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результатов.</w:t>
      </w: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Базов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Челове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а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кружа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сист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осфере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обеспечен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риродопользование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эколог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я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Территори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рганизац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ов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общества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D767D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политика.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Горяч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9C441B">
        <w:rPr>
          <w:i/>
          <w:sz w:val="24"/>
          <w:szCs w:val="24"/>
        </w:rPr>
        <w:t>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оизвод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овозраст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чаг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есс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флик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</w:t>
      </w:r>
      <w:r w:rsidR="00D767DD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банизац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расл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у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изац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Регион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еограф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рановедение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лекс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о-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ресур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з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ер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страл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фр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арк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ду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аны-экспорт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укц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ы)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обен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гр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ство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сп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шне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шнеполи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Рол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еограф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шен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лобаль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бле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еловечества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3" w:name="h.10tp2h5eeujv" w:colFirst="0" w:colLast="0"/>
      <w:bookmarkEnd w:id="123"/>
      <w:r w:rsidRPr="00487D45">
        <w:rPr>
          <w:sz w:val="24"/>
          <w:szCs w:val="24"/>
        </w:rPr>
        <w:t>Ге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</w:p>
    <w:p w:rsidR="00A866D9" w:rsidRPr="00487D45" w:rsidRDefault="00A866D9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Углубле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еограф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рем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е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-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цеп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писательны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о-географ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граф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ир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эрокосм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информационный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лоч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осфе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ерарх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о-хозяй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информ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</w:p>
    <w:p w:rsidR="00A866D9" w:rsidRPr="00487D45" w:rsidRDefault="00E06710" w:rsidP="00B00A91">
      <w:pPr>
        <w:pStyle w:val="4f4"/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Физ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еография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ю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орф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еор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имат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идр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еан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геолог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гляциологи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кри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рзлотоведени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чвове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географ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лог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-ге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-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умма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не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мосф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адки)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онолог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ем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то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осф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ит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Св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тосферы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ны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динам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хим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физическ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д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з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ье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ропог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ьефообразован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уппиров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мер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о-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ир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антроп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о-антропог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лекс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нг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Катастро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лагоприя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иск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циально-экономическ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еограф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а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лужи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002C4A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ульту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полит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номи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ления)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кономико-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о-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рмин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ресурс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д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ич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о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ап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че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е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оизвод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м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зи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овозраст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лиг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ногеограф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а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бан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урбанистик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.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нтегр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юзы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по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изац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иму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нспорт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раструк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нспор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еограф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укту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рговл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оро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бол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ж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ва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уг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г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о-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ресур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раструк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з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ер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страл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фр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-экспорт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ц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Поли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о-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полит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о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сп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шнеэконо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нешнеполит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Геоэкология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кружа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сист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ропог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роп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зис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тастроф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лоб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зульта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я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</w:p>
    <w:p w:rsidR="00346213" w:rsidRPr="00487D45" w:rsidRDefault="0034621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A866D9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b/>
          <w:sz w:val="24"/>
          <w:szCs w:val="24"/>
        </w:rPr>
        <w:t>П</w:t>
      </w:r>
      <w:r w:rsidR="00A866D9" w:rsidRPr="00487D45">
        <w:rPr>
          <w:b/>
          <w:sz w:val="24"/>
          <w:szCs w:val="24"/>
        </w:rPr>
        <w:t>еречень</w:t>
      </w:r>
      <w:r w:rsidR="00E06710">
        <w:rPr>
          <w:b/>
          <w:sz w:val="24"/>
          <w:szCs w:val="24"/>
        </w:rPr>
        <w:t xml:space="preserve"> </w:t>
      </w:r>
      <w:r w:rsidR="00A866D9" w:rsidRPr="00487D45">
        <w:rPr>
          <w:b/>
          <w:sz w:val="24"/>
          <w:szCs w:val="24"/>
        </w:rPr>
        <w:t>практических</w:t>
      </w:r>
      <w:r w:rsidR="00E06710">
        <w:rPr>
          <w:b/>
          <w:sz w:val="24"/>
          <w:szCs w:val="24"/>
        </w:rPr>
        <w:t xml:space="preserve"> </w:t>
      </w:r>
      <w:r w:rsidR="00A866D9" w:rsidRPr="00487D45">
        <w:rPr>
          <w:b/>
          <w:sz w:val="24"/>
          <w:szCs w:val="24"/>
        </w:rPr>
        <w:t>работ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обеспеч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к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у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о-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о-географ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ресур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ласс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зообор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ссажиропот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гистра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о-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ноз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</w:t>
      </w:r>
      <w:r w:rsidR="00352219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осс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та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р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Ш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ате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яс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пол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лоиз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схеме.</w:t>
      </w:r>
    </w:p>
    <w:p w:rsidR="00A866D9" w:rsidRPr="00487D45" w:rsidRDefault="00A866D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осхем.</w:t>
      </w:r>
    </w:p>
    <w:p w:rsidR="004D49A1" w:rsidRPr="00487D45" w:rsidRDefault="004D49A1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bookmarkStart w:id="124" w:name="_Toc435412709"/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bookmarkStart w:id="125" w:name="_Toc81186984"/>
      <w:r>
        <w:rPr>
          <w:sz w:val="24"/>
          <w:szCs w:val="24"/>
          <w:lang w:eastAsia="ru-RU"/>
        </w:rPr>
        <w:t xml:space="preserve">2.2.8. </w:t>
      </w:r>
      <w:r w:rsidR="00401080" w:rsidRPr="00487D45">
        <w:rPr>
          <w:sz w:val="24"/>
          <w:szCs w:val="24"/>
          <w:lang w:eastAsia="ru-RU"/>
        </w:rPr>
        <w:t>Экономика</w:t>
      </w:r>
      <w:bookmarkEnd w:id="124"/>
      <w:bookmarkEnd w:id="125"/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6E32D1" w:rsidRPr="00487D45" w:rsidRDefault="0034621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</w:t>
      </w:r>
      <w:r w:rsidR="006E32D1" w:rsidRPr="00487D45">
        <w:rPr>
          <w:rFonts w:eastAsia="Times New Roman"/>
          <w:sz w:val="24"/>
          <w:szCs w:val="24"/>
        </w:rPr>
        <w:t>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6E32D1" w:rsidRPr="00487D45">
        <w:rPr>
          <w:rFonts w:eastAsia="Times New Roman"/>
          <w:sz w:val="24"/>
          <w:szCs w:val="24"/>
        </w:rPr>
        <w:t>Эконом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знакоми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экономическими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нятиями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омплексом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экономике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минимальн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еобходи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</w:t>
      </w:r>
      <w:r w:rsidR="006E32D1" w:rsidRPr="00487D45">
        <w:rPr>
          <w:rFonts w:eastAsia="Times New Roman"/>
          <w:sz w:val="24"/>
          <w:szCs w:val="24"/>
        </w:rPr>
        <w:t>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6E32D1" w:rsidRPr="00487D45">
        <w:rPr>
          <w:rFonts w:eastAsia="Times New Roman"/>
          <w:sz w:val="24"/>
          <w:szCs w:val="24"/>
        </w:rPr>
        <w:t>Эконом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я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интегрированным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включае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дост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аук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(обществознания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математики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истории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равоведения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оциологии)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зво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бучающимс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своить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лючевы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омпетенции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еобходимы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оци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фере.</w:t>
      </w:r>
    </w:p>
    <w:p w:rsidR="006E32D1" w:rsidRPr="00487D45" w:rsidRDefault="006E32D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но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мог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им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оси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а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ол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кж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ду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).</w:t>
      </w:r>
    </w:p>
    <w:p w:rsidR="006E32D1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6E32D1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моду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ринцип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задае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следова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рас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лассам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оличе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часов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редмета.</w:t>
      </w:r>
    </w:p>
    <w:p w:rsidR="006E32D1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6E32D1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6E32D1" w:rsidRPr="00487D45">
        <w:rPr>
          <w:rFonts w:eastAsia="Times New Roman"/>
          <w:sz w:val="24"/>
          <w:szCs w:val="24"/>
        </w:rPr>
        <w:t>Эконом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инвариантную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(обязательную)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часть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урса,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пределами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котор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ста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возмож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авторского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выбора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вариативной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оставляющей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6E32D1" w:rsidRPr="00487D45">
        <w:rPr>
          <w:rFonts w:eastAsia="Times New Roman"/>
          <w:sz w:val="24"/>
          <w:szCs w:val="24"/>
        </w:rPr>
        <w:t>образования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дачами</w:t>
      </w:r>
      <w:r w:rsidR="00E06710">
        <w:rPr>
          <w:rFonts w:eastAsia="Times New Roman"/>
          <w:sz w:val="24"/>
          <w:szCs w:val="24"/>
        </w:rPr>
        <w:t xml:space="preserve"> </w:t>
      </w:r>
      <w:r w:rsidR="005A2038"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Эконом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246867"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яются: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ним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экономиче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им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рав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юд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важи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уж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ущест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ят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;</w:t>
      </w:r>
    </w:p>
    <w:p w:rsidR="002A301A" w:rsidRPr="00487D45" w:rsidRDefault="009D1A11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шления</w:t>
      </w:r>
      <w:r w:rsidR="002A301A" w:rsidRPr="00487D45">
        <w:rPr>
          <w:rFonts w:eastAsia="Times New Roman"/>
          <w:sz w:val="24"/>
          <w:szCs w:val="24"/>
        </w:rPr>
        <w:t>: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ум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принимать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рацион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условиях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тноси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гранич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доступных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ресурсов,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ценивать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принимать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возможные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себя,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своего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круж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2A301A" w:rsidRPr="00487D45">
        <w:rPr>
          <w:rFonts w:eastAsia="Times New Roman"/>
          <w:sz w:val="24"/>
          <w:szCs w:val="24"/>
        </w:rPr>
        <w:t>целом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у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а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юч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гум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о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ждени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ова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образовы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</w:t>
      </w:r>
      <w:r w:rsidR="00352219"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аты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овы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исциплина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ормиров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фек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отреби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и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купа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авц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</w:t>
      </w:r>
      <w:r w:rsidR="00352219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мщ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ционе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352219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м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н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да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плательщика)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пособ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определ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нимательств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й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3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ним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е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ть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у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ыт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е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дач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Эконом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яются: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4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кла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352219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им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х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им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и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4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я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юч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ы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следов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и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4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352219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м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тистическ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е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тоя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прет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теор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кла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4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и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гумент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ч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а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спект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эконо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;</w:t>
      </w:r>
    </w:p>
    <w:p w:rsidR="002A301A" w:rsidRPr="00487D45" w:rsidRDefault="002A301A" w:rsidP="00F238AC">
      <w:pPr>
        <w:pStyle w:val="-310"/>
        <w:widowControl w:val="0"/>
        <w:numPr>
          <w:ilvl w:val="1"/>
          <w:numId w:val="134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цион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образован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х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,</w:t>
      </w:r>
      <w:r w:rsidR="00E06710">
        <w:rPr>
          <w:rFonts w:eastAsia="Times New Roman"/>
          <w:sz w:val="24"/>
          <w:szCs w:val="24"/>
        </w:rPr>
        <w:t xml:space="preserve"> </w:t>
      </w:r>
      <w:r w:rsidR="00352219"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нами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казате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.</w:t>
      </w:r>
    </w:p>
    <w:p w:rsidR="00162C6E" w:rsidRPr="00487D45" w:rsidRDefault="00162C6E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Базовый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Основные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концепции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экономики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color w:val="000000"/>
        </w:rPr>
      </w:pPr>
      <w:r w:rsidRPr="00487D45">
        <w:rPr>
          <w:color w:val="000000"/>
        </w:rPr>
        <w:t>Экономик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ак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наук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фер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еятельност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человек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вобод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лаг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граниченность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есурсов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Альтернатив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тоимость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рив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ственных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озможностей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актор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ств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лав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опрос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к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ип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х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истем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обственность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Микроэкономика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color w:val="000000"/>
        </w:rPr>
        <w:t>Рациональ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требитель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Защит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ав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требителя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емейный</w:t>
      </w:r>
      <w:r w:rsidR="00E06710">
        <w:rPr>
          <w:color w:val="000000"/>
        </w:rPr>
        <w:t xml:space="preserve"> </w:t>
      </w:r>
      <w:r w:rsidR="009D1A11" w:rsidRPr="00487D45">
        <w:rPr>
          <w:color w:val="000000"/>
        </w:rPr>
        <w:t>бюджет</w:t>
      </w:r>
      <w:r w:rsidRPr="00487D45">
        <w:rPr>
          <w:color w:val="000000"/>
        </w:rPr>
        <w:t>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сточник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емейных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оходов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еаль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номиналь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оход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емь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снов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ид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асходов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емь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требительски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редит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Ипотечный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кредит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трахование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color w:val="000000"/>
        </w:rPr>
        <w:t>Рыноч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прос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чно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едложение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чно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авновесие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следстви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ведени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иксированных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ен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авновес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ена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Эластичность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спроса.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Эластичность</w:t>
      </w:r>
      <w:r w:rsidR="00E06710">
        <w:rPr>
          <w:i/>
          <w:iCs/>
          <w:color w:val="000000"/>
        </w:rPr>
        <w:t xml:space="preserve"> </w:t>
      </w:r>
      <w:r w:rsidR="009D1A11" w:rsidRPr="00487D45">
        <w:rPr>
          <w:i/>
          <w:iCs/>
          <w:color w:val="000000"/>
        </w:rPr>
        <w:t>предложения</w:t>
      </w:r>
      <w:r w:rsidR="009D1A11" w:rsidRPr="00487D45">
        <w:rPr>
          <w:color w:val="000000"/>
        </w:rPr>
        <w:t>.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color w:val="000000"/>
        </w:rPr>
        <w:t>Фирм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е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ел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ел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ирмы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рганизационно-правов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орм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едприятий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Акции,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блигаци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руг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ен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умаг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ондов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к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Франчайзинг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едпринимательство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сточник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инансировани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изнес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актор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ств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здержки,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ыручка,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ибыль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ство,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ительность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руд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акторы,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лияющ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н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изводительность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руда.</w:t>
      </w:r>
      <w:r w:rsidR="00E06710">
        <w:rPr>
          <w:color w:val="000000"/>
        </w:rPr>
        <w:t xml:space="preserve"> </w:t>
      </w:r>
      <w:r w:rsidRPr="00487D45">
        <w:rPr>
          <w:i/>
          <w:color w:val="000000"/>
        </w:rPr>
        <w:t>Основные</w:t>
      </w:r>
      <w:r w:rsidR="00E06710">
        <w:rPr>
          <w:i/>
          <w:color w:val="000000"/>
        </w:rPr>
        <w:t xml:space="preserve"> </w:t>
      </w:r>
      <w:r w:rsidRPr="00487D45">
        <w:rPr>
          <w:i/>
          <w:color w:val="000000"/>
        </w:rPr>
        <w:t>принципы</w:t>
      </w:r>
      <w:r w:rsidR="00E06710">
        <w:rPr>
          <w:i/>
          <w:color w:val="000000"/>
        </w:rPr>
        <w:t xml:space="preserve"> </w:t>
      </w:r>
      <w:r w:rsidRPr="00487D45">
        <w:rPr>
          <w:i/>
          <w:color w:val="000000"/>
        </w:rPr>
        <w:t>менеджмента.</w:t>
      </w:r>
      <w:r w:rsidR="00E06710">
        <w:rPr>
          <w:i/>
          <w:color w:val="000000"/>
        </w:rPr>
        <w:t xml:space="preserve"> </w:t>
      </w:r>
      <w:r w:rsidRPr="00487D45">
        <w:rPr>
          <w:i/>
          <w:color w:val="000000"/>
        </w:rPr>
        <w:t>Основные</w:t>
      </w:r>
      <w:r w:rsidR="00E06710">
        <w:rPr>
          <w:i/>
          <w:color w:val="000000"/>
        </w:rPr>
        <w:t xml:space="preserve"> </w:t>
      </w:r>
      <w:r w:rsidRPr="00487D45">
        <w:rPr>
          <w:i/>
          <w:color w:val="000000"/>
        </w:rPr>
        <w:t>элементы</w:t>
      </w:r>
      <w:r w:rsidR="00E06710">
        <w:rPr>
          <w:i/>
          <w:color w:val="000000"/>
        </w:rPr>
        <w:t xml:space="preserve"> </w:t>
      </w:r>
      <w:r w:rsidRPr="00487D45">
        <w:rPr>
          <w:i/>
          <w:color w:val="000000"/>
        </w:rPr>
        <w:t>маркетинга.</w:t>
      </w:r>
      <w:r w:rsidR="00E06710">
        <w:rPr>
          <w:i/>
          <w:color w:val="000000"/>
        </w:rPr>
        <w:t xml:space="preserve"> </w:t>
      </w:r>
      <w:r w:rsidRPr="00487D45">
        <w:rPr>
          <w:i/>
          <w:iCs/>
          <w:color w:val="000000"/>
        </w:rPr>
        <w:t>Бизнес-план.</w:t>
      </w:r>
      <w:r w:rsidR="00E06710">
        <w:rPr>
          <w:color w:val="000000"/>
        </w:rPr>
        <w:t xml:space="preserve"> </w:t>
      </w:r>
      <w:r w:rsidRPr="00487D45">
        <w:rPr>
          <w:i/>
          <w:color w:val="000000"/>
        </w:rPr>
        <w:t>Реклам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онкуренция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Рынки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с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интенсивной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конкуренцией.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Рынки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с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ослабленной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конкуренцией.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i/>
          <w:color w:val="000000"/>
        </w:rPr>
      </w:pPr>
      <w:r w:rsidRPr="00487D45">
        <w:rPr>
          <w:color w:val="000000"/>
        </w:rPr>
        <w:t>Рынок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апитал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к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земл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к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руд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Заработ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лат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тимулирован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руд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житоч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минимум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Занятость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езработиц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ид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езработицы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осударствен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литик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бласт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занятости.</w:t>
      </w:r>
      <w:r w:rsidR="00E06710">
        <w:rPr>
          <w:color w:val="000000"/>
        </w:rPr>
        <w:t xml:space="preserve"> </w:t>
      </w:r>
      <w:r w:rsidRPr="00487D45">
        <w:rPr>
          <w:i/>
          <w:color w:val="000000"/>
        </w:rPr>
        <w:t>Профсоюзы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Макроэкономика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color w:val="000000"/>
        </w:rPr>
        <w:t>Роль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осударств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ке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бществен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лага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Необходимость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регулирования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степени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социального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неравенств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осударствен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юджет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осударствен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олг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Налог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ид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налогов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Фискальная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политика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государства.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i/>
          <w:color w:val="000000"/>
        </w:rPr>
      </w:pPr>
      <w:r w:rsidRPr="00487D45">
        <w:rPr>
          <w:i/>
          <w:iCs/>
          <w:color w:val="000000"/>
        </w:rPr>
        <w:t>Основные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макроэкономические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проблемы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алово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нутренни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дукт.</w:t>
      </w:r>
      <w:r w:rsidR="00E06710">
        <w:rPr>
          <w:color w:val="000000"/>
        </w:rPr>
        <w:t xml:space="preserve"> 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i/>
          <w:iCs/>
          <w:color w:val="000000"/>
        </w:rPr>
        <w:t>Макроэкономическое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равновесие</w:t>
      </w:r>
      <w:r w:rsidRPr="00487D45">
        <w:rPr>
          <w:color w:val="000000"/>
        </w:rPr>
        <w:t>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ост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стенсив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нтенсив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ост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актор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ого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ост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циклы.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color w:val="000000"/>
        </w:rPr>
      </w:pPr>
      <w:r w:rsidRPr="00487D45">
        <w:rPr>
          <w:color w:val="000000"/>
        </w:rPr>
        <w:t>Деньг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ункци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енег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анк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Банковск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истем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Финансов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нституты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Вклады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Денеж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агрегаты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Монетарная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политика</w:t>
      </w:r>
      <w:r w:rsidR="00E06710">
        <w:rPr>
          <w:i/>
          <w:iCs/>
          <w:color w:val="000000"/>
        </w:rPr>
        <w:t xml:space="preserve"> </w:t>
      </w:r>
      <w:r w:rsidR="009D1A11" w:rsidRPr="00487D45">
        <w:rPr>
          <w:i/>
          <w:iCs/>
          <w:color w:val="000000"/>
        </w:rPr>
        <w:t>Банка</w:t>
      </w:r>
      <w:r w:rsidR="00E06710">
        <w:rPr>
          <w:i/>
          <w:iCs/>
          <w:color w:val="000000"/>
        </w:rPr>
        <w:t xml:space="preserve"> </w:t>
      </w:r>
      <w:r w:rsidR="009D1A11" w:rsidRPr="00487D45">
        <w:rPr>
          <w:i/>
          <w:iCs/>
          <w:color w:val="000000"/>
        </w:rPr>
        <w:t>России</w:t>
      </w:r>
      <w:r w:rsidRPr="00487D45">
        <w:rPr>
          <w:color w:val="000000"/>
        </w:rPr>
        <w:t>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нфляция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оциаль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следстви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инфляции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Международная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экономика</w:t>
      </w:r>
    </w:p>
    <w:p w:rsidR="002A301A" w:rsidRPr="00487D45" w:rsidRDefault="002A301A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rPr>
          <w:color w:val="000000"/>
        </w:rPr>
        <w:t>Международ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орговля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Внешнеторговая</w:t>
      </w:r>
      <w:r w:rsidR="00E06710">
        <w:rPr>
          <w:i/>
          <w:iCs/>
          <w:color w:val="000000"/>
        </w:rPr>
        <w:t xml:space="preserve"> </w:t>
      </w:r>
      <w:r w:rsidRPr="00487D45">
        <w:rPr>
          <w:i/>
          <w:iCs/>
          <w:color w:val="000000"/>
        </w:rPr>
        <w:t>политик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Международно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азделен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уда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алютны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ынок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бмен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курсы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алют.</w:t>
      </w:r>
      <w:r w:rsidR="00E06710">
        <w:rPr>
          <w:color w:val="000000"/>
        </w:rPr>
        <w:t xml:space="preserve"> </w:t>
      </w:r>
      <w:r w:rsidRPr="00487D45">
        <w:rPr>
          <w:i/>
          <w:iCs/>
          <w:color w:val="000000"/>
        </w:rPr>
        <w:t>Международные.</w:t>
      </w:r>
      <w:r w:rsidR="00E06710">
        <w:rPr>
          <w:i/>
          <w:iCs/>
          <w:color w:val="000000"/>
        </w:rPr>
        <w:t xml:space="preserve"> </w:t>
      </w:r>
      <w:r w:rsidR="00A3472E" w:rsidRPr="00487D45">
        <w:rPr>
          <w:i/>
          <w:iCs/>
          <w:color w:val="000000"/>
        </w:rPr>
        <w:t>расчеты.</w:t>
      </w:r>
      <w:r w:rsidR="00E06710">
        <w:rPr>
          <w:i/>
          <w:iCs/>
          <w:color w:val="000000"/>
        </w:rPr>
        <w:t xml:space="preserve"> </w:t>
      </w:r>
      <w:r w:rsidRPr="00487D45">
        <w:rPr>
          <w:color w:val="000000"/>
        </w:rPr>
        <w:t>Государственная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олитика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в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бласт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международно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торговли.</w:t>
      </w:r>
      <w:r w:rsidR="00E06710">
        <w:rPr>
          <w:i/>
          <w:iCs/>
          <w:color w:val="000000"/>
        </w:rPr>
        <w:t xml:space="preserve"> </w:t>
      </w:r>
      <w:r w:rsidRPr="00487D45">
        <w:rPr>
          <w:color w:val="000000"/>
        </w:rPr>
        <w:t>Международ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рганизации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Глобальны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ческие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проблемы.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Особенност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современной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экономики</w:t>
      </w:r>
      <w:r w:rsidR="00E06710">
        <w:rPr>
          <w:color w:val="000000"/>
        </w:rPr>
        <w:t xml:space="preserve"> </w:t>
      </w:r>
      <w:r w:rsidRPr="00487D45">
        <w:rPr>
          <w:color w:val="000000"/>
        </w:rPr>
        <w:t>России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Углубленны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Основны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онцепции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экономики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bCs/>
          <w:sz w:val="24"/>
          <w:szCs w:val="24"/>
        </w:rPr>
        <w:t>Предме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етод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экономическ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ауки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вободны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экономически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блага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Альтернативна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тоимость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рива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одствен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озможностей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актор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изводств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акторны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доходы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ыгод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мена.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i/>
          <w:sz w:val="24"/>
          <w:szCs w:val="24"/>
        </w:rPr>
        <w:t>Абсолютные</w:t>
      </w:r>
      <w:r w:rsidR="00E06710">
        <w:rPr>
          <w:bCs/>
          <w:i/>
          <w:sz w:val="24"/>
          <w:szCs w:val="24"/>
        </w:rPr>
        <w:t xml:space="preserve"> </w:t>
      </w:r>
      <w:r w:rsidRPr="00487D45">
        <w:rPr>
          <w:bCs/>
          <w:i/>
          <w:sz w:val="24"/>
          <w:szCs w:val="24"/>
        </w:rPr>
        <w:t>и</w:t>
      </w:r>
      <w:r w:rsidR="00E06710">
        <w:rPr>
          <w:bCs/>
          <w:i/>
          <w:sz w:val="24"/>
          <w:szCs w:val="24"/>
        </w:rPr>
        <w:t xml:space="preserve"> </w:t>
      </w:r>
      <w:r w:rsidRPr="00487D45">
        <w:rPr>
          <w:bCs/>
          <w:i/>
          <w:sz w:val="24"/>
          <w:szCs w:val="24"/>
        </w:rPr>
        <w:t>сравнительные</w:t>
      </w:r>
      <w:r w:rsidR="00E06710">
        <w:rPr>
          <w:bCs/>
          <w:i/>
          <w:sz w:val="24"/>
          <w:szCs w:val="24"/>
        </w:rPr>
        <w:t xml:space="preserve"> </w:t>
      </w:r>
      <w:r w:rsidRPr="00487D45">
        <w:rPr>
          <w:bCs/>
          <w:i/>
          <w:sz w:val="24"/>
          <w:szCs w:val="24"/>
        </w:rPr>
        <w:t>преимущества.</w:t>
      </w:r>
      <w:r w:rsidR="00E06710">
        <w:rPr>
          <w:bCs/>
          <w:i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ип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экономически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истем.</w:t>
      </w:r>
      <w:r w:rsidR="00E06710">
        <w:rPr>
          <w:bCs/>
          <w:sz w:val="24"/>
          <w:szCs w:val="24"/>
        </w:rPr>
        <w:t xml:space="preserve"> 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Микроэкономика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ц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юдже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и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поте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дит.</w:t>
      </w:r>
      <w:r w:rsidR="00E06710">
        <w:rPr>
          <w:sz w:val="24"/>
          <w:szCs w:val="24"/>
        </w:rPr>
        <w:t xml:space="preserve"> 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ункцион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пр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ффе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а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а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кош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меня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полня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вар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крестная</w:t>
      </w:r>
      <w:r w:rsidR="00E06710">
        <w:rPr>
          <w:i/>
          <w:sz w:val="24"/>
          <w:szCs w:val="24"/>
        </w:rPr>
        <w:t xml:space="preserve"> </w:t>
      </w:r>
      <w:r w:rsidR="0037076A" w:rsidRPr="00487D45">
        <w:rPr>
          <w:i/>
          <w:sz w:val="24"/>
          <w:szCs w:val="24"/>
        </w:rPr>
        <w:t>эластичность</w:t>
      </w:r>
      <w:r w:rsidR="00E06710">
        <w:rPr>
          <w:i/>
          <w:sz w:val="24"/>
          <w:szCs w:val="24"/>
        </w:rPr>
        <w:t xml:space="preserve"> </w:t>
      </w:r>
      <w:r w:rsidR="0037076A" w:rsidRPr="00487D45">
        <w:rPr>
          <w:i/>
          <w:sz w:val="24"/>
          <w:szCs w:val="24"/>
        </w:rPr>
        <w:t>спроса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а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а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ранчайзин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хгалте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ыль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азат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пус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рмы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е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дук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ме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акто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ы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ач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ортиз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исл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обрат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держ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оя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штаб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уч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ыли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приниматель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ма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ма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х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джмен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етинг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кла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-план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ын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ен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имин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с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ен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гопол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со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монопо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о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ы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м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л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имин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союз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н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онтирование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акроэкономика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н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юд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ск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ета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="0037076A" w:rsidRPr="00487D45">
        <w:rPr>
          <w:sz w:val="24"/>
          <w:szCs w:val="24"/>
        </w:rPr>
        <w:t>Банка</w:t>
      </w:r>
      <w:r w:rsidR="00E06710">
        <w:rPr>
          <w:sz w:val="24"/>
          <w:szCs w:val="24"/>
        </w:rPr>
        <w:t xml:space="preserve"> </w:t>
      </w:r>
      <w:r w:rsidR="0037076A" w:rsidRPr="00487D45">
        <w:rPr>
          <w:sz w:val="24"/>
          <w:szCs w:val="24"/>
        </w:rPr>
        <w:t>России</w:t>
      </w:r>
      <w:r w:rsidRPr="00487D45">
        <w:rPr>
          <w:sz w:val="24"/>
          <w:szCs w:val="24"/>
        </w:rPr>
        <w:t>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е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и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П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окуп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ро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окупное</w:t>
      </w:r>
      <w:r w:rsidR="00E06710">
        <w:rPr>
          <w:i/>
          <w:sz w:val="24"/>
          <w:szCs w:val="24"/>
        </w:rPr>
        <w:t xml:space="preserve"> </w:t>
      </w:r>
      <w:r w:rsidR="0037076A" w:rsidRPr="00487D45">
        <w:rPr>
          <w:i/>
          <w:sz w:val="24"/>
          <w:szCs w:val="24"/>
        </w:rPr>
        <w:t>предложение</w:t>
      </w:r>
      <w:r w:rsidRPr="00487D45">
        <w:rPr>
          <w:i/>
          <w:sz w:val="24"/>
          <w:szCs w:val="24"/>
        </w:rPr>
        <w:t>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нь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грега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е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ов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ля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фляц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ля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работиц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енс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нс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</w:t>
      </w:r>
      <w:r w:rsidRPr="00487D45">
        <w:rPr>
          <w:i/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ы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еждународ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кономика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ждуна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ют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алют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ю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теж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ланс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но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а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2A301A" w:rsidRPr="00487D45" w:rsidRDefault="002A301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6" w:name="_Toc435412710"/>
      <w:bookmarkStart w:id="127" w:name="_Toc81186985"/>
      <w:r>
        <w:rPr>
          <w:sz w:val="24"/>
          <w:szCs w:val="24"/>
        </w:rPr>
        <w:t xml:space="preserve">2.2.9. </w:t>
      </w:r>
      <w:r w:rsidR="00401080" w:rsidRPr="00487D45">
        <w:rPr>
          <w:sz w:val="24"/>
          <w:szCs w:val="24"/>
        </w:rPr>
        <w:t>Право</w:t>
      </w:r>
      <w:bookmarkEnd w:id="126"/>
      <w:bookmarkEnd w:id="127"/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коль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о-смыс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р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репл</w:t>
      </w:r>
      <w:r w:rsidR="00C23E99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346213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ещ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ентиру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</w:t>
      </w:r>
      <w:r w:rsidR="00627E76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</w:t>
      </w:r>
      <w:r w:rsidR="00627E76" w:rsidRPr="00487D45">
        <w:rPr>
          <w:sz w:val="24"/>
          <w:szCs w:val="24"/>
        </w:rPr>
        <w:t>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</w:t>
      </w:r>
      <w:r w:rsidR="00627E76" w:rsidRPr="00487D45">
        <w:rPr>
          <w:sz w:val="24"/>
          <w:szCs w:val="24"/>
        </w:rPr>
        <w:t>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.</w:t>
      </w:r>
      <w:r w:rsidR="00E06710">
        <w:rPr>
          <w:sz w:val="24"/>
          <w:szCs w:val="24"/>
        </w:rPr>
        <w:t xml:space="preserve"> 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р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ознани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Экономи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временного</w:t>
      </w:r>
      <w:r w:rsidR="00E06710">
        <w:rPr>
          <w:sz w:val="24"/>
          <w:szCs w:val="24"/>
        </w:rPr>
        <w:t xml:space="preserve"> </w:t>
      </w:r>
      <w:r w:rsidR="00E41E0A"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.</w:t>
      </w:r>
      <w:r w:rsidR="00E06710">
        <w:rPr>
          <w:sz w:val="24"/>
          <w:szCs w:val="24"/>
        </w:rPr>
        <w:t xml:space="preserve"> </w:t>
      </w:r>
    </w:p>
    <w:p w:rsidR="009B4369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9B436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9B4369"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ставле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одуль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зада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распределе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лассам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а.</w:t>
      </w:r>
    </w:p>
    <w:p w:rsidR="009B4369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9B436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9B4369"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инвариантную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(обязательную)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част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урса,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пределами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котор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стаетс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авторского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вариативной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ставляющей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="009B4369" w:rsidRPr="00487D45">
        <w:rPr>
          <w:sz w:val="24"/>
          <w:szCs w:val="24"/>
        </w:rPr>
        <w:t>образования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43369" w:rsidRPr="00487D45" w:rsidRDefault="0004336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ор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сударств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ава</w:t>
      </w:r>
    </w:p>
    <w:p w:rsidR="002813D0" w:rsidRPr="00487D45" w:rsidRDefault="0004336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</w:t>
      </w:r>
      <w:r w:rsidR="00627E76" w:rsidRPr="00487D45">
        <w:rPr>
          <w:sz w:val="24"/>
          <w:szCs w:val="24"/>
        </w:rPr>
        <w:t>а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ме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улиров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гулир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о-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7CC8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пособность</w:t>
      </w:r>
      <w:r w:rsidR="007839C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еспособност</w:t>
      </w:r>
      <w:r w:rsidR="007839CC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ктоспособност</w:t>
      </w:r>
      <w:r w:rsidR="007839CC" w:rsidRPr="00487D45">
        <w:rPr>
          <w:sz w:val="24"/>
          <w:szCs w:val="24"/>
        </w:rPr>
        <w:t>ь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ок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осозн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уп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ждани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тикоррупцио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имае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сударств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нару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рид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.</w:t>
      </w:r>
    </w:p>
    <w:p w:rsidR="00043369" w:rsidRPr="00487D45" w:rsidRDefault="0004336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Конституционн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аво</w:t>
      </w:r>
      <w:r w:rsidR="00E06710">
        <w:rPr>
          <w:b/>
          <w:sz w:val="24"/>
          <w:szCs w:val="24"/>
        </w:rPr>
        <w:t xml:space="preserve"> </w:t>
      </w:r>
    </w:p>
    <w:p w:rsidR="00043369" w:rsidRPr="00487D45" w:rsidRDefault="0004336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иту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к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ид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о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хран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ир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ферендум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.</w:t>
      </w:r>
    </w:p>
    <w:p w:rsidR="009A41CC" w:rsidRPr="00487D45" w:rsidRDefault="009A41CC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ав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еловека</w:t>
      </w:r>
    </w:p>
    <w:p w:rsidR="00043369" w:rsidRPr="00487D45" w:rsidRDefault="009A41CC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ту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агоприят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б</w:t>
      </w:r>
      <w:r w:rsidR="005C166A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у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нцип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ждународ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уманитар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а.</w:t>
      </w:r>
    </w:p>
    <w:p w:rsidR="009A41CC" w:rsidRPr="00487D45" w:rsidRDefault="009A41CC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расл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ава</w:t>
      </w:r>
    </w:p>
    <w:p w:rsidR="009A41CC" w:rsidRPr="00487D45" w:rsidRDefault="009A41CC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ражда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ц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-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еспособност</w:t>
      </w:r>
      <w:r w:rsidR="005C166A" w:rsidRPr="00487D45">
        <w:rPr>
          <w:rFonts w:eastAsia="Times New Roman"/>
          <w:sz w:val="24"/>
          <w:szCs w:val="24"/>
        </w:rPr>
        <w:t>ь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онно-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ним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язательствен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ня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язатель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дел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рядо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ключ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говора: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ферт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кцеп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ителей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ня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вещ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ор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щи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аждан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ов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влеч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ветственно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ажданск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ей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ей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пру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ступ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ст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д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ор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рач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говор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л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ветственност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дител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спитанию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й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ни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дате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и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боче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ремен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рем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дых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рабо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летни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хра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и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lastRenderedPageBreak/>
        <w:t>труд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о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сциплина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каз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ступл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ста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еступле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нцип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олов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ветственност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вобожд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олов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вет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каз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летни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плательщ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логов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наруше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ветственност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клон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пла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логов.</w:t>
      </w:r>
    </w:p>
    <w:p w:rsidR="009A41CC" w:rsidRPr="00487D45" w:rsidRDefault="009A41CC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оссийск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удопроизводства</w:t>
      </w:r>
    </w:p>
    <w:p w:rsidR="009A41CC" w:rsidRPr="00487D45" w:rsidRDefault="009A41CC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ражда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опроизвод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рбитраж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нцип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олов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допроизвод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р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уаль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нужд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д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сяж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седателей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х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ессий.</w:t>
      </w:r>
    </w:p>
    <w:p w:rsidR="00043369" w:rsidRPr="00487D45" w:rsidRDefault="0004336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е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Теор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государств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ава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Тео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еор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ущ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утрен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еш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ления:</w:t>
      </w:r>
      <w:r w:rsidR="00E06710">
        <w:rPr>
          <w:rFonts w:eastAsia="Times New Roman"/>
          <w:sz w:val="24"/>
          <w:szCs w:val="24"/>
        </w:rPr>
        <w:t xml:space="preserve"> </w:t>
      </w:r>
      <w:r w:rsidR="00B52B6B" w:rsidRPr="00487D45">
        <w:rPr>
          <w:rFonts w:eastAsia="Times New Roman"/>
          <w:sz w:val="24"/>
          <w:szCs w:val="24"/>
        </w:rPr>
        <w:t>монарх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B52B6B" w:rsidRPr="00487D45">
        <w:rPr>
          <w:rFonts w:eastAsia="Times New Roman"/>
          <w:sz w:val="24"/>
          <w:szCs w:val="24"/>
        </w:rPr>
        <w:t>республика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нита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ти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едера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жим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мократическ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идемократически</w:t>
      </w:r>
      <w:r w:rsidR="00B52B6B" w:rsidRPr="00487D45">
        <w:rPr>
          <w:rFonts w:eastAsia="Times New Roman"/>
          <w:sz w:val="24"/>
          <w:szCs w:val="24"/>
        </w:rPr>
        <w:t>й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ив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ив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ысл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емьи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тивно-прав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тивно-прав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тивно-прав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Юридическ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техн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пособ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олкован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способ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еспособ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иктоспособ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Юридическ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ак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рант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поряд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созн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</w:t>
      </w:r>
      <w:r w:rsidRPr="00487D45">
        <w:rPr>
          <w:rFonts w:eastAsia="Times New Roman"/>
          <w:i/>
          <w:iCs/>
          <w:sz w:val="24"/>
          <w:szCs w:val="24"/>
        </w:rPr>
        <w:t>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ов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нигилизм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ово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оспитание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руп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руп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ас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руп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ин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икорруп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имаем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зумп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виновности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Конституцион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аво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онституци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Ви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конститу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обрет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кращ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б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полномоч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Ф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ин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</w:t>
      </w:r>
      <w:r w:rsidR="009F113A" w:rsidRPr="00487D45">
        <w:rPr>
          <w:rFonts w:eastAsia="Times New Roman"/>
          <w:sz w:val="24"/>
          <w:szCs w:val="24"/>
        </w:rPr>
        <w:t>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терна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</w:t>
      </w:r>
      <w:r w:rsidR="009F113A" w:rsidRPr="00487D45">
        <w:rPr>
          <w:rFonts w:eastAsia="Times New Roman"/>
          <w:sz w:val="24"/>
          <w:szCs w:val="24"/>
        </w:rPr>
        <w:t>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ужб</w:t>
      </w:r>
      <w:r w:rsidR="009F113A" w:rsidRPr="00487D45">
        <w:rPr>
          <w:rFonts w:eastAsia="Times New Roman"/>
          <w:sz w:val="24"/>
          <w:szCs w:val="24"/>
        </w:rPr>
        <w:t>а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зиден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тус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номочия.</w:t>
      </w:r>
      <w:r w:rsidR="00E06710">
        <w:rPr>
          <w:rFonts w:eastAsia="Times New Roman"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Ви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896E95" w:rsidRPr="00487D45">
        <w:rPr>
          <w:rFonts w:eastAsia="Times New Roman"/>
          <w:i/>
          <w:sz w:val="24"/>
          <w:szCs w:val="24"/>
        </w:rPr>
        <w:t>парламен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р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номо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итель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еб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мокр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опроизвод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хов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хранит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инцип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отворчества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дате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д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ициатив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д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бира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бирате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собен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збиратель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бир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="00634289" w:rsidRPr="00487D45">
        <w:rPr>
          <w:rFonts w:eastAsia="Times New Roman"/>
          <w:sz w:val="24"/>
          <w:szCs w:val="24"/>
        </w:rPr>
        <w:t>В</w:t>
      </w:r>
      <w:r w:rsidRPr="00487D45">
        <w:rPr>
          <w:rFonts w:eastAsia="Times New Roman"/>
          <w:sz w:val="24"/>
          <w:szCs w:val="24"/>
        </w:rPr>
        <w:t>ыбор</w:t>
      </w:r>
      <w:r w:rsidR="00634289" w:rsidRPr="00487D45">
        <w:rPr>
          <w:rFonts w:eastAsia="Times New Roman"/>
          <w:sz w:val="24"/>
          <w:szCs w:val="24"/>
        </w:rPr>
        <w:t>ы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ференду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управ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управ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фер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еятель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ргано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естно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амоуправления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еждународ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аво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еждународно-правово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изн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е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точник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снован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еждународно-правов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твет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агоприят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б</w:t>
      </w:r>
      <w:r w:rsidR="009F113A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ка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у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м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дин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смот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ал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вропей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уманита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еждународны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итет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расно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реста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оруж</w:t>
      </w:r>
      <w:r w:rsidR="00756909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ликт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бата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комбатант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ер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й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прещ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й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трасл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оссийск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ава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ражда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ца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ц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-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еспособ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онно-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ним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моч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тель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дело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действи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дело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еститу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лю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фер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цеп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ещ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трахова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е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ы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-прав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ител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Непреодолима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и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ллекту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р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еж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тент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у-ха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ей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пру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ч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ступ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ст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ор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а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л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итель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ите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ита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ит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т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тавш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ителей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Усыновление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пек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опечитель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иемна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мь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й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ни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дате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н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лю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кращ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ых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ерхуро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ремен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тдых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рабо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756909" w:rsidRPr="00487D45">
        <w:rPr>
          <w:rFonts w:eastAsia="Times New Roman"/>
          <w:sz w:val="24"/>
          <w:szCs w:val="24"/>
        </w:rPr>
        <w:t>во</w:t>
      </w:r>
      <w:r w:rsidRPr="00487D45">
        <w:rPr>
          <w:rFonts w:eastAsia="Times New Roman"/>
          <w:sz w:val="24"/>
          <w:szCs w:val="24"/>
        </w:rPr>
        <w:t>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летни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сциплина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каз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ступ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каз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летни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инансово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нков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нков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Ф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ав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язан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кладчи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плательщ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инансовы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ауди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кло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пла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лищ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ни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оссийског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удопроизводства</w:t>
      </w:r>
    </w:p>
    <w:p w:rsidR="002813D0" w:rsidRPr="00487D45" w:rsidRDefault="002813D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онституци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опроизвод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битраж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опроизвод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летни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ужд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я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седател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есс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ь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вока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куро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тариус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едователи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собен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офессиональн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еятель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юриста.</w:t>
      </w:r>
    </w:p>
    <w:p w:rsidR="00B16226" w:rsidRDefault="00B16226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8" w:name="_Toc435412711"/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29" w:name="_Toc81186986"/>
      <w:r>
        <w:rPr>
          <w:sz w:val="24"/>
          <w:szCs w:val="24"/>
        </w:rPr>
        <w:t xml:space="preserve">2.2.10. </w:t>
      </w:r>
      <w:r w:rsidR="00401080" w:rsidRPr="00487D45">
        <w:rPr>
          <w:sz w:val="24"/>
          <w:szCs w:val="24"/>
        </w:rPr>
        <w:t>Обществознание</w:t>
      </w:r>
      <w:bookmarkEnd w:id="128"/>
      <w:bookmarkEnd w:id="129"/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3A24C8" w:rsidRPr="00487D45" w:rsidRDefault="0034621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</w:t>
      </w:r>
      <w:r w:rsidR="003A24C8" w:rsidRPr="00487D45">
        <w:rPr>
          <w:rFonts w:eastAsia="Times New Roman"/>
          <w:sz w:val="24"/>
          <w:szCs w:val="24"/>
        </w:rPr>
        <w:t>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3A24C8"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знакомит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сновами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бщества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комплексом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оциальных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бщ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гуманитарных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наук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ко</w:t>
      </w:r>
      <w:r w:rsidRPr="00487D45">
        <w:rPr>
          <w:rFonts w:eastAsia="Times New Roman"/>
          <w:sz w:val="24"/>
          <w:szCs w:val="24"/>
        </w:rPr>
        <w:t>тор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ду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ать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уз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</w:t>
      </w:r>
      <w:r w:rsidR="003A24C8" w:rsidRPr="00487D45">
        <w:rPr>
          <w:rFonts w:eastAsia="Times New Roman"/>
          <w:sz w:val="24"/>
          <w:szCs w:val="24"/>
        </w:rPr>
        <w:t>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3A24C8"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явля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интегративным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включает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дост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наук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(философи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экономик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оци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олит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оци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сих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равоведения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философии)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озво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редставить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человеке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бществе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дносторонне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озиции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какой-либо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дной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науки,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комплексно.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Данный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подход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способствует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формированию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целостной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="003A24C8" w:rsidRPr="00487D45">
        <w:rPr>
          <w:rFonts w:eastAsia="Times New Roman"/>
          <w:sz w:val="24"/>
          <w:szCs w:val="24"/>
        </w:rPr>
        <w:t>мира.</w:t>
      </w:r>
    </w:p>
    <w:p w:rsidR="003A24C8" w:rsidRPr="00487D45" w:rsidRDefault="003A24C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держание</w:t>
      </w:r>
      <w:r w:rsidR="00E06710">
        <w:rPr>
          <w:rFonts w:eastAsia="Times New Roman"/>
          <w:sz w:val="24"/>
          <w:szCs w:val="24"/>
        </w:rPr>
        <w:t xml:space="preserve"> </w:t>
      </w:r>
      <w:r w:rsidR="00346213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ив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ем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ю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B90A24"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2E1F97" w:rsidRPr="00487D45">
        <w:rPr>
          <w:rFonts w:eastAsia="Times New Roman"/>
          <w:sz w:val="24"/>
          <w:szCs w:val="24"/>
        </w:rPr>
        <w:t>ран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кры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про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ол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о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етиче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ши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й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ппара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ли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владе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ситель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ерш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орм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т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ля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ускника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уществл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и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е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дач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Обществознания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яются: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но-смысл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ановок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ража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и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созн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в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зна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дентич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культур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уме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ос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вающей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ст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ов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й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ппара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явл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но-следственны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альны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ерарх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нденц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пектив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ь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е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седне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</w:t>
      </w:r>
      <w:r w:rsidR="00F31F98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рав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но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имаем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й;</w:t>
      </w:r>
    </w:p>
    <w:p w:rsidR="006943A9" w:rsidRPr="00487D45" w:rsidRDefault="006943A9" w:rsidP="00F238AC">
      <w:pPr>
        <w:pStyle w:val="-310"/>
        <w:widowControl w:val="0"/>
        <w:numPr>
          <w:ilvl w:val="1"/>
          <w:numId w:val="135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и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констру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доста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венье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яс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ооб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</w:p>
    <w:p w:rsidR="00B90A24" w:rsidRPr="00487D45" w:rsidRDefault="00EB468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B90A24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B90A24"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(включа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экономику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раво)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базов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уровн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моду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ринципа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задает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оследова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рас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классам,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количе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часов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B90A24" w:rsidRPr="00487D45">
        <w:rPr>
          <w:rFonts w:eastAsia="Times New Roman"/>
          <w:sz w:val="24"/>
          <w:szCs w:val="24"/>
        </w:rPr>
        <w:t>предмет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1E3AE6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1E3AE6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1E3AE6" w:rsidRPr="00487D45">
        <w:rPr>
          <w:rFonts w:eastAsia="Times New Roman"/>
          <w:sz w:val="24"/>
          <w:szCs w:val="24"/>
        </w:rPr>
        <w:t>Обществознание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инвариантную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(обязательную)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часть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курса,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пределами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которого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оста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возмож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авторского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выбора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вариативной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составляющей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1E3AE6" w:rsidRPr="00487D45">
        <w:rPr>
          <w:rFonts w:eastAsia="Times New Roman"/>
          <w:sz w:val="24"/>
          <w:szCs w:val="24"/>
        </w:rPr>
        <w:t>образования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Человек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елове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истем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ственны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тношений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Челове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окульту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ух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связ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2373F"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од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ссов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итарна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од</w:t>
      </w:r>
      <w:r w:rsidR="00CE4643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ж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культу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ркуль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алог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ра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рав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лиг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ли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ли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г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институты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шл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ш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ш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тив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ес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бо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ин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ер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бсолют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си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гуманита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ровн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уч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зн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особ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то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уч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зн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обенно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циаль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зн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ухо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ухов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н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ззр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и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созн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д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тив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едпочт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Свобо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чност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ыс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нания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м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вык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люд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овия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формацио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щества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бществ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а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ложн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инамическ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истема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истем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вариант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есс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рес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есс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форм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волюц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ц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ро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зов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XXI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ка.</w:t>
      </w:r>
    </w:p>
    <w:p w:rsidR="006943A9" w:rsidRPr="00487D45" w:rsidRDefault="00C2373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Экономика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ном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эконом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коном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х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рос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рос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ро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ож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лож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вновес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ерш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оверш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курен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итик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щи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курен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тимонополь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конодательств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ондов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ынок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струменты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иг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маг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ят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хгалтер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держ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бы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оя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тра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издержки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нанс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зне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нцип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неджмент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аркетинг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инансов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ынок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нков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тр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н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нков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нанс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ля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нят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работиц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работиц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нят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ц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н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ите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ян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аг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Ф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логи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плачиваем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едприятиям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неж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юдже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Денежно-кредитная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(монетарная)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полит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юдж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осударствен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лг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рите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В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П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–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казател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ном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циклы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ециализ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ргов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гр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о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ргов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нден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номическ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ссии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оциаль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тношения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ци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тифик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равен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од</w:t>
      </w:r>
      <w:r w:rsidR="0098210F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ж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лик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ликт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.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раз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685FAC" w:rsidRPr="00487D45">
        <w:rPr>
          <w:rFonts w:eastAsia="Times New Roman"/>
          <w:sz w:val="24"/>
          <w:szCs w:val="24"/>
        </w:rPr>
        <w:t>конфлик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клоняющее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девиантное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контро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на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национ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,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но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лик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е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цион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мь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нден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мь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временн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ир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блем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епол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м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мограф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лигиоз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олитика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ли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асть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ститу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жи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жи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мократ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бира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бират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жоритар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порциональ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ешанн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бирательн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мп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дерств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де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деолог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98210F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дейно-поли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т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тий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-поли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итическ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сихолог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итиче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вед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сс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аст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бсентеизм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lastRenderedPageBreak/>
        <w:t>причин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пас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обенно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итическ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ссии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Правов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регулиров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щественны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тношений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аст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блич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твор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Ф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ин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ужб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ракт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терна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ужб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плательщи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д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ог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конодательств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фер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тикоррупцион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итик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осудар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логиче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лагоприят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нару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аждан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отно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убъек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ажданск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ущ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обре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зульта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теллектуаль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ятельност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след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имущ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оинств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ущ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имущ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онно-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прият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мей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лю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ор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пруг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ите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98210F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ессион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рядо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каз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лат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разователь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уг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нят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устрой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у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лю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ор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гов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смотр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и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министрати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юрисди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о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ад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олов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итуци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допроизводст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ов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а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тиводейств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рроризму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ссийск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едерации.</w:t>
      </w:r>
    </w:p>
    <w:p w:rsidR="006943A9" w:rsidRPr="00487D45" w:rsidRDefault="006943A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1E53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0" w:name="_Toc435412712"/>
      <w:bookmarkStart w:id="131" w:name="_Toc81186987"/>
      <w:r>
        <w:rPr>
          <w:sz w:val="24"/>
          <w:szCs w:val="24"/>
        </w:rPr>
        <w:t xml:space="preserve">2.2.11. </w:t>
      </w:r>
      <w:r w:rsidR="00251E53"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="00251E5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1E53" w:rsidRPr="00487D45">
        <w:rPr>
          <w:sz w:val="24"/>
          <w:szCs w:val="24"/>
        </w:rPr>
        <w:t>мире</w:t>
      </w:r>
      <w:r w:rsidR="001D2AFA" w:rsidRPr="00487D45">
        <w:rPr>
          <w:rStyle w:val="afd"/>
          <w:b w:val="0"/>
          <w:sz w:val="24"/>
          <w:szCs w:val="24"/>
        </w:rPr>
        <w:footnoteReference w:id="15"/>
      </w:r>
      <w:bookmarkEnd w:id="131"/>
    </w:p>
    <w:p w:rsidR="003A24C8" w:rsidRPr="00487D45" w:rsidRDefault="003A24C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302D2" w:rsidRPr="00487D45" w:rsidRDefault="00EB4686" w:rsidP="00B00A91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>
        <w:rPr>
          <w:sz w:val="24"/>
          <w:szCs w:val="24"/>
        </w:rPr>
        <w:t>П</w:t>
      </w:r>
      <w:r w:rsidR="00E302D2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E302D2"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разработан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302D2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подходов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учебно-методическог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302D2" w:rsidRPr="00487D45" w:rsidRDefault="00E302D2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ест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б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а</w:t>
      </w:r>
      <w:r w:rsidR="00E06710">
        <w:rPr>
          <w:b/>
          <w:sz w:val="24"/>
          <w:szCs w:val="24"/>
        </w:rPr>
        <w:t xml:space="preserve"> </w:t>
      </w:r>
      <w:r w:rsidR="009C441B">
        <w:rPr>
          <w:b/>
          <w:sz w:val="24"/>
          <w:szCs w:val="24"/>
        </w:rPr>
        <w:t>«</w:t>
      </w:r>
      <w:r w:rsidRPr="00487D45">
        <w:rPr>
          <w:b/>
          <w:sz w:val="24"/>
          <w:szCs w:val="24"/>
        </w:rPr>
        <w:t>Росс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е</w:t>
      </w:r>
      <w:r w:rsidR="009C441B">
        <w:rPr>
          <w:b/>
          <w:sz w:val="24"/>
          <w:szCs w:val="24"/>
        </w:rPr>
        <w:t>»</w:t>
      </w:r>
      <w:r w:rsidR="00E06710">
        <w:rPr>
          <w:b/>
          <w:sz w:val="24"/>
          <w:szCs w:val="24"/>
        </w:rPr>
        <w:t xml:space="preserve"> </w:t>
      </w:r>
    </w:p>
    <w:p w:rsidR="00E302D2" w:rsidRPr="00487D45" w:rsidRDefault="00E302D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98210F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11</w:t>
      </w:r>
      <w:r w:rsidR="0098210F" w:rsidRPr="00487D45">
        <w:rPr>
          <w:sz w:val="24"/>
          <w:szCs w:val="24"/>
        </w:rPr>
        <w:t>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.</w:t>
      </w:r>
      <w:r w:rsidR="00E06710">
        <w:rPr>
          <w:sz w:val="24"/>
          <w:szCs w:val="24"/>
        </w:rPr>
        <w:t xml:space="preserve"> </w:t>
      </w:r>
    </w:p>
    <w:p w:rsidR="00E302D2" w:rsidRPr="00487D45" w:rsidRDefault="00E302D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</w:t>
      </w:r>
      <w:r w:rsidR="001E4EAC" w:rsidRPr="00487D45">
        <w:rPr>
          <w:sz w:val="24"/>
          <w:szCs w:val="24"/>
        </w:rPr>
        <w:t>витие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организаци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41E0A" w:rsidRPr="00487D45" w:rsidRDefault="00E302D2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бщ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характеристика</w:t>
      </w:r>
      <w:r w:rsidR="00E06710">
        <w:rPr>
          <w:b/>
          <w:sz w:val="24"/>
          <w:szCs w:val="24"/>
        </w:rPr>
        <w:t xml:space="preserve"> </w:t>
      </w:r>
    </w:p>
    <w:p w:rsidR="00E302D2" w:rsidRPr="00487D45" w:rsidRDefault="00E302D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оответств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ребованиям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едераль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закона</w:t>
      </w:r>
      <w:r w:rsidR="00E06710">
        <w:rPr>
          <w:bCs/>
          <w:sz w:val="24"/>
          <w:szCs w:val="24"/>
        </w:rPr>
        <w:t xml:space="preserve"> </w:t>
      </w:r>
      <w:r w:rsidR="009C441B">
        <w:rPr>
          <w:bCs/>
          <w:sz w:val="24"/>
          <w:szCs w:val="24"/>
        </w:rPr>
        <w:t>«</w:t>
      </w:r>
      <w:r w:rsidRPr="00487D45">
        <w:rPr>
          <w:bCs/>
          <w:sz w:val="24"/>
          <w:szCs w:val="24"/>
        </w:rPr>
        <w:t>Об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разован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оссийск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едерации</w:t>
      </w:r>
      <w:r w:rsidR="009C441B">
        <w:rPr>
          <w:bCs/>
          <w:sz w:val="24"/>
          <w:szCs w:val="24"/>
        </w:rPr>
        <w:t>»</w:t>
      </w:r>
      <w:r w:rsidRPr="00487D45">
        <w:rPr>
          <w:bCs/>
          <w:sz w:val="24"/>
          <w:szCs w:val="24"/>
        </w:rPr>
        <w:t>,</w:t>
      </w:r>
      <w:r w:rsidR="00E06710">
        <w:rPr>
          <w:bCs/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bCs/>
          <w:sz w:val="24"/>
          <w:szCs w:val="24"/>
        </w:rPr>
        <w:t>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ц</w:t>
      </w:r>
      <w:r w:rsidRPr="00487D45">
        <w:rPr>
          <w:b/>
          <w:sz w:val="24"/>
          <w:szCs w:val="24"/>
        </w:rPr>
        <w:t>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E302D2" w:rsidRPr="00487D45" w:rsidRDefault="00E302D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ны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дач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аз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  <w:r w:rsidR="00E06710">
        <w:rPr>
          <w:sz w:val="24"/>
          <w:szCs w:val="24"/>
        </w:rPr>
        <w:t xml:space="preserve"> 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.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ъемл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;</w:t>
      </w:r>
      <w:r w:rsidR="00E06710">
        <w:rPr>
          <w:sz w:val="24"/>
          <w:szCs w:val="24"/>
        </w:rPr>
        <w:t xml:space="preserve"> 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гля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98210F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го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льтикультур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го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ди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о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ог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он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л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о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аж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тверждения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="0098210F"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E302D2" w:rsidRPr="00487D45" w:rsidRDefault="00E302D2" w:rsidP="00F238AC">
      <w:pPr>
        <w:pStyle w:val="-310"/>
        <w:widowControl w:val="0"/>
        <w:numPr>
          <w:ilvl w:val="1"/>
          <w:numId w:val="136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нстру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98210F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737F25" w:rsidRPr="00487D45" w:rsidRDefault="00737F2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стор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а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ка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льс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он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ш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ивы</w:t>
      </w:r>
      <w:r w:rsidR="00E06710">
        <w:rPr>
          <w:sz w:val="24"/>
          <w:szCs w:val="24"/>
        </w:rPr>
        <w:t xml:space="preserve"> </w:t>
      </w:r>
      <w:r w:rsidR="00E302D2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color w:val="000000"/>
          <w:sz w:val="24"/>
          <w:szCs w:val="24"/>
          <w:lang w:eastAsia="ru-RU"/>
        </w:rPr>
      </w:pPr>
      <w:r w:rsidRPr="00487D45">
        <w:rPr>
          <w:rFonts w:eastAsia="Times New Roman"/>
          <w:b/>
          <w:color w:val="000000"/>
          <w:sz w:val="24"/>
          <w:szCs w:val="24"/>
          <w:lang w:eastAsia="ru-RU"/>
        </w:rPr>
        <w:t>Предцивилизационная</w:t>
      </w:r>
      <w:r w:rsidR="00E06710">
        <w:rPr>
          <w:rFonts w:eastAsia="Times New Roman"/>
          <w:b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color w:val="000000"/>
          <w:sz w:val="24"/>
          <w:szCs w:val="24"/>
          <w:lang w:eastAsia="ru-RU"/>
        </w:rPr>
        <w:t>стадия</w:t>
      </w:r>
      <w:r w:rsidR="00E06710">
        <w:rPr>
          <w:rFonts w:eastAsia="Times New Roman"/>
          <w:b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color w:val="000000"/>
          <w:sz w:val="24"/>
          <w:szCs w:val="24"/>
          <w:lang w:eastAsia="ru-RU"/>
        </w:rPr>
        <w:t>истории</w:t>
      </w:r>
      <w:r w:rsidR="00E06710">
        <w:rPr>
          <w:rFonts w:eastAsia="Times New Roman"/>
          <w:b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color w:val="000000"/>
          <w:sz w:val="24"/>
          <w:szCs w:val="24"/>
          <w:lang w:eastAsia="ru-RU"/>
        </w:rPr>
        <w:t>человечества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е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оп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е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клад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зн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а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циа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язе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одоплем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ноше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color w:val="000000"/>
          <w:sz w:val="24"/>
          <w:szCs w:val="24"/>
          <w:lang w:eastAsia="ru-RU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Цивилиз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ревн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ира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й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циа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ор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ухов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н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евнеиндийск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евнекитайск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ществ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лософ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след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евне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сток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ха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ж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по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ф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о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ив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о-будд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тайско-конфуци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т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иземномор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о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о-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р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м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убл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м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н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ф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е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D748E6" w:rsidRPr="00487D45">
        <w:rPr>
          <w:sz w:val="24"/>
          <w:szCs w:val="24"/>
        </w:rPr>
        <w:t>Древ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м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р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удео-христи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о-мировоззрен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исти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истианст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ше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эллинис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варвары)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ревнейш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Традиционн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аграрное)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ст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пох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невековья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574C33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574C33" w:rsidRPr="00487D45">
        <w:rPr>
          <w:sz w:val="24"/>
          <w:szCs w:val="24"/>
        </w:rPr>
        <w:t>Великое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переселение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народов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Европе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христианской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средневековой</w:t>
      </w:r>
      <w:r w:rsidR="00E06710">
        <w:rPr>
          <w:sz w:val="24"/>
          <w:szCs w:val="24"/>
        </w:rPr>
        <w:t xml:space="preserve"> </w:t>
      </w:r>
      <w:r w:rsidR="00574C33" w:rsidRPr="00487D45">
        <w:rPr>
          <w:sz w:val="24"/>
          <w:szCs w:val="24"/>
        </w:rPr>
        <w:t>цивилизаци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клад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но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чно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о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зант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ол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сла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х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Норманнск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акто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вропей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ус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нн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акто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ссе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но-корпор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од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="00D748E6" w:rsidRPr="00487D45">
        <w:rPr>
          <w:sz w:val="24"/>
          <w:szCs w:val="24"/>
        </w:rPr>
        <w:t>Т</w:t>
      </w:r>
      <w:r w:rsidRPr="00487D45">
        <w:rPr>
          <w:sz w:val="24"/>
          <w:szCs w:val="24"/>
        </w:rPr>
        <w:t>ор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из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ад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в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ан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ья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ив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ья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D748E6" w:rsidRPr="00487D45">
        <w:rPr>
          <w:sz w:val="24"/>
          <w:szCs w:val="24"/>
        </w:rPr>
        <w:t>Сред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н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ое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аб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го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юрк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ое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м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с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й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ади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грарно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ка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V</w:t>
      </w:r>
      <w:r w:rsidR="00A13543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V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спри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-климат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сих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ь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к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ьная: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ов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го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лот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влия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V</w:t>
      </w:r>
      <w:r w:rsidR="00E06710">
        <w:rPr>
          <w:sz w:val="24"/>
          <w:szCs w:val="24"/>
        </w:rPr>
        <w:t xml:space="preserve"> </w:t>
      </w:r>
      <w:r w:rsidR="00A13543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D748E6" w:rsidRPr="00487D45">
        <w:rPr>
          <w:sz w:val="24"/>
          <w:szCs w:val="24"/>
        </w:rPr>
        <w:t>еке</w:t>
      </w:r>
      <w:r w:rsidRPr="00487D45">
        <w:rPr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век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л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ва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IV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Грозног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йск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стории: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еформ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цена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елов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е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D748E6" w:rsidRPr="00487D45">
        <w:rPr>
          <w:sz w:val="24"/>
          <w:szCs w:val="24"/>
        </w:rPr>
        <w:t>Средневековье</w:t>
      </w:r>
      <w:r w:rsidRPr="00487D45">
        <w:rPr>
          <w:sz w:val="24"/>
          <w:szCs w:val="24"/>
        </w:rPr>
        <w:t>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Нов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ремя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грарного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ли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ан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-психолог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т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нутрен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го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нуфакту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кантилизм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ов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стан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ре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сс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ловно-предста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арх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веренитета.</w:t>
      </w:r>
      <w:r w:rsidR="00E06710">
        <w:rPr>
          <w:sz w:val="24"/>
          <w:szCs w:val="24"/>
        </w:rPr>
        <w:t xml:space="preserve"> 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м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ржавия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пытк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гранич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ласт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цар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иод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Смут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эпоху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ворцов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ереворотов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ч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неудач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рков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601E9E" w:rsidRPr="00487D45">
        <w:rPr>
          <w:sz w:val="24"/>
          <w:szCs w:val="24"/>
        </w:rPr>
        <w:t>–</w:t>
      </w:r>
      <w:r w:rsidRPr="00487D45">
        <w:rPr>
          <w:sz w:val="24"/>
          <w:szCs w:val="24"/>
          <w:lang w:val="en-US"/>
        </w:rPr>
        <w:t>XV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х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соединен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краины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ссии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ичины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собенности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оследстви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цена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образ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="00601E9E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жа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уржу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VII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  <w:lang w:val="en-US"/>
        </w:rPr>
        <w:t>XVIII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о-мировоззрен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ализ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тр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ер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ерват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рх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с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и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хн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р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рот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ласс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ржу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лета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бан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гат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.</w:t>
      </w:r>
      <w:r w:rsidR="00E06710">
        <w:rPr>
          <w:sz w:val="24"/>
          <w:szCs w:val="24"/>
        </w:rPr>
        <w:t xml:space="preserve"> 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с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II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эшело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х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то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шелон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ан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то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ах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волю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V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е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о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фа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пломат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ндустриальн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щест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тор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лови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XIX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Х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кус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ейш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="00A13543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полис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ит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–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стр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ы.</w:t>
      </w:r>
      <w:r w:rsidR="00E06710">
        <w:rPr>
          <w:b/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ели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60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1870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сы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волю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реч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тр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val="en-US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е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ак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вропы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ософ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с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класс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крат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рационал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и.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з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21632E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ерт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рниз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.</w:t>
      </w:r>
      <w:r w:rsidR="00E06710">
        <w:rPr>
          <w:sz w:val="24"/>
          <w:szCs w:val="24"/>
        </w:rPr>
        <w:t xml:space="preserve"> 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XIX</w:t>
      </w:r>
      <w:r w:rsidR="00F65052" w:rsidRPr="00487D45">
        <w:rPr>
          <w:sz w:val="24"/>
          <w:szCs w:val="24"/>
        </w:rPr>
        <w:t>–</w:t>
      </w:r>
      <w:r w:rsidRPr="00487D45">
        <w:rPr>
          <w:sz w:val="24"/>
          <w:szCs w:val="24"/>
        </w:rPr>
        <w:t>XX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ериал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поли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они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</w:p>
    <w:p w:rsidR="00574C33" w:rsidRPr="00487D45" w:rsidRDefault="00574C3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2" w:name="_Toc81186988"/>
      <w:r>
        <w:rPr>
          <w:sz w:val="24"/>
          <w:szCs w:val="24"/>
        </w:rPr>
        <w:t xml:space="preserve">2.2.12. </w:t>
      </w:r>
      <w:r w:rsidR="00401080" w:rsidRPr="00487D45">
        <w:rPr>
          <w:sz w:val="24"/>
          <w:szCs w:val="24"/>
        </w:rPr>
        <w:t>Математика</w:t>
      </w:r>
      <w:bookmarkEnd w:id="130"/>
      <w:r w:rsidR="00921A2F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алгебра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="00921A2F" w:rsidRPr="00487D45">
        <w:rPr>
          <w:sz w:val="24"/>
          <w:szCs w:val="24"/>
        </w:rPr>
        <w:t>геометрия</w:t>
      </w:r>
      <w:bookmarkEnd w:id="132"/>
    </w:p>
    <w:p w:rsidR="00A6747D" w:rsidRPr="00487D45" w:rsidRDefault="00A6747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п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="00B90A24" w:rsidRPr="00487D45">
        <w:rPr>
          <w:sz w:val="24"/>
          <w:szCs w:val="24"/>
        </w:rPr>
        <w:t>решает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:</w:t>
      </w:r>
    </w:p>
    <w:p w:rsidR="00253D49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253D49" w:rsidRPr="00487D45">
        <w:rPr>
          <w:sz w:val="24"/>
          <w:szCs w:val="24"/>
        </w:rPr>
        <w:t>предоставлять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учающему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наний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еобходимог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альнейше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успешн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ществе</w:t>
      </w:r>
      <w:r>
        <w:rPr>
          <w:sz w:val="24"/>
          <w:szCs w:val="24"/>
        </w:rPr>
        <w:t>»</w:t>
      </w:r>
      <w:r w:rsidR="00537805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253D49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253D49" w:rsidRPr="00487D45">
        <w:rPr>
          <w:sz w:val="24"/>
          <w:szCs w:val="24"/>
        </w:rPr>
        <w:t>обеспечивать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еобходим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тран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числ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ыпускников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ческа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остаточ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правления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еподава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к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ческ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следования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р.</w:t>
      </w:r>
      <w:r>
        <w:rPr>
          <w:sz w:val="24"/>
          <w:szCs w:val="24"/>
        </w:rPr>
        <w:t>»</w:t>
      </w:r>
      <w:r w:rsidR="00537805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253D49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сновно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редн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щ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еобходим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едусмотреть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просам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разования</w:t>
      </w:r>
      <w:r>
        <w:rPr>
          <w:sz w:val="24"/>
          <w:szCs w:val="24"/>
        </w:rPr>
        <w:t>»</w:t>
      </w:r>
      <w:r w:rsidR="00253D49" w:rsidRPr="00487D45">
        <w:rPr>
          <w:sz w:val="24"/>
          <w:szCs w:val="24"/>
        </w:rPr>
        <w:t>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ветствен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:</w:t>
      </w:r>
      <w:r w:rsidR="00E06710">
        <w:rPr>
          <w:sz w:val="24"/>
          <w:szCs w:val="24"/>
        </w:rPr>
        <w:t xml:space="preserve"> </w:t>
      </w:r>
    </w:p>
    <w:p w:rsidR="00253D49" w:rsidRPr="00487D45" w:rsidRDefault="00E41E0A" w:rsidP="00F238AC">
      <w:pPr>
        <w:pStyle w:val="a"/>
        <w:widowControl w:val="0"/>
        <w:numPr>
          <w:ilvl w:val="0"/>
          <w:numId w:val="137"/>
        </w:numPr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253D49" w:rsidRPr="00487D45">
        <w:rPr>
          <w:sz w:val="24"/>
          <w:szCs w:val="24"/>
        </w:rPr>
        <w:t>рактико-ориентированн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ческ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разова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(математик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жизни)</w:t>
      </w:r>
      <w:r w:rsidR="00537805" w:rsidRPr="00487D45">
        <w:rPr>
          <w:sz w:val="24"/>
          <w:szCs w:val="24"/>
        </w:rPr>
        <w:t>;</w:t>
      </w:r>
    </w:p>
    <w:p w:rsidR="00253D49" w:rsidRPr="00487D45" w:rsidRDefault="00E41E0A" w:rsidP="00F238AC">
      <w:pPr>
        <w:pStyle w:val="a"/>
        <w:widowControl w:val="0"/>
        <w:numPr>
          <w:ilvl w:val="0"/>
          <w:numId w:val="137"/>
        </w:numPr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</w:t>
      </w:r>
      <w:r w:rsidR="00253D49" w:rsidRPr="00487D45">
        <w:rPr>
          <w:sz w:val="24"/>
          <w:szCs w:val="24"/>
        </w:rPr>
        <w:t>атематик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офессии</w:t>
      </w:r>
      <w:r w:rsidR="00632AF8" w:rsidRPr="00487D45">
        <w:rPr>
          <w:sz w:val="24"/>
          <w:szCs w:val="24"/>
        </w:rPr>
        <w:t>;</w:t>
      </w:r>
    </w:p>
    <w:p w:rsidR="00253D49" w:rsidRPr="00487D45" w:rsidRDefault="00E41E0A" w:rsidP="00F238AC">
      <w:pPr>
        <w:pStyle w:val="a"/>
        <w:widowControl w:val="0"/>
        <w:numPr>
          <w:ilvl w:val="0"/>
          <w:numId w:val="137"/>
        </w:numPr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т</w:t>
      </w:r>
      <w:r w:rsidR="00253D49" w:rsidRPr="00487D45">
        <w:rPr>
          <w:sz w:val="24"/>
          <w:szCs w:val="24"/>
        </w:rPr>
        <w:t>ворческ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правление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тор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целены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учающиеся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ланируют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нимать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бот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к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физик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экономик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ластях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B16226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B16226">
        <w:rPr>
          <w:b/>
          <w:sz w:val="24"/>
          <w:szCs w:val="24"/>
        </w:rPr>
        <w:t>На</w:t>
      </w:r>
      <w:r w:rsidR="00E06710" w:rsidRPr="00B16226">
        <w:rPr>
          <w:b/>
          <w:sz w:val="24"/>
          <w:szCs w:val="24"/>
        </w:rPr>
        <w:t xml:space="preserve"> </w:t>
      </w:r>
      <w:r w:rsidRPr="00B16226">
        <w:rPr>
          <w:b/>
          <w:sz w:val="24"/>
          <w:szCs w:val="24"/>
        </w:rPr>
        <w:t>базовом</w:t>
      </w:r>
      <w:r w:rsidR="00E06710" w:rsidRPr="00B16226">
        <w:rPr>
          <w:b/>
          <w:sz w:val="24"/>
          <w:szCs w:val="24"/>
        </w:rPr>
        <w:t xml:space="preserve"> </w:t>
      </w:r>
      <w:r w:rsidRPr="00B16226">
        <w:rPr>
          <w:b/>
          <w:sz w:val="24"/>
          <w:szCs w:val="24"/>
        </w:rPr>
        <w:t>уровне:</w:t>
      </w:r>
    </w:p>
    <w:p w:rsidR="00253D49" w:rsidRPr="00487D45" w:rsidRDefault="00253D49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научится</w:t>
      </w:r>
      <w:r w:rsidR="00E06710">
        <w:rPr>
          <w:b/>
          <w:bCs/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10–</w:t>
      </w:r>
      <w:r w:rsidRPr="00487D45">
        <w:rPr>
          <w:sz w:val="24"/>
          <w:szCs w:val="24"/>
        </w:rPr>
        <w:t>11</w:t>
      </w:r>
      <w:r w:rsidR="00537805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</w:t>
      </w:r>
      <w:r w:rsidR="00E41E0A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.</w:t>
      </w:r>
    </w:p>
    <w:p w:rsidR="00253D49" w:rsidRPr="00487D45" w:rsidRDefault="00253D49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олучит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озможность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науч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10–</w:t>
      </w:r>
      <w:r w:rsidRPr="00487D45">
        <w:rPr>
          <w:sz w:val="24"/>
          <w:szCs w:val="24"/>
        </w:rPr>
        <w:t>11</w:t>
      </w:r>
      <w:r w:rsidR="00537805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</w:t>
      </w:r>
      <w:r w:rsidR="00E41E0A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.</w:t>
      </w:r>
    </w:p>
    <w:p w:rsidR="00632AF8" w:rsidRPr="00487D45" w:rsidRDefault="00632AF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253D49" w:rsidRPr="00B16226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B16226">
        <w:rPr>
          <w:b/>
          <w:sz w:val="24"/>
          <w:szCs w:val="24"/>
        </w:rPr>
        <w:t>На</w:t>
      </w:r>
      <w:r w:rsidR="00E06710" w:rsidRPr="00B16226">
        <w:rPr>
          <w:b/>
          <w:sz w:val="24"/>
          <w:szCs w:val="24"/>
        </w:rPr>
        <w:t xml:space="preserve"> </w:t>
      </w:r>
      <w:r w:rsidRPr="00B16226">
        <w:rPr>
          <w:b/>
          <w:sz w:val="24"/>
          <w:szCs w:val="24"/>
        </w:rPr>
        <w:t>углубленном</w:t>
      </w:r>
      <w:r w:rsidR="00E06710" w:rsidRPr="00B16226">
        <w:rPr>
          <w:b/>
          <w:sz w:val="24"/>
          <w:szCs w:val="24"/>
        </w:rPr>
        <w:t xml:space="preserve"> </w:t>
      </w:r>
      <w:r w:rsidRPr="00B16226">
        <w:rPr>
          <w:b/>
          <w:sz w:val="24"/>
          <w:szCs w:val="24"/>
        </w:rPr>
        <w:t>уровне:</w:t>
      </w:r>
    </w:p>
    <w:p w:rsidR="00253D49" w:rsidRPr="00487D45" w:rsidRDefault="00253D49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научится</w:t>
      </w:r>
      <w:r w:rsidR="00E06710">
        <w:rPr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10–</w:t>
      </w:r>
      <w:r w:rsidRPr="00487D45">
        <w:rPr>
          <w:sz w:val="24"/>
          <w:szCs w:val="24"/>
        </w:rPr>
        <w:t>11</w:t>
      </w:r>
      <w:r w:rsidR="009A5CEB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</w:t>
      </w:r>
      <w:r w:rsidR="00E41E0A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.</w:t>
      </w:r>
    </w:p>
    <w:p w:rsidR="00246C6B" w:rsidRPr="00487D45" w:rsidRDefault="00253D49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олучит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озможность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научиться</w:t>
      </w:r>
      <w:r w:rsidR="00E06710">
        <w:rPr>
          <w:b/>
          <w:bCs/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32AF8" w:rsidRPr="00487D45">
        <w:rPr>
          <w:sz w:val="24"/>
          <w:szCs w:val="24"/>
        </w:rPr>
        <w:t>10–</w:t>
      </w:r>
      <w:r w:rsidRPr="00487D45">
        <w:rPr>
          <w:sz w:val="24"/>
          <w:szCs w:val="24"/>
        </w:rPr>
        <w:t>11</w:t>
      </w:r>
      <w:r w:rsidR="009A5CEB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</w:t>
      </w:r>
      <w:r w:rsidR="00E41E0A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</w:p>
    <w:p w:rsidR="00573F97" w:rsidRPr="00487D45" w:rsidRDefault="00573F9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7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Pr="00487D45">
        <w:rPr>
          <w:color w:val="222222"/>
          <w:sz w:val="24"/>
          <w:szCs w:val="24"/>
          <w:shd w:val="clear" w:color="auto" w:fill="FFFFFF"/>
        </w:rPr>
        <w:t>рганизации,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Pr="00487D45">
        <w:rPr>
          <w:color w:val="222222"/>
          <w:sz w:val="24"/>
          <w:szCs w:val="24"/>
          <w:shd w:val="clear" w:color="auto" w:fill="FFFFFF"/>
        </w:rPr>
        <w:t>осуществляющие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Pr="00487D45">
        <w:rPr>
          <w:color w:val="222222"/>
          <w:sz w:val="24"/>
          <w:szCs w:val="24"/>
          <w:shd w:val="clear" w:color="auto" w:fill="FFFFFF"/>
        </w:rPr>
        <w:t>образовательную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Pr="00487D45">
        <w:rPr>
          <w:color w:val="222222"/>
          <w:sz w:val="24"/>
          <w:szCs w:val="24"/>
          <w:shd w:val="clear" w:color="auto" w:fill="FFFFFF"/>
        </w:rPr>
        <w:t>деятельность,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Pr="00487D45">
        <w:rPr>
          <w:color w:val="222222"/>
          <w:sz w:val="24"/>
          <w:szCs w:val="24"/>
          <w:shd w:val="clear" w:color="auto" w:fill="FFFFFF"/>
        </w:rPr>
        <w:t>р</w:t>
      </w:r>
      <w:r w:rsidRPr="00487D45">
        <w:rPr>
          <w:sz w:val="24"/>
          <w:szCs w:val="24"/>
        </w:rPr>
        <w:t>еализ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</w:t>
      </w:r>
      <w:r w:rsidR="009A5CEB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й</w:t>
      </w:r>
      <w:r w:rsidR="00E06710">
        <w:rPr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основной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образовательной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программы</w:t>
      </w:r>
      <w:r w:rsidR="00E06710">
        <w:rPr>
          <w:color w:val="222222"/>
          <w:sz w:val="24"/>
          <w:szCs w:val="24"/>
        </w:rPr>
        <w:t xml:space="preserve"> </w:t>
      </w:r>
      <w:r w:rsidR="00E06710">
        <w:rPr>
          <w:noProof/>
          <w:color w:val="222222"/>
          <w:sz w:val="24"/>
          <w:szCs w:val="24"/>
          <w:lang w:eastAsia="ru-RU"/>
        </w:rPr>
        <w:drawing>
          <wp:inline distT="0" distB="0" distL="0" distR="0" wp14:anchorId="21ABB575" wp14:editId="535D0D9D">
            <wp:extent cx="9525" cy="9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Министерства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6771C1" w:rsidRPr="00487D45">
        <w:rPr>
          <w:sz w:val="24"/>
          <w:szCs w:val="24"/>
        </w:rPr>
        <w:t>Федерации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чебно-мето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об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т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)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ла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: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енсирующ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азовая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енсиру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то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нч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еб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но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.</w:t>
      </w:r>
      <w:r w:rsidR="00E06710">
        <w:rPr>
          <w:sz w:val="24"/>
          <w:szCs w:val="24"/>
        </w:rPr>
        <w:t xml:space="preserve"> </w:t>
      </w:r>
    </w:p>
    <w:p w:rsidR="00253D49" w:rsidRPr="00487D45" w:rsidRDefault="00246C6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253D4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математ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едназначе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школы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lastRenderedPageBreak/>
        <w:t>н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ытывавш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ер</w:t>
      </w:r>
      <w:r w:rsidR="001E4EAC" w:rsidRPr="00487D45">
        <w:rPr>
          <w:sz w:val="24"/>
          <w:szCs w:val="24"/>
        </w:rPr>
        <w:t>ьезных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затруднений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предыдущего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учающие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="00246C6B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</w:t>
      </w:r>
      <w:r w:rsidR="00246C6B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</w:t>
      </w:r>
      <w:r w:rsidR="00246C6B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убж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246C6B" w:rsidRPr="00487D45">
        <w:rPr>
          <w:sz w:val="24"/>
          <w:szCs w:val="24"/>
        </w:rPr>
        <w:t>ри</w:t>
      </w:r>
      <w:r w:rsidR="00E06710">
        <w:rPr>
          <w:sz w:val="24"/>
          <w:szCs w:val="24"/>
        </w:rPr>
        <w:t xml:space="preserve"> </w:t>
      </w:r>
      <w:r w:rsidR="00246C6B" w:rsidRPr="00487D45">
        <w:rPr>
          <w:sz w:val="24"/>
          <w:szCs w:val="24"/>
        </w:rPr>
        <w:t>изу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</w:t>
      </w:r>
      <w:r w:rsidR="00E06710">
        <w:rPr>
          <w:sz w:val="24"/>
          <w:szCs w:val="24"/>
        </w:rPr>
        <w:t xml:space="preserve"> </w:t>
      </w:r>
      <w:r w:rsidR="00246C6B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46C6B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="00246C6B" w:rsidRPr="00487D45">
        <w:rPr>
          <w:sz w:val="24"/>
          <w:szCs w:val="24"/>
        </w:rPr>
        <w:t>уро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ъ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ю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атема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аз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да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рье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уз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253D49" w:rsidRPr="00487D45">
        <w:rPr>
          <w:sz w:val="24"/>
          <w:szCs w:val="24"/>
        </w:rPr>
        <w:t>рограммы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одержат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равнительн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овы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253D49" w:rsidRPr="00487D45">
        <w:rPr>
          <w:sz w:val="24"/>
          <w:szCs w:val="24"/>
        </w:rPr>
        <w:t>Вероятность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татистика</w:t>
      </w:r>
      <w:r w:rsidR="009C441B">
        <w:rPr>
          <w:sz w:val="24"/>
          <w:szCs w:val="24"/>
        </w:rPr>
        <w:t>»</w:t>
      </w:r>
      <w:r w:rsidR="00253D49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этому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зделу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тносят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веде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логик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мбинаторик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графов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начительн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арьирующие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ип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ограммы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645338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645338"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о-ориентиров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ч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246C6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46C6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больш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яетс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звитию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(</w:t>
      </w:r>
      <w:r w:rsidR="00253D49" w:rsidRPr="00487D45">
        <w:rPr>
          <w:sz w:val="24"/>
          <w:szCs w:val="24"/>
          <w:lang w:eastAsia="ru-RU"/>
        </w:rPr>
        <w:t>формулировать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аргументировать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критиковать</w:t>
      </w:r>
      <w:r w:rsidRPr="00487D45">
        <w:rPr>
          <w:sz w:val="24"/>
          <w:szCs w:val="24"/>
          <w:lang w:eastAsia="ru-RU"/>
        </w:rPr>
        <w:t>)</w:t>
      </w:r>
      <w:r w:rsidR="00253D49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формированию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сно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логического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мышлени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оверк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стинност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ложност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утверждений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остроени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имеро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контрпримеров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цепочек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утверждений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формулировк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трицаний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необходимых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достаточных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условий.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зависимост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больше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меньше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внимани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уделя</w:t>
      </w:r>
      <w:r w:rsidRPr="00487D45">
        <w:rPr>
          <w:sz w:val="24"/>
          <w:szCs w:val="24"/>
          <w:lang w:eastAsia="ru-RU"/>
        </w:rPr>
        <w:t>етс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умению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работать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алгоритму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методам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оиска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алгоритма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пределению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границ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именимост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алгоритмов.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Требования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сформулированные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разделе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="00253D49" w:rsidRPr="00487D45">
        <w:rPr>
          <w:sz w:val="24"/>
          <w:szCs w:val="24"/>
          <w:lang w:eastAsia="ru-RU"/>
        </w:rPr>
        <w:t>Геометрия</w:t>
      </w:r>
      <w:r w:rsidR="009C441B">
        <w:rPr>
          <w:sz w:val="24"/>
          <w:szCs w:val="24"/>
          <w:lang w:eastAsia="ru-RU"/>
        </w:rPr>
        <w:t>»</w:t>
      </w:r>
      <w:r w:rsidR="00253D49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большей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степен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тносятся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развитию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остранственных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представлений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графических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методов,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чем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формальному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описанию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стереометрических</w:t>
      </w:r>
      <w:r w:rsidR="00E06710">
        <w:rPr>
          <w:sz w:val="24"/>
          <w:szCs w:val="24"/>
          <w:lang w:eastAsia="ru-RU"/>
        </w:rPr>
        <w:t xml:space="preserve"> </w:t>
      </w:r>
      <w:r w:rsidR="00253D49" w:rsidRPr="00487D45">
        <w:rPr>
          <w:sz w:val="24"/>
          <w:szCs w:val="24"/>
          <w:lang w:eastAsia="ru-RU"/>
        </w:rPr>
        <w:t>фактов.</w:t>
      </w:r>
      <w:r w:rsidR="00E06710">
        <w:rPr>
          <w:sz w:val="24"/>
          <w:szCs w:val="24"/>
          <w:lang w:eastAsia="ru-RU"/>
        </w:rPr>
        <w:t xml:space="preserve"> </w:t>
      </w:r>
    </w:p>
    <w:p w:rsidR="00632AF8" w:rsidRPr="00487D45" w:rsidRDefault="00632AF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Базов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ень</w:t>
      </w:r>
    </w:p>
    <w:p w:rsidR="0005172E" w:rsidRPr="00487D45" w:rsidRDefault="0005172E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05172E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Компенсирующ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Алгеб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ат</w:t>
      </w:r>
      <w:r w:rsidR="00632AF8" w:rsidRPr="00487D45">
        <w:rPr>
          <w:b/>
          <w:sz w:val="24"/>
          <w:szCs w:val="24"/>
        </w:rPr>
        <w:t>ематического</w:t>
      </w:r>
      <w:r w:rsidR="00E06710">
        <w:rPr>
          <w:b/>
          <w:sz w:val="24"/>
          <w:szCs w:val="24"/>
        </w:rPr>
        <w:t xml:space="preserve"> </w:t>
      </w:r>
      <w:r w:rsidR="00632AF8" w:rsidRPr="00487D45">
        <w:rPr>
          <w:b/>
          <w:sz w:val="24"/>
          <w:szCs w:val="24"/>
        </w:rPr>
        <w:t>анализ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тур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я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гаем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ифме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яти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ур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ите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ат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ифм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об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об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г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лиж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кид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у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цен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н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ур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гебра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ебра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я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вадра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ен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лиж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р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ло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жител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дра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н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с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ов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эффици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й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вадратич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вадрати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</w:t>
      </w:r>
      <w:r w:rsidR="00E06710">
        <w:rPr>
          <w:i/>
          <w:sz w:val="24"/>
          <w:szCs w:val="24"/>
        </w:rPr>
        <w:t xml:space="preserve"> </w:t>
      </w:r>
      <w:r w:rsidR="00AD1F6D">
        <w:rPr>
          <w:i/>
          <w:sz w:val="24"/>
          <w:szCs w:val="24"/>
          <w:lang w:val="en-US"/>
        </w:rPr>
        <w:t>y</w:t>
      </w:r>
      <w:r w:rsidR="00AD1F6D" w:rsidRPr="00AD1F6D">
        <w:rPr>
          <w:i/>
          <w:sz w:val="24"/>
          <w:szCs w:val="24"/>
        </w:rPr>
        <w:t>=√</w:t>
      </w:r>
      <w:r w:rsidR="00AD1F6D">
        <w:rPr>
          <w:i/>
          <w:sz w:val="24"/>
          <w:szCs w:val="24"/>
          <w:lang w:val="en-US"/>
        </w:rPr>
        <w:t>x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pt" o:ole="">
            <v:imagedata r:id="rId12" o:title=""/>
          </v:shape>
          <o:OLEObject Type="Embed" ProgID="Equation.DSMT4" ShapeID="_x0000_i1025" DrawAspect="Content" ObjectID="_1691799768" r:id="rId13"/>
        </w:objec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у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постоя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то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оз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ыва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радус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у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ину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танген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жд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5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6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Графи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игономет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AD1F6D" w:rsidRPr="00AD1F6D">
        <w:rPr>
          <w:i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cos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="00AD1F6D" w:rsidRPr="00AD1F6D">
        <w:rPr>
          <w:bCs/>
          <w:color w:val="000000"/>
          <w:sz w:val="24"/>
          <w:szCs w:val="24"/>
        </w:rPr>
        <w:t xml:space="preserve">,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sin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="00AD1F6D" w:rsidRPr="00AD1F6D">
        <w:rPr>
          <w:bCs/>
          <w:color w:val="000000"/>
          <w:sz w:val="24"/>
          <w:szCs w:val="24"/>
        </w:rPr>
        <w:t xml:space="preserve">,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tg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sz w:val="24"/>
          <w:szCs w:val="24"/>
        </w:rPr>
        <w:t>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епе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тель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казателем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огариф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яти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р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с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нген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тельн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о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ов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у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аксиму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мума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след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а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трему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но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гляд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рпретация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ообразной</w:t>
      </w:r>
      <w:r w:rsidR="00E06710">
        <w:rPr>
          <w:i/>
          <w:sz w:val="24"/>
          <w:szCs w:val="24"/>
        </w:rPr>
        <w:t xml:space="preserve"> </w:t>
      </w:r>
      <w:r w:rsidR="007054EB" w:rsidRPr="00487D45">
        <w:rPr>
          <w:i/>
          <w:sz w:val="24"/>
          <w:szCs w:val="24"/>
        </w:rPr>
        <w:t>функции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ыс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вообразно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гра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щад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Геометрия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г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ме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аралл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уголь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роуго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поуго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ы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ду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иссектри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е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ча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маг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внобедренны</w:t>
      </w:r>
      <w:r w:rsidR="007054EB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сторон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бедр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фаго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у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инусов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етырехугольник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дра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пе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я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пеци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Выпукл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выпукл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гу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ме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угольн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угольник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г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тик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ы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у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ырехугольник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др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сторон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агона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угольник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о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х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мб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пеци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кру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у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мет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sym w:font="Symbol" w:char="F070"/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пис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рающи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мет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о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уб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б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траэд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траэдр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ви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зобра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котор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ямоуго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фаго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фагор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азверт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оуго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ллелепипеда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у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е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гу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ображ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линдр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у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об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о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Вероят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атистика.</w:t>
      </w:r>
      <w:r w:rsidR="00E06710">
        <w:rPr>
          <w:b/>
          <w:sz w:val="24"/>
          <w:szCs w:val="24"/>
        </w:rPr>
        <w:t xml:space="preserve"> </w:t>
      </w:r>
      <w:r w:rsidR="0005172E" w:rsidRPr="00487D45">
        <w:rPr>
          <w:b/>
          <w:sz w:val="24"/>
          <w:szCs w:val="24"/>
        </w:rPr>
        <w:t>Логика</w:t>
      </w:r>
      <w:r w:rsidR="00E06710">
        <w:rPr>
          <w:b/>
          <w:sz w:val="24"/>
          <w:szCs w:val="24"/>
        </w:rPr>
        <w:t xml:space="preserve"> </w:t>
      </w:r>
      <w:r w:rsidR="0005172E"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05172E" w:rsidRPr="00487D45">
        <w:rPr>
          <w:b/>
          <w:sz w:val="24"/>
          <w:szCs w:val="24"/>
        </w:rPr>
        <w:t>комбинаторик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ог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в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трпример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Множество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ов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аблицы.</w:t>
      </w:r>
      <w:r w:rsidR="00E06710">
        <w:rPr>
          <w:sz w:val="24"/>
          <w:szCs w:val="24"/>
        </w:rPr>
        <w:t xml:space="preserve"> </w:t>
      </w:r>
      <w:r w:rsidR="00675C64" w:rsidRPr="00487D45">
        <w:rPr>
          <w:sz w:val="24"/>
          <w:szCs w:val="24"/>
        </w:rPr>
        <w:t>Столбча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ы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ис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ифмет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а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нчив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аст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й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озмож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м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езавис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ыт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оятностей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чай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вномер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а</w:t>
      </w:r>
      <w:r w:rsidR="00E06710">
        <w:rPr>
          <w:b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Алгеб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нализ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</w:t>
      </w:r>
      <w:r w:rsidR="00103AC5" w:rsidRPr="00487D45">
        <w:rPr>
          <w:sz w:val="24"/>
          <w:szCs w:val="24"/>
        </w:rPr>
        <w:t>овторение</w:t>
      </w:r>
      <w:r w:rsidR="003D2AD1" w:rsidRPr="00487D45">
        <w:rPr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н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чле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чле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обно-р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ду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др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драт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="00AD1F6D" w:rsidRPr="00AD1F6D">
        <w:rPr>
          <w:i/>
          <w:sz w:val="24"/>
          <w:szCs w:val="24"/>
          <w:lang w:val="en-US"/>
        </w:rPr>
        <w:t>y</w:t>
      </w:r>
      <w:r w:rsidR="00AD1F6D" w:rsidRPr="00AD1F6D">
        <w:rPr>
          <w:i/>
          <w:sz w:val="24"/>
          <w:szCs w:val="24"/>
        </w:rPr>
        <w:t>=√</w:t>
      </w:r>
      <w:r w:rsidR="00AD1F6D" w:rsidRPr="00AD1F6D">
        <w:rPr>
          <w:i/>
          <w:sz w:val="24"/>
          <w:szCs w:val="24"/>
          <w:lang w:val="en-US"/>
        </w:rPr>
        <w:t>x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игономет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ь</w:t>
      </w:r>
      <w:r w:rsidRPr="00487D45">
        <w:rPr>
          <w:i/>
          <w:sz w:val="24"/>
          <w:szCs w:val="24"/>
        </w:rPr>
        <w:t>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диан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у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ину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нгенс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танген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жд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5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6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0</w:t>
      </w:r>
      <w:r w:rsidRPr="00487D45">
        <w:rPr>
          <w:sz w:val="24"/>
          <w:szCs w:val="24"/>
        </w:rPr>
        <w:sym w:font="Symbol" w:char="F0B0"/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Pr="00487D45">
        <w:rPr>
          <w:sz w:val="24"/>
          <w:szCs w:val="24"/>
        </w:rPr>
        <w:object w:dxaOrig="1460" w:dyaOrig="720">
          <v:shape id="_x0000_i1026" type="#_x0000_t75" style="width:72.75pt;height:36.75pt" o:ole="">
            <v:imagedata r:id="rId14" o:title=""/>
          </v:shape>
          <o:OLEObject Type="Embed" ProgID="Equation.DSMT4" ShapeID="_x0000_i1026" DrawAspect="Content" ObjectID="_1691799769" r:id="rId15"/>
        </w:objec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игономет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вед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ой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гумента.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Ну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постоя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тон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че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ж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cos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="00AD1F6D" w:rsidRPr="00AD1F6D">
        <w:rPr>
          <w:bCs/>
          <w:color w:val="000000"/>
          <w:sz w:val="24"/>
          <w:szCs w:val="24"/>
        </w:rPr>
        <w:t xml:space="preserve">,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sin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="00AD1F6D" w:rsidRPr="00AD1F6D">
        <w:rPr>
          <w:bCs/>
          <w:color w:val="000000"/>
          <w:sz w:val="24"/>
          <w:szCs w:val="24"/>
        </w:rPr>
        <w:t xml:space="preserve">,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tg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ctg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Арккосинус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арксинус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арктанген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Арккотангенс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числа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ейш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Обрат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ригонометрическ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и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войств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ик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ейш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ригонометрическ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равенст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Степень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ействительны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ем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тепен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ейш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ь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ь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Логариф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есятичны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Числ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атуральны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логарифм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еобраз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ыражени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Степен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ррациональ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Метод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нтервал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л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равенств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Преобразова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ик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й: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двиг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доль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ординат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сей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астяж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жатие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траж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тносительн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ординат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се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ическ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метод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равнен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равенств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равнен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равенств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одержащ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еременную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д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знаком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модул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Систе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казательных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логарифмическ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ррациональ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равнени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исте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казательных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логарифмическ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равенств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Взаимн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брат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ик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заимн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брат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Уравнения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исте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равнен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араметром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Производ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очке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асатель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у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еометрическ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изическ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мысл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изводно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извод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элементар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авил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ифференцирова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lastRenderedPageBreak/>
        <w:t>Втор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изводная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е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еометрическ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изическ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мысл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Понят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прерыв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х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очк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экстремум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(максимум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инимума)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след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элементар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очк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экстремум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ибольш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именьш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нач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мощью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изводно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стро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ик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мощью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изводных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мен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изводно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задач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Первообразная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ервообраз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элементар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ункци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щадь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риволинейно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рапеци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ормул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ьютона-Лейбница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пределенны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нтеграл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ычисл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щаде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ски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игур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бъем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ел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ращ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мощью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нтеграла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Геометрия</w:t>
      </w:r>
    </w:p>
    <w:p w:rsidR="00253D49" w:rsidRPr="00487D45" w:rsidRDefault="00103AC5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овторение</w:t>
      </w:r>
      <w:r w:rsidR="003D2AD1" w:rsidRPr="00487D45">
        <w:rPr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фигур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оказательств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контрпримеров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а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логически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авил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еор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реугольниках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оотношений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ямоуголь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реугольниках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фактов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четырехугольниками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фактов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окружностями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змерения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лоскости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лин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лощадей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векторов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координат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гля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реомет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у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ереомет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траэдр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оч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сио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реомет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г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ах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ногогран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фаг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ы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щ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ечен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ус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у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аралле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ходящ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ре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шину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линд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аралл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пендикуляр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и)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ар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ерт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линд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уса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i/>
          <w:sz w:val="24"/>
          <w:szCs w:val="24"/>
        </w:rPr>
        <w:t>Простейш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бин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щ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бо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ычисл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элементо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ранствен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игур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(ребр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иагонали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глы)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Площадь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верхност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авиль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ирамид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ям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измы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лощадь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верхност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ямо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ругово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цилиндр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ямо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ругово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нус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шара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Понят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ъеме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ъ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ирамид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нус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изм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цилиндр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ъ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шара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Подоб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ел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оотнош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ежду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лощадям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верхносте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ъемам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доб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ел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Движ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е: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араллельны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еренос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центральн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имметрия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имметр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тносительн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скости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ворот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войств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вижени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мен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вижени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задач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Вектор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ординат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ранстве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умм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кторов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множ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ктор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гол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ежду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кторам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ллинеар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мпланар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кторы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калярн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извед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кторов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еорем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азложен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ктор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рем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компланарным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кторам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калярн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извед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ктор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ординатах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мен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кторо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шен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задач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ахожд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асстояний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лин,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щаде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бъем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Уравн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лоскост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равн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фер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ормул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л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ычисл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асстоя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между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очкам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ероят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атистика</w:t>
      </w:r>
      <w:r w:rsidR="003D2AD1" w:rsidRPr="00487D45">
        <w:rPr>
          <w:b/>
          <w:sz w:val="24"/>
          <w:szCs w:val="24"/>
        </w:rPr>
        <w:t>.</w:t>
      </w:r>
      <w:r w:rsidR="00E06710">
        <w:rPr>
          <w:b/>
          <w:sz w:val="24"/>
          <w:szCs w:val="24"/>
        </w:rPr>
        <w:t xml:space="preserve"> </w:t>
      </w:r>
      <w:r w:rsidR="003D2AD1" w:rsidRPr="00487D45">
        <w:rPr>
          <w:b/>
          <w:sz w:val="24"/>
          <w:szCs w:val="24"/>
        </w:rPr>
        <w:t>Работа</w:t>
      </w:r>
      <w:r w:rsidR="00E06710">
        <w:rPr>
          <w:b/>
          <w:sz w:val="24"/>
          <w:szCs w:val="24"/>
        </w:rPr>
        <w:t xml:space="preserve"> </w:t>
      </w:r>
      <w:r w:rsidR="003D2AD1" w:rsidRPr="00487D45">
        <w:rPr>
          <w:b/>
          <w:sz w:val="24"/>
          <w:szCs w:val="24"/>
        </w:rPr>
        <w:t>с</w:t>
      </w:r>
      <w:r w:rsidR="00E06710">
        <w:rPr>
          <w:b/>
          <w:sz w:val="24"/>
          <w:szCs w:val="24"/>
        </w:rPr>
        <w:t xml:space="preserve"> </w:t>
      </w:r>
      <w:r w:rsidR="003D2AD1" w:rsidRPr="00487D45">
        <w:rPr>
          <w:b/>
          <w:sz w:val="24"/>
          <w:szCs w:val="24"/>
        </w:rPr>
        <w:t>данными</w:t>
      </w:r>
    </w:p>
    <w:p w:rsidR="00253D49" w:rsidRPr="00487D45" w:rsidRDefault="003D2AD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торение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табличн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графическо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характеристик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боров: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средних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ибольшег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наименьшего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значения,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sz w:val="24"/>
          <w:szCs w:val="24"/>
        </w:rPr>
        <w:t>размаха,</w:t>
      </w:r>
      <w:r w:rsidR="00E06710">
        <w:rPr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дисперсии</w:t>
      </w:r>
      <w:r w:rsidR="00253D49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определ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частоты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ероятности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событий.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ычисл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ероятностей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опытах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равновозможными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элементарными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исходами.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lastRenderedPageBreak/>
        <w:t>применением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комбинаторики.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ычисл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ероятностей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независимых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событий,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применени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сложения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ероятностей.</w:t>
      </w:r>
      <w:r w:rsidR="00E06710">
        <w:rPr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применением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диаграмм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Эйлера,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дерева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вероятностей,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Бернулл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Условн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роятность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авил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умнож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роятносте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Формул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лно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роятности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4B76FC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Дискрет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лучай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личин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аспределения.</w:t>
      </w:r>
      <w:r w:rsidR="00E06710">
        <w:rPr>
          <w:bCs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Независим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лучай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величины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Распредел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ум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произвед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независим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лучай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величин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4B76FC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Математическ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ожида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исперс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лучайно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личины.</w:t>
      </w:r>
      <w:r w:rsidR="00E06710">
        <w:rPr>
          <w:bCs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Математическ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ожида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дисперс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ум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лучай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величин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Геометрическ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распределени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Биномиальн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распредел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его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="00253D49" w:rsidRPr="00487D45">
        <w:rPr>
          <w:bCs/>
          <w:i/>
          <w:color w:val="000000"/>
          <w:sz w:val="24"/>
          <w:szCs w:val="24"/>
        </w:rPr>
        <w:t>свойств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епреры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чай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т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оятн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вномер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е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казате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метры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4B76FC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ль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и.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Параметры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нормального</w:t>
      </w:r>
      <w:r w:rsidR="00E06710">
        <w:rPr>
          <w:i/>
          <w:sz w:val="24"/>
          <w:szCs w:val="24"/>
        </w:rPr>
        <w:t xml:space="preserve"> </w:t>
      </w:r>
      <w:r w:rsidR="00253D49" w:rsidRPr="00487D45">
        <w:rPr>
          <w:i/>
          <w:sz w:val="24"/>
          <w:szCs w:val="24"/>
        </w:rPr>
        <w:t>распреде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р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чай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чин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рмаль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огреш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рений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ловека)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ераве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быше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рнулл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Закон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чисел.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ыборочный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метод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измерения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ероятностей.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закона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науке,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природе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4B76FC" w:rsidRPr="00487D45">
        <w:rPr>
          <w:i/>
          <w:sz w:val="24"/>
          <w:szCs w:val="24"/>
        </w:rPr>
        <w:t>обществ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i/>
          <w:sz w:val="24"/>
          <w:szCs w:val="24"/>
        </w:rPr>
        <w:t>Ковари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у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учай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эффициент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еляци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овмест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аблюден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ву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лучайных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личин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ыборочный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эффициент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рреляции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3D2AD1" w:rsidRPr="00487D45" w:rsidRDefault="003D2AD1" w:rsidP="00B00A91">
      <w:pPr>
        <w:widowControl w:val="0"/>
        <w:suppressAutoHyphens w:val="0"/>
        <w:spacing w:line="240" w:lineRule="auto"/>
        <w:ind w:firstLine="567"/>
        <w:rPr>
          <w:b/>
          <w:bCs/>
          <w:i/>
          <w:color w:val="000000"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Углублен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  <w:r w:rsidRPr="00487D45">
        <w:rPr>
          <w:b/>
          <w:bCs/>
          <w:color w:val="000000"/>
          <w:sz w:val="24"/>
          <w:szCs w:val="24"/>
        </w:rPr>
        <w:t>Алгебра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и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начала</w:t>
      </w:r>
      <w:r w:rsidR="00E06710">
        <w:rPr>
          <w:b/>
          <w:bCs/>
          <w:color w:val="000000"/>
          <w:sz w:val="24"/>
          <w:szCs w:val="24"/>
        </w:rPr>
        <w:t xml:space="preserve"> </w:t>
      </w:r>
      <w:r w:rsidRPr="00487D45">
        <w:rPr>
          <w:b/>
          <w:bCs/>
          <w:color w:val="000000"/>
          <w:sz w:val="24"/>
          <w:szCs w:val="24"/>
        </w:rPr>
        <w:t>анализ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sz w:val="24"/>
          <w:szCs w:val="24"/>
        </w:rPr>
        <w:t>Повтор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ел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ист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числения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елимости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оле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астей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центов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одуле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ел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тепене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рней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ногочленов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еобразова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ногочлено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робно-рациональ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ыражени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дус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ер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гл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одуль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виж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овместную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боту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мес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плав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мощью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инейных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вадрат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робно-рациональ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истем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мощью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в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ист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д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еременной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именени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зображ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в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межутко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в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о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о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иней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вадратич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рат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порциональност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√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ческо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перац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д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ножествам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ысказываниям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спольз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исте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д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еременной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в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межутков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бъедине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ересечени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имен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адач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арифметическ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еометрическ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грессии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уммирова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бесконеч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ходяще</w:t>
      </w:r>
      <w:r w:rsidR="006771C1" w:rsidRPr="00487D45">
        <w:rPr>
          <w:bCs/>
          <w:color w:val="000000"/>
          <w:sz w:val="24"/>
          <w:szCs w:val="24"/>
        </w:rPr>
        <w:t>йся</w:t>
      </w:r>
      <w:r w:rsidR="00E06710">
        <w:rPr>
          <w:bCs/>
          <w:color w:val="000000"/>
          <w:sz w:val="24"/>
          <w:szCs w:val="24"/>
        </w:rPr>
        <w:t xml:space="preserve"> </w:t>
      </w:r>
      <w:r w:rsidR="006771C1" w:rsidRPr="00487D45">
        <w:rPr>
          <w:bCs/>
          <w:color w:val="000000"/>
          <w:sz w:val="24"/>
          <w:szCs w:val="24"/>
        </w:rPr>
        <w:t>геометрической</w:t>
      </w:r>
      <w:r w:rsidR="00E06710">
        <w:rPr>
          <w:bCs/>
          <w:color w:val="000000"/>
          <w:sz w:val="24"/>
          <w:szCs w:val="24"/>
        </w:rPr>
        <w:t xml:space="preserve"> </w:t>
      </w:r>
      <w:r w:rsidR="006771C1" w:rsidRPr="00487D45">
        <w:rPr>
          <w:bCs/>
          <w:color w:val="000000"/>
          <w:sz w:val="24"/>
          <w:szCs w:val="24"/>
        </w:rPr>
        <w:t>прогрессии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color w:val="000000"/>
          <w:sz w:val="24"/>
          <w:szCs w:val="24"/>
        </w:rPr>
      </w:pPr>
      <w:r w:rsidRPr="00487D45">
        <w:rPr>
          <w:sz w:val="24"/>
          <w:szCs w:val="24"/>
        </w:rPr>
        <w:t>Мно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исло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ст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еч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коне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множе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е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йлера.</w:t>
      </w:r>
      <w:r w:rsidR="00E06710">
        <w:rPr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Конеч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бесконечные,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счет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и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несчетные</w:t>
      </w:r>
      <w:r w:rsidR="00E06710">
        <w:rPr>
          <w:color w:val="000000"/>
          <w:sz w:val="24"/>
          <w:szCs w:val="24"/>
        </w:rPr>
        <w:t xml:space="preserve"> </w:t>
      </w:r>
      <w:r w:rsidRPr="00487D45">
        <w:rPr>
          <w:color w:val="000000"/>
          <w:sz w:val="24"/>
          <w:szCs w:val="24"/>
        </w:rPr>
        <w:t>множества.</w:t>
      </w:r>
      <w:r w:rsidR="00E06710">
        <w:rPr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ти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м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еб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сказыва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еств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н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общност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ки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г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йлера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озаклю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азательств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ма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дукция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тверждения</w:t>
      </w:r>
      <w:r w:rsidR="003D4A0C" w:rsidRPr="00487D45">
        <w:rPr>
          <w:i/>
          <w:sz w:val="24"/>
          <w:szCs w:val="24"/>
        </w:rPr>
        <w:t>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т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ом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положно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т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тивоположн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ому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Основ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ифмети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та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вклид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итай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татка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рм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  <w:lang w:val="en-US"/>
        </w:rPr>
        <w:t>q</w:t>
      </w:r>
      <w:r w:rsidRPr="00487D45">
        <w:rPr>
          <w:i/>
          <w:sz w:val="24"/>
          <w:szCs w:val="24"/>
        </w:rPr>
        <w:t>-и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чис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йлер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м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лител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ур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диа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й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ви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гумен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бра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игонометр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3D4A0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оборот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у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постоя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тон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ч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дроб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а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</w:t>
      </w:r>
      <w:r w:rsidR="009C441B">
        <w:rPr>
          <w:i/>
          <w:sz w:val="24"/>
          <w:szCs w:val="24"/>
        </w:rPr>
        <w:t>»</w:t>
      </w:r>
      <w:r w:rsidR="00AD1F6D">
        <w:rPr>
          <w:i/>
          <w:sz w:val="24"/>
          <w:szCs w:val="24"/>
        </w:rPr>
        <w:t xml:space="preserve"> </w:t>
      </w:r>
      <w:r w:rsidR="00AD1F6D">
        <w:rPr>
          <w:i/>
          <w:sz w:val="24"/>
          <w:szCs w:val="24"/>
          <w:lang w:val="en-US"/>
        </w:rPr>
        <w:t>y</w:t>
      </w:r>
      <w:r w:rsidR="00AD1F6D" w:rsidRPr="00AD1F6D">
        <w:rPr>
          <w:i/>
          <w:sz w:val="24"/>
          <w:szCs w:val="24"/>
        </w:rPr>
        <w:t>={</w:t>
      </w:r>
      <w:r w:rsidR="00AD1F6D">
        <w:rPr>
          <w:i/>
          <w:sz w:val="24"/>
          <w:szCs w:val="24"/>
          <w:lang w:val="en-US"/>
        </w:rPr>
        <w:t>x</w:t>
      </w:r>
      <w:r w:rsidR="00AD1F6D" w:rsidRPr="00AD1F6D">
        <w:rPr>
          <w:i/>
          <w:sz w:val="24"/>
          <w:szCs w:val="24"/>
        </w:rPr>
        <w:t>}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487D45">
        <w:rPr>
          <w:i/>
          <w:sz w:val="24"/>
          <w:szCs w:val="24"/>
        </w:rPr>
        <w:t>цел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а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</w:t>
      </w:r>
      <w:r w:rsidR="009C441B">
        <w:rPr>
          <w:i/>
          <w:sz w:val="24"/>
          <w:szCs w:val="24"/>
        </w:rPr>
        <w:t>»</w:t>
      </w:r>
      <w:r w:rsidR="00AD1F6D" w:rsidRPr="00AD1F6D">
        <w:rPr>
          <w:i/>
          <w:sz w:val="24"/>
          <w:szCs w:val="24"/>
        </w:rPr>
        <w:t xml:space="preserve"> </w:t>
      </w:r>
      <w:r w:rsidR="00AD1F6D">
        <w:rPr>
          <w:i/>
          <w:sz w:val="24"/>
          <w:szCs w:val="24"/>
          <w:lang w:val="en-US"/>
        </w:rPr>
        <w:t>y</w:t>
      </w:r>
      <w:r w:rsidR="00AD1F6D" w:rsidRPr="00AD1F6D">
        <w:rPr>
          <w:i/>
          <w:sz w:val="24"/>
          <w:szCs w:val="24"/>
        </w:rPr>
        <w:t>=[</w:t>
      </w:r>
      <w:r w:rsidR="00AD1F6D">
        <w:rPr>
          <w:i/>
          <w:sz w:val="24"/>
          <w:szCs w:val="24"/>
          <w:lang w:val="en-US"/>
        </w:rPr>
        <w:t>x</w:t>
      </w:r>
      <w:r w:rsidR="00AD1F6D" w:rsidRPr="00AD1F6D">
        <w:rPr>
          <w:i/>
          <w:sz w:val="24"/>
          <w:szCs w:val="24"/>
        </w:rPr>
        <w:t>]</w:t>
      </w:r>
      <w:r w:rsidRPr="00487D45">
        <w:rPr>
          <w:sz w:val="24"/>
          <w:szCs w:val="24"/>
        </w:rPr>
        <w:t>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во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аргумента</w:t>
      </w:r>
      <w:r w:rsidR="00AD1F6D" w:rsidRPr="00AD1F6D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cos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,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sin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,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AD1F6D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tg</w:t>
      </w:r>
      <w:r w:rsidR="00AD1F6D" w:rsidRPr="00AD1F6D">
        <w:rPr>
          <w:bCs/>
          <w:i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x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AD1F6D" w:rsidRPr="00AD1F6D">
        <w:rPr>
          <w:i/>
          <w:sz w:val="24"/>
          <w:szCs w:val="24"/>
          <w:lang w:val="en-US"/>
        </w:rPr>
        <w:t>y</w:t>
      </w:r>
      <w:r w:rsidR="00AD1F6D" w:rsidRPr="00AD1F6D">
        <w:rPr>
          <w:i/>
          <w:sz w:val="24"/>
          <w:szCs w:val="24"/>
        </w:rPr>
        <w:t>=</w:t>
      </w:r>
      <w:r w:rsidR="00AD1F6D" w:rsidRPr="00AD1F6D">
        <w:rPr>
          <w:i/>
          <w:sz w:val="24"/>
          <w:szCs w:val="24"/>
          <w:lang w:val="en-US"/>
        </w:rPr>
        <w:t>ctg</w:t>
      </w:r>
      <w:r w:rsidR="00AD1F6D" w:rsidRPr="00AD1F6D">
        <w:rPr>
          <w:i/>
          <w:sz w:val="24"/>
          <w:szCs w:val="24"/>
        </w:rPr>
        <w:t xml:space="preserve"> </w:t>
      </w:r>
      <w:r w:rsidR="00AD1F6D" w:rsidRPr="00AD1F6D">
        <w:rPr>
          <w:i/>
          <w:sz w:val="24"/>
          <w:szCs w:val="24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Обрат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и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лав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начения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днород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ейш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ейш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истем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тригонометр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Степень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ействительны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ем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тепен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стейш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ь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казатель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e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y</w:t>
      </w:r>
      <w:r w:rsidR="00AD1F6D" w:rsidRPr="00EB3740">
        <w:rPr>
          <w:bCs/>
          <w:i/>
          <w:color w:val="000000"/>
          <w:sz w:val="24"/>
          <w:szCs w:val="24"/>
        </w:rPr>
        <w:t>=</w:t>
      </w:r>
      <w:r w:rsidR="00AD1F6D" w:rsidRPr="00AD1F6D">
        <w:rPr>
          <w:bCs/>
          <w:i/>
          <w:color w:val="000000"/>
          <w:sz w:val="24"/>
          <w:szCs w:val="24"/>
          <w:lang w:val="en-US"/>
        </w:rPr>
        <w:t>e</w:t>
      </w:r>
      <w:r w:rsidR="00AD1F6D" w:rsidRPr="00AD1F6D">
        <w:rPr>
          <w:bCs/>
          <w:i/>
          <w:color w:val="000000"/>
          <w:sz w:val="24"/>
          <w:szCs w:val="24"/>
          <w:vertAlign w:val="superscript"/>
          <w:lang w:val="en-US"/>
        </w:rPr>
        <w:t>x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Логарифм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есятичны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туральны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еобразов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ыражени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Логарифмическ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Степен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ррациональ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Cs/>
          <w:sz w:val="24"/>
          <w:szCs w:val="24"/>
        </w:rPr>
      </w:pPr>
      <w:r w:rsidRPr="00487D45">
        <w:rPr>
          <w:bCs/>
          <w:iCs/>
          <w:sz w:val="24"/>
          <w:szCs w:val="24"/>
        </w:rPr>
        <w:t>Первичные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представления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о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множестве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комплексных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Cs/>
          <w:sz w:val="24"/>
          <w:szCs w:val="24"/>
        </w:rPr>
        <w:t>чисел.</w:t>
      </w:r>
      <w:r w:rsidR="00E06710">
        <w:rPr>
          <w:bCs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Действия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с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комплексными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числами.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Комплексно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сопряженные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числа.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Модуль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и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аргумент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числа.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Тригонометрическая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форма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комплексного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числа.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Решение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уравнений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в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комплексных</w:t>
      </w:r>
      <w:r w:rsidR="00E06710">
        <w:rPr>
          <w:bCs/>
          <w:i/>
          <w:iCs/>
          <w:sz w:val="24"/>
          <w:szCs w:val="24"/>
        </w:rPr>
        <w:t xml:space="preserve"> </w:t>
      </w:r>
      <w:r w:rsidRPr="00487D45">
        <w:rPr>
          <w:bCs/>
          <w:i/>
          <w:iCs/>
          <w:sz w:val="24"/>
          <w:szCs w:val="24"/>
        </w:rPr>
        <w:t>числах.</w:t>
      </w:r>
      <w:r w:rsidR="00E06710">
        <w:rPr>
          <w:bCs/>
          <w:iCs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Метод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нтервало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л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еобразова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ков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ункций: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двиг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множ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число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траж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тносительн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координат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се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рафическ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етод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еш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равнени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равенств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одержащи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еременную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д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знаком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одул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р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ариф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рр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енств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заим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ав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ом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Форму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но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ьюто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вн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епен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ш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2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д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иет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у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вод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ривод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еб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мметр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числ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означ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члены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иофанто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вн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п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роб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р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м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вадратов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у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яд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мм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зна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ходимост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Теор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ближ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йствите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циональными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Множ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ординат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ераве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ши</w:t>
      </w:r>
      <w:r w:rsidR="003D4A0C" w:rsidRPr="00487D45">
        <w:rPr>
          <w:i/>
          <w:sz w:val="24"/>
          <w:szCs w:val="24"/>
        </w:rPr>
        <w:t>–</w:t>
      </w:r>
      <w:r w:rsidRPr="00487D45">
        <w:rPr>
          <w:i/>
          <w:sz w:val="24"/>
          <w:szCs w:val="24"/>
        </w:rPr>
        <w:t>Буняковского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раве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Йенсен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равен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них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е</w:t>
      </w:r>
      <w:r w:rsidRPr="00487D45">
        <w:rPr>
          <w:i/>
          <w:sz w:val="24"/>
          <w:szCs w:val="24"/>
        </w:rPr>
        <w:t>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е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конечн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симпт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ав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конеч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л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сконеч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ьших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реры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йерштрасс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руе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о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ке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рова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тор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у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аксиму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мума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у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о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ных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од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ж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трему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сколь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менных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ервообразна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преде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об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волин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пе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ьютона-Лейбница.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л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чис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щад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гур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щ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грала.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он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вн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равенст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bCs/>
          <w:color w:val="000000"/>
          <w:sz w:val="24"/>
          <w:szCs w:val="24"/>
        </w:rPr>
      </w:pPr>
      <w:r w:rsidRPr="00487D45">
        <w:rPr>
          <w:b/>
          <w:sz w:val="24"/>
          <w:szCs w:val="24"/>
        </w:rPr>
        <w:t>Геометрия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овтор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приме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угольни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ырехугольник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ност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е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="006771C1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6771C1"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="006771C1" w:rsidRPr="00487D45">
        <w:rPr>
          <w:i/>
          <w:sz w:val="24"/>
          <w:szCs w:val="24"/>
        </w:rPr>
        <w:t>векторов</w:t>
      </w:r>
      <w:r w:rsidR="00E06710">
        <w:rPr>
          <w:i/>
          <w:sz w:val="24"/>
          <w:szCs w:val="24"/>
        </w:rPr>
        <w:t xml:space="preserve"> </w:t>
      </w:r>
      <w:r w:rsidR="006771C1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6771C1" w:rsidRPr="00487D45">
        <w:rPr>
          <w:i/>
          <w:sz w:val="24"/>
          <w:szCs w:val="24"/>
        </w:rPr>
        <w:t>координат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Нагля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реомет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траэдр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омет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сио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реомет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сиомат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е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нел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ч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ч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ци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крещив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м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стоя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крещивающими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ым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Теор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метр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с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е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ерпендикуляр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тог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ах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Ви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тоцентрическ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ркас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вногра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оуго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диа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медиан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а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остраи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ллелепипед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ещив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х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Уг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пендикуля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щад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тогон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пендикуляр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з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хгра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ол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угр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хгр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сину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ус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хгр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гл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</w:t>
      </w:r>
      <w:r w:rsidR="003D4A0C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рт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ик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атчайш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рх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ик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йле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ойств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ногогранник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уго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епипе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мы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ирамид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наклон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б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щ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гмен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т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нус)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еч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рами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еч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Эле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метр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че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Кас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пис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сающиес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бин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щения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ордина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н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ктор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а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У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оч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авнениями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казатель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ощь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кто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ординат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ометр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ще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ксио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в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оуго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ллелепипед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з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рамид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</w:t>
      </w:r>
      <w:r w:rsidR="002E3FD0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траэдр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шения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</w:t>
      </w:r>
      <w:r w:rsidR="002E3FD0" w:rsidRPr="00487D45">
        <w:rPr>
          <w:i/>
          <w:sz w:val="24"/>
          <w:szCs w:val="24"/>
        </w:rPr>
        <w:t>е</w:t>
      </w:r>
      <w:r w:rsidRPr="00487D45">
        <w:rPr>
          <w:i/>
          <w:sz w:val="24"/>
          <w:szCs w:val="24"/>
        </w:rPr>
        <w:t>мов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i/>
          <w:sz w:val="24"/>
          <w:szCs w:val="24"/>
        </w:rPr>
        <w:t>Прило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тегра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числ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ерхно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ращ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щад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фериче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яс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ар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ло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ъе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оща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Разверт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линд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у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ус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би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гран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щен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об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о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гур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виж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ранстве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лле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нос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ммет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и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мметр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ор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носительн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ямой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еобра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об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омотет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лоск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ереометр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в.</w:t>
      </w:r>
    </w:p>
    <w:p w:rsidR="00645338" w:rsidRPr="00487D45" w:rsidRDefault="00645338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Вероят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атистика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огика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ор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раф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мбинаторика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овтор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мень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а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пе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дар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лон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озмож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бинатор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завис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йле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нулли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Вероятностн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остранство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Аксиом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еор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вероятностей</w:t>
      </w:r>
      <w:r w:rsidRPr="00487D45">
        <w:rPr>
          <w:bCs/>
          <w:color w:val="000000"/>
          <w:sz w:val="24"/>
          <w:szCs w:val="24"/>
        </w:rPr>
        <w:t>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Услов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роятность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авил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умнож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роятностей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ормул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ол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роятност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Формула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Байеса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Дискрет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спределения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я.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спредел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умм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произвед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езависим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атематическо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жид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исперс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ой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ы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Математическо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ожида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исперс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уммы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.</w:t>
      </w:r>
      <w:r w:rsidR="00E06710">
        <w:rPr>
          <w:bCs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Cs/>
          <w:color w:val="000000"/>
          <w:sz w:val="24"/>
          <w:szCs w:val="24"/>
        </w:rPr>
        <w:t>Бинар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а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а,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спредел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Бернулли.</w:t>
      </w:r>
      <w:r w:rsidR="00E06710">
        <w:rPr>
          <w:b/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Геометрическо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спределение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Биномиально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распределени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и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его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войства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ергеометр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епреры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оят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ме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.</w:t>
      </w:r>
      <w:r w:rsidR="00E06710">
        <w:rPr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казате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метры.</w:t>
      </w:r>
      <w:r w:rsidR="00E06710">
        <w:rPr>
          <w:i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Распреде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ассо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е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плас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чи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гр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)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нтра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едель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Pr="00487D45">
        <w:rPr>
          <w:sz w:val="24"/>
          <w:szCs w:val="24"/>
        </w:rPr>
        <w:t>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Неравен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быше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быше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894B0B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рнулл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ороч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мер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роятносте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л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ко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ль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к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род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ществ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color w:val="000000"/>
          <w:sz w:val="24"/>
          <w:szCs w:val="24"/>
        </w:rPr>
      </w:pPr>
      <w:r w:rsidRPr="00487D45">
        <w:rPr>
          <w:sz w:val="24"/>
          <w:szCs w:val="24"/>
        </w:rPr>
        <w:t>Ковари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эффициен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ляции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овместные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наблюдения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дву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случайных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bCs/>
          <w:color w:val="000000"/>
          <w:sz w:val="24"/>
          <w:szCs w:val="24"/>
        </w:rPr>
        <w:t>величин.</w:t>
      </w:r>
      <w:r w:rsidR="00E06710">
        <w:rPr>
          <w:bCs/>
          <w:color w:val="000000"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бороч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эффициен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еля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Линейн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регресс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татис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атисти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тер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ен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имост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ейш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потез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мпир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оретически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ределениям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нгов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рреляция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Построени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оответствий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нъектив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юръектив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оответствия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Биекци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искретн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епрерывность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ринцип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ирихле.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Кодировани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воична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запись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253D49" w:rsidRPr="00487D45" w:rsidRDefault="00253D49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  <w:r w:rsidRPr="00487D45">
        <w:rPr>
          <w:bCs/>
          <w:i/>
          <w:color w:val="000000"/>
          <w:sz w:val="24"/>
          <w:szCs w:val="24"/>
        </w:rPr>
        <w:t>Основны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онятия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теори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ов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еревья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воичное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дерево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вязность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Компонент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связности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ут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на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рафе.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Эйлеров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и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Гамильтоновы</w:t>
      </w:r>
      <w:r w:rsidR="00E06710">
        <w:rPr>
          <w:bCs/>
          <w:i/>
          <w:color w:val="000000"/>
          <w:sz w:val="24"/>
          <w:szCs w:val="24"/>
        </w:rPr>
        <w:t xml:space="preserve"> </w:t>
      </w:r>
      <w:r w:rsidRPr="00487D45">
        <w:rPr>
          <w:bCs/>
          <w:i/>
          <w:color w:val="000000"/>
          <w:sz w:val="24"/>
          <w:szCs w:val="24"/>
        </w:rPr>
        <w:t>пути.</w:t>
      </w:r>
      <w:r w:rsidR="00E06710">
        <w:rPr>
          <w:bCs/>
          <w:i/>
          <w:color w:val="000000"/>
          <w:sz w:val="24"/>
          <w:szCs w:val="24"/>
        </w:rPr>
        <w:t xml:space="preserve"> </w:t>
      </w:r>
    </w:p>
    <w:p w:rsidR="00044C4A" w:rsidRPr="00487D45" w:rsidRDefault="00044C4A" w:rsidP="00B00A91">
      <w:pPr>
        <w:widowControl w:val="0"/>
        <w:suppressAutoHyphens w:val="0"/>
        <w:spacing w:line="240" w:lineRule="auto"/>
        <w:ind w:firstLine="567"/>
        <w:rPr>
          <w:bCs/>
          <w:i/>
          <w:color w:val="000000"/>
          <w:sz w:val="24"/>
          <w:szCs w:val="24"/>
        </w:rPr>
      </w:pPr>
    </w:p>
    <w:p w:rsidR="005F3A2F" w:rsidRPr="00487D45" w:rsidRDefault="00A27922" w:rsidP="00B00A91">
      <w:pPr>
        <w:pStyle w:val="4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3" w:name="_Toc435412714"/>
      <w:bookmarkStart w:id="134" w:name="_Toc81186989"/>
      <w:r>
        <w:rPr>
          <w:sz w:val="24"/>
          <w:szCs w:val="24"/>
        </w:rPr>
        <w:t xml:space="preserve">2.2.13. </w:t>
      </w:r>
      <w:r w:rsidR="005F3A2F" w:rsidRPr="00487D45">
        <w:rPr>
          <w:sz w:val="24"/>
          <w:szCs w:val="24"/>
        </w:rPr>
        <w:t>Информатика</w:t>
      </w:r>
      <w:bookmarkEnd w:id="134"/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5F3A2F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5F3A2F" w:rsidRPr="00487D45">
        <w:rPr>
          <w:rFonts w:eastAsia="Times New Roman"/>
          <w:sz w:val="24"/>
          <w:szCs w:val="24"/>
        </w:rPr>
        <w:t>Информат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оответствии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требов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ФГОС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ОО;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требов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результатам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осво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осно</w:t>
      </w:r>
      <w:r w:rsidR="00645338" w:rsidRPr="00487D45">
        <w:rPr>
          <w:rFonts w:eastAsia="Times New Roman"/>
          <w:sz w:val="24"/>
          <w:szCs w:val="24"/>
        </w:rPr>
        <w:t>вной</w:t>
      </w:r>
      <w:r w:rsidR="00E06710">
        <w:rPr>
          <w:rFonts w:eastAsia="Times New Roman"/>
          <w:sz w:val="24"/>
          <w:szCs w:val="24"/>
        </w:rPr>
        <w:t xml:space="preserve"> </w:t>
      </w:r>
      <w:r w:rsidR="00645338" w:rsidRPr="00487D45">
        <w:rPr>
          <w:rFonts w:eastAsia="Times New Roman"/>
          <w:sz w:val="24"/>
          <w:szCs w:val="24"/>
        </w:rPr>
        <w:t>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645338"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ней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облюдается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преем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ООО</w:t>
      </w:r>
      <w:r w:rsidR="00E06710">
        <w:rPr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учитываются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межпредметные</w:t>
      </w:r>
      <w:r w:rsidR="00E06710">
        <w:rPr>
          <w:rFonts w:eastAsia="Times New Roman"/>
          <w:sz w:val="24"/>
          <w:szCs w:val="24"/>
        </w:rPr>
        <w:t xml:space="preserve"> </w:t>
      </w:r>
      <w:r w:rsidR="005F3A2F" w:rsidRPr="00487D45">
        <w:rPr>
          <w:rFonts w:eastAsia="Times New Roman"/>
          <w:sz w:val="24"/>
          <w:szCs w:val="24"/>
        </w:rPr>
        <w:t>связ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Ц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Информатика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льнейш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ускн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вающего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раст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кур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ын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уд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ведение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формац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формацио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цессы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назнач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а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тизир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назнач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ом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он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ниверс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Математическ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форматик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lastRenderedPageBreak/>
        <w:t>Текст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дирова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вноме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равноме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ов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ано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истем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числен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ав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ел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пис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оичн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ьмери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естнадцатери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чис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лож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ычит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чисел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писа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т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а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числ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Элемент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мбинаторики,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теори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ножеств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математическ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логик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перации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импликация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эквивалентность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еб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оги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вивален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раж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строение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логического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выражения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данной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таблицей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истинности.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ш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стейш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лог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равнени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Нормаль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ормы: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изъюнктивна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нъюнктивна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нормальна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орма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</w:rPr>
      </w:pPr>
      <w:r w:rsidRPr="00487D45">
        <w:rPr>
          <w:rFonts w:eastAsia="Times New Roman"/>
          <w:b/>
          <w:bCs/>
          <w:iCs/>
          <w:sz w:val="24"/>
          <w:szCs w:val="24"/>
        </w:rPr>
        <w:t>Дискретные</w:t>
      </w:r>
      <w:r w:rsidR="00E06710">
        <w:rPr>
          <w:rFonts w:eastAsia="Times New Roman"/>
          <w:b/>
          <w:bCs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</w:rPr>
        <w:t>объекты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имер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тим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шин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икл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ич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шинами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ревье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нар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рево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лгоритм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лемент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граммирован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лгоритмическ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нструкции</w:t>
      </w:r>
      <w:r w:rsidR="00E06710">
        <w:rPr>
          <w:rFonts w:eastAsia="Times New Roman"/>
          <w:b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дпрограм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курсив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лгоритм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Табли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л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массивы)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пис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рук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ставл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лгоритм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ализац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та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е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перат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ру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д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струк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нтегрирова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фей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лад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вер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оспосо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ссиров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з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мер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ч:</w:t>
      </w:r>
    </w:p>
    <w:p w:rsidR="005F3A2F" w:rsidRPr="00487D45" w:rsidRDefault="005F3A2F" w:rsidP="00B00A91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ж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больш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меньшего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ву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ех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етыре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польз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клов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акж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м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й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еч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ледовате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);</w:t>
      </w:r>
    </w:p>
    <w:p w:rsidR="005F3A2F" w:rsidRPr="00487D45" w:rsidRDefault="005F3A2F" w:rsidP="00B00A91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на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ис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о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числения;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ч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бор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оис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ураль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тот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.д.);</w:t>
      </w:r>
    </w:p>
    <w:p w:rsidR="005F3A2F" w:rsidRPr="00487D45" w:rsidRDefault="005F3A2F" w:rsidP="00B00A91">
      <w:pPr>
        <w:pStyle w:val="a0"/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днократ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смотр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иней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ис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тав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да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станов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ратн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рядк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умм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р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твет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мент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и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которо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ловию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хождени</w:t>
      </w:r>
      <w:r w:rsidR="002E3FD0" w:rsidRPr="00487D45">
        <w:rPr>
          <w:i/>
          <w:sz w:val="24"/>
          <w:szCs w:val="24"/>
        </w:rPr>
        <w:t>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личи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больше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и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именьшего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Алгорит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дактиро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ксто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заме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мвола/фрагмента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дал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ставк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мвола/фрагмента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ис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хожд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разца)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станов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ртировк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Анализ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лгоритмов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ем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Сложность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ычисления: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личеств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ыполнен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пераций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змер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пользуем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амяти;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зависимость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ычислени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т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змер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ход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анных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атематическ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делирова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ед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доб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ическ</w:t>
      </w:r>
      <w:r w:rsidR="002E3FD0" w:rsidRPr="00487D45">
        <w:rPr>
          <w:rFonts w:eastAsia="Times New Roman"/>
          <w:sz w:val="24"/>
          <w:szCs w:val="24"/>
        </w:rPr>
        <w:t>о</w:t>
      </w:r>
      <w:r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хем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ики)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к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ов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(правдоподобия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сперимен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митацио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делиро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виртуаль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лабораторий)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вед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ьютер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сперимент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чеб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ятельност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спользов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исте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рвисов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Компьютер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–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ниверсальн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стройств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ботк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ограмм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ппара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хите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он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процессо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уперкомпьютеры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спределен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ычислитель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истем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работк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больши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анных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фр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муникациях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строен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ьютер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икроконтроллер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оботизирован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оизводства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ыбо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игу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ае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нд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ппара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ограмм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О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знач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рган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а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-сервис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клад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ьютер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ы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уем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ответств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ип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шаем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ч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ыбран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ециализац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араллель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ирование.</w:t>
      </w:r>
      <w:r w:rsidR="00E06710">
        <w:rPr>
          <w:rFonts w:eastAsia="Times New Roman"/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Инсталляц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инсталляц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ств</w:t>
      </w:r>
      <w:r w:rsidR="006C6DD7" w:rsidRPr="00487D45">
        <w:rPr>
          <w:rFonts w:eastAsia="Times New Roman"/>
          <w:i/>
          <w:sz w:val="24"/>
          <w:szCs w:val="24"/>
        </w:rPr>
        <w:t>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еобходим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ш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чеб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ч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ч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ыбран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ециа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датель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деж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К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мен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ециализирова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еспеч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абиль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бо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КТ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езопас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гиен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ргоном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сбереж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еб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сплуа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оектирова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автоматизированно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боче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ест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оответств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целям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е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польз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одготов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кст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монстрацион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атериалов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е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заме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абл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пертекст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ндар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блиограф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ел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пис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бликац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фера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нота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формле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писк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литератур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оллек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ценз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кс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исы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Знакомств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ьютерн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ерстк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екста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хн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ств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вод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кст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позна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кста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веде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канера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ланшет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л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афическ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ланшет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нте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позна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т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ч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Рабо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удиовизуальны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м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Созд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еобраз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удиовизуаль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ъектов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вод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зображени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пользованием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злич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цифров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устройст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(цифров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отоаппарато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икроскопов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идеокамер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канеро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.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работк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ображ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вук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тернет-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биль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ложений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льтимедий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нлайн-серви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зента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блик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лектро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динамические)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аблицы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м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на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электронных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ма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ирования)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Баз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ля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табличные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ед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тип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пис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юч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х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о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ртиров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зд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Автоматизированное</w:t>
      </w:r>
      <w:r w:rsidR="00E06710">
        <w:rPr>
          <w:b/>
          <w:i/>
          <w:sz w:val="24"/>
          <w:szCs w:val="24"/>
        </w:rPr>
        <w:t xml:space="preserve"> </w:t>
      </w:r>
      <w:r w:rsidRPr="00487D45">
        <w:rPr>
          <w:b/>
          <w:i/>
          <w:sz w:val="24"/>
          <w:szCs w:val="24"/>
        </w:rPr>
        <w:t>проектирова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Представл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а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втоматизирова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ектиров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втоматизирова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ектирова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зд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чертеж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ип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тал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ъект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b/>
          <w:i/>
          <w:sz w:val="24"/>
          <w:szCs w:val="24"/>
        </w:rPr>
        <w:t>3D-моделирова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Принцип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остроен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едактирован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р</w:t>
      </w:r>
      <w:r w:rsidR="006C6DD7" w:rsidRPr="00487D45">
        <w:rPr>
          <w:rFonts w:eastAsia="Times New Roman"/>
          <w:i/>
          <w:iCs/>
          <w:sz w:val="24"/>
          <w:szCs w:val="24"/>
        </w:rPr>
        <w:t>е</w:t>
      </w:r>
      <w:r w:rsidRPr="00487D45">
        <w:rPr>
          <w:rFonts w:eastAsia="Times New Roman"/>
          <w:i/>
          <w:iCs/>
          <w:sz w:val="24"/>
          <w:szCs w:val="24"/>
        </w:rPr>
        <w:t>хмер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оделей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точ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одели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Материал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lastRenderedPageBreak/>
        <w:t>Моделирова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точнико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свещен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амер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Аддитив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ехнолог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(3D-принтеры)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b/>
          <w:bCs/>
          <w:i/>
          <w:iCs/>
          <w:sz w:val="24"/>
          <w:szCs w:val="24"/>
        </w:rPr>
        <w:t>Системы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скусственного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нтеллекта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машинное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обуче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Машинно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уче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–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еше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задач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спознавания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лассификац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едсказан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кусственны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нтеллект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Информационно-коммуникацио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и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формацио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странств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Компьютер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т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токол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рес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аузер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Аппарат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онент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ьютер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тей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еб-сай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иц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б-страниц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ер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на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иц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-прилож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айты)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ете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а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лач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рвис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Деятель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тернет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сшир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просов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руг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олока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и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ло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лефон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груж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гистра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)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-торговл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н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ле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тиниц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ци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форматика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лек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тев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тикет: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ил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вед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иберпространстве.</w:t>
      </w:r>
      <w:r w:rsidR="00E06710">
        <w:rPr>
          <w:rFonts w:eastAsia="Times New Roman"/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Cs/>
          <w:sz w:val="24"/>
          <w:szCs w:val="24"/>
        </w:rPr>
        <w:t>Проблема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длинности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лученной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информации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формационн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ультур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осударстве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лектро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рвис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уг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лож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крыт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ы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нформацион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езопасность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е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тизир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АИС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И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Электронная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дпись,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ертифицированные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айты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и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документ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Техног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роз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К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е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ведение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формац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нформацио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цессы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анны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</w:t>
      </w:r>
      <w:r w:rsidRPr="00487D45">
        <w:rPr>
          <w:rFonts w:eastAsia="TimesNewRomanPSMT"/>
          <w:sz w:val="24"/>
          <w:szCs w:val="24"/>
        </w:rPr>
        <w:t>редставлени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анных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едназначе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хране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бработ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втоматизирова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компьютер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истема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едназначе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осприят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еловеком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.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омкну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кну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матическ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правления</w:t>
      </w:r>
      <w:r w:rsidRPr="00487D45">
        <w:rPr>
          <w:sz w:val="24"/>
          <w:szCs w:val="24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Математиче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форматик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Текс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дирование.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едач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на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гна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мвол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к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i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Равномер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еравномер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коды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ефикс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коды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слов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Фано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Обратно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услови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Фано.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од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фик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Сжа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н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птималь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аффман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-архиватор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LZW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реда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дир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одир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опуск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мехозащищ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на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д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общени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ств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ч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к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ач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а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К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нару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ис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шибок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Способ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щи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даваем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нала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птограф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алгорит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шифрования)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еганограф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Дискретизац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етиз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яд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кр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у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ка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й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ука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кре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Сжа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ране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ф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вук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ормации</w:t>
      </w:r>
      <w:r w:rsidRPr="00487D45">
        <w:rPr>
          <w:sz w:val="24"/>
          <w:szCs w:val="24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исте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числен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горит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в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ят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и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ем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ифме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исления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Крат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ернут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ор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пис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еша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о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числ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ев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меша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зицион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чис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данны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анием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ел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ел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мя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н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рифметик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лемен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мбинаторики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ор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ножест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атематиче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огик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NewRomanPS-ItalicMT"/>
          <w:bCs/>
          <w:iCs/>
          <w:sz w:val="24"/>
          <w:szCs w:val="24"/>
        </w:rPr>
        <w:t>Операции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="009C441B">
        <w:rPr>
          <w:rFonts w:eastAsia="TimesNewRomanPS-ItalicMT"/>
          <w:bCs/>
          <w:iCs/>
          <w:sz w:val="24"/>
          <w:szCs w:val="24"/>
        </w:rPr>
        <w:t>«</w:t>
      </w:r>
      <w:r w:rsidRPr="00487D45">
        <w:rPr>
          <w:rFonts w:eastAsia="TimesNewRomanPS-ItalicMT"/>
          <w:bCs/>
          <w:iCs/>
          <w:sz w:val="24"/>
          <w:szCs w:val="24"/>
        </w:rPr>
        <w:t>импликация</w:t>
      </w:r>
      <w:r w:rsidR="009C441B">
        <w:rPr>
          <w:rFonts w:eastAsia="TimesNewRomanPS-ItalicMT"/>
          <w:bCs/>
          <w:iCs/>
          <w:sz w:val="24"/>
          <w:szCs w:val="24"/>
        </w:rPr>
        <w:t>»</w:t>
      </w:r>
      <w:r w:rsidRPr="00487D45">
        <w:rPr>
          <w:rFonts w:eastAsia="TimesNewRomanPS-ItalicMT"/>
          <w:bCs/>
          <w:iCs/>
          <w:sz w:val="24"/>
          <w:szCs w:val="24"/>
        </w:rPr>
        <w:t>,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="009C441B">
        <w:rPr>
          <w:rFonts w:eastAsia="TimesNewRomanPS-ItalicMT"/>
          <w:bCs/>
          <w:iCs/>
          <w:sz w:val="24"/>
          <w:szCs w:val="24"/>
        </w:rPr>
        <w:t>«</w:t>
      </w:r>
      <w:r w:rsidRPr="00487D45">
        <w:rPr>
          <w:rFonts w:eastAsia="TimesNewRomanPS-ItalicMT"/>
          <w:bCs/>
          <w:iCs/>
          <w:sz w:val="24"/>
          <w:szCs w:val="24"/>
        </w:rPr>
        <w:t>эквиваленция</w:t>
      </w:r>
      <w:r w:rsidR="009C441B">
        <w:rPr>
          <w:rFonts w:eastAsia="TimesNewRomanPS-ItalicMT"/>
          <w:bCs/>
          <w:iCs/>
          <w:sz w:val="24"/>
          <w:szCs w:val="24"/>
        </w:rPr>
        <w:t>»</w:t>
      </w:r>
      <w:r w:rsidRPr="00487D45">
        <w:rPr>
          <w:rFonts w:eastAsia="TimesNewRomanPS-ItalicMT"/>
          <w:bCs/>
          <w:iCs/>
          <w:sz w:val="24"/>
          <w:szCs w:val="24"/>
        </w:rPr>
        <w:t>.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еб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ки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Эквивалентные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преобразования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логических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выражений.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авн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-ItalicMT"/>
          <w:bCs/>
          <w:i/>
          <w:iCs/>
          <w:sz w:val="24"/>
          <w:szCs w:val="24"/>
        </w:rPr>
      </w:pPr>
      <w:r w:rsidRPr="00487D45">
        <w:rPr>
          <w:rFonts w:eastAsia="TimesNewRomanPS-ItalicMT"/>
          <w:bCs/>
          <w:iCs/>
          <w:sz w:val="24"/>
          <w:szCs w:val="24"/>
        </w:rPr>
        <w:t>Построение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логического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выражения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с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данной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таблицей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истинности.</w:t>
      </w:r>
      <w:r w:rsidR="00E06710">
        <w:rPr>
          <w:rFonts w:eastAsia="TimesNewRomanPS-ItalicMT"/>
          <w:bCs/>
          <w:i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Дизъюнктивная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нормальная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Cs/>
          <w:sz w:val="24"/>
          <w:szCs w:val="24"/>
        </w:rPr>
        <w:t>форма.</w:t>
      </w:r>
      <w:r w:rsidR="00E06710">
        <w:rPr>
          <w:rFonts w:eastAsia="TimesNewRomanPS-ItalicMT"/>
          <w:bCs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/>
          <w:iCs/>
          <w:sz w:val="24"/>
          <w:szCs w:val="24"/>
        </w:rPr>
        <w:t>Конъюнктивная</w:t>
      </w:r>
      <w:r w:rsidR="00E06710">
        <w:rPr>
          <w:rFonts w:eastAsia="TimesNewRomanPS-ItalicMT"/>
          <w:bCs/>
          <w:i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/>
          <w:iCs/>
          <w:sz w:val="24"/>
          <w:szCs w:val="24"/>
        </w:rPr>
        <w:t>нормальная</w:t>
      </w:r>
      <w:r w:rsidR="00E06710">
        <w:rPr>
          <w:rFonts w:eastAsia="TimesNewRomanPS-ItalicMT"/>
          <w:bCs/>
          <w:i/>
          <w:iCs/>
          <w:sz w:val="24"/>
          <w:szCs w:val="24"/>
        </w:rPr>
        <w:t xml:space="preserve"> </w:t>
      </w:r>
      <w:r w:rsidRPr="00487D45">
        <w:rPr>
          <w:rFonts w:eastAsia="TimesNewRomanPS-ItalicMT"/>
          <w:bCs/>
          <w:i/>
          <w:iCs/>
          <w:sz w:val="24"/>
          <w:szCs w:val="24"/>
        </w:rPr>
        <w:t>форма.</w:t>
      </w:r>
      <w:r w:rsidR="00E06710">
        <w:rPr>
          <w:rFonts w:eastAsia="TimesNewRomanPS-ItalicMT"/>
          <w:bCs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кр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игрыш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iCs/>
          <w:sz w:val="24"/>
          <w:szCs w:val="24"/>
        </w:rPr>
      </w:pPr>
      <w:r w:rsidRPr="00487D45">
        <w:rPr>
          <w:rFonts w:eastAsia="Times New Roman"/>
          <w:b/>
          <w:bCs/>
          <w:iCs/>
          <w:sz w:val="24"/>
          <w:szCs w:val="24"/>
        </w:rPr>
        <w:t>Дискретные</w:t>
      </w:r>
      <w:r w:rsidR="00E06710">
        <w:rPr>
          <w:rFonts w:eastAsia="Times New Roman"/>
          <w:b/>
          <w:bCs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Cs/>
          <w:sz w:val="24"/>
          <w:szCs w:val="24"/>
        </w:rPr>
        <w:t>объекты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горит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имер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тим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шин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икл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ф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ич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шинами)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iCs/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Обход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зл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ере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лубину.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Упорядоченные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деревья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(деревья,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в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которых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упорядочены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ребра,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выходящие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из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одного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  <w:r w:rsidRPr="00487D45">
        <w:rPr>
          <w:i/>
          <w:iCs/>
          <w:sz w:val="24"/>
          <w:szCs w:val="24"/>
          <w:shd w:val="clear" w:color="auto" w:fill="FFFFFF"/>
        </w:rPr>
        <w:t>узла).</w:t>
      </w:r>
      <w:r w:rsidR="00E06710">
        <w:rPr>
          <w:i/>
          <w:iCs/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Использ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еревье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шен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лгоритм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дач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примеры: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нализ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курсив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лгоритм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бор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рифмет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лог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ражений)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sz w:val="24"/>
          <w:szCs w:val="24"/>
        </w:rPr>
        <w:t>Бинар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ре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ревье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хранен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анных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Использ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аф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еревье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пис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писан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ъект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цесс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кружающе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ира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Алгорит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лемен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ирования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Алгорит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труктур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bCs/>
          <w:sz w:val="24"/>
          <w:szCs w:val="24"/>
        </w:rPr>
        <w:t>Алгоритм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сследова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элементар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ункций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частност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–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точ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иближен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еш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вадратног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уравн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целым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ещественным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эффициентами,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пределе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экстремумо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вадратичн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функц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а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трезке.</w:t>
      </w:r>
      <w:r w:rsidR="00E06710">
        <w:rPr>
          <w:b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нализ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еобразова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писе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ел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зиционн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истем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числения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вязан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елимостью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цел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ел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Евклид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пределе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ОД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ву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атураль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ел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линейн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однопроходной)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бработ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следовательност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ел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без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пользова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ополнительн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амяти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висяще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ин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следовательност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вычисле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ксимума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уммы;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линейны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иск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т.п.)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бработк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элементо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следовательности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довлетворяющи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пределенному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словию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вычисле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ум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да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элементов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ксимум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т.п.)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бработ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ссивов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</w:t>
      </w:r>
      <w:r w:rsidRPr="00487D45">
        <w:rPr>
          <w:sz w:val="24"/>
          <w:szCs w:val="24"/>
        </w:rPr>
        <w:t>риме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стан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масси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дви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ме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у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м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а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Вставка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и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удалени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элементов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в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массиве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Рекурсив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ы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астности: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у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нул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иал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n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уррен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боначчи</w:t>
      </w:r>
      <w:r w:rsidR="003E0F07" w:rsidRPr="00487D45">
        <w:rPr>
          <w:sz w:val="24"/>
          <w:szCs w:val="24"/>
        </w:rPr>
        <w:t>)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строе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нализ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ерев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курсив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ызовов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озможность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пис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курсив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о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без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явног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пользова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курсии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Сортировк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дномер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ссивов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Квадратич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ортиров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пример: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ортировк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узырьком)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лия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ву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сортирова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ссиво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дин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без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пользова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ортировки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нализ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sz w:val="24"/>
          <w:szCs w:val="24"/>
        </w:rPr>
        <w:t>отсорт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</w:t>
      </w:r>
      <w:r w:rsidRPr="00487D45">
        <w:rPr>
          <w:rFonts w:eastAsia="TimesNewRomanPSMT"/>
          <w:sz w:val="24"/>
          <w:szCs w:val="24"/>
        </w:rPr>
        <w:t>екурсивна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ализац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ортиров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ссив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снов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лия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ву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ег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сортирова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фрагментов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нализ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имволь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трок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то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ле: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би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а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тро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йд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тро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ку</w:t>
      </w:r>
      <w:r w:rsidRPr="00487D45">
        <w:rPr>
          <w:rFonts w:eastAsia="TimesNewRomanPSMT"/>
          <w:sz w:val="24"/>
          <w:szCs w:val="24"/>
        </w:rPr>
        <w:t>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i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Построе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график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функции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данн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формулой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ограмм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л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таблице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начений</w:t>
      </w:r>
      <w:r w:rsidRPr="00487D45">
        <w:rPr>
          <w:rFonts w:eastAsia="TimesNewRomanPSMT"/>
          <w:i/>
          <w:sz w:val="24"/>
          <w:szCs w:val="24"/>
        </w:rPr>
        <w:t>.</w:t>
      </w:r>
      <w:r w:rsidR="00E06710">
        <w:rPr>
          <w:rFonts w:eastAsia="TimesNewRomanPSMT"/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i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иближенног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ше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равнени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анно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резке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апример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етодо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еле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резк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полам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иближенног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ычисле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ин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лощадей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то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исле: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лиж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прокси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мано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лиж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пе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й</w:t>
      </w:r>
      <w:r w:rsidRPr="00487D45">
        <w:rPr>
          <w:rFonts w:eastAsia="TimesNewRomanPSMT"/>
          <w:sz w:val="24"/>
          <w:szCs w:val="24"/>
        </w:rPr>
        <w:t>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Приближенно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вычислени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площади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фигуры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методом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Монте-Карло.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Построени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траекторий,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заданных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разностными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схемами.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Решени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задач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оптимизации</w:t>
      </w:r>
      <w:r w:rsidRPr="00487D45">
        <w:rPr>
          <w:rFonts w:eastAsia="TimesNewRomanPSMT"/>
          <w:sz w:val="24"/>
          <w:szCs w:val="24"/>
        </w:rPr>
        <w:t>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Алгоритмы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вычислительной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геометрии.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Вероятностны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алгоритмы.</w:t>
      </w:r>
      <w:r w:rsidR="00E06710">
        <w:rPr>
          <w:rFonts w:eastAsia="TimesNewRomanPSMT"/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Сох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.</w:t>
      </w:r>
    </w:p>
    <w:p w:rsidR="003E0F07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с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ар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рев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еред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эш-таблиц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Язык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ирования</w:t>
      </w:r>
      <w:r w:rsidR="00E06710">
        <w:rPr>
          <w:b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цед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урс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Логическ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еременные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имволь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троков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еременные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пераци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над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трокам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i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Двумерны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ассив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матрицы)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Многомерные</w:t>
      </w:r>
      <w:r w:rsidR="00E06710">
        <w:rPr>
          <w:rFonts w:eastAsia="TimesNewRomanPSMT"/>
          <w:i/>
          <w:sz w:val="24"/>
          <w:szCs w:val="24"/>
        </w:rPr>
        <w:t xml:space="preserve"> </w:t>
      </w:r>
      <w:r w:rsidRPr="00487D45">
        <w:rPr>
          <w:rFonts w:eastAsia="TimesNewRomanPSMT"/>
          <w:i/>
          <w:sz w:val="24"/>
          <w:szCs w:val="24"/>
        </w:rPr>
        <w:t>массив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Средств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аботы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анным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нешне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амяти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Файл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Подробно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накомств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дни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з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ниверсаль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оцедур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языко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рограммирования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пись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з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редставл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таксис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мантик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роцедур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арадигм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у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тор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язык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ирования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Разработ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грамм</w:t>
      </w:r>
      <w:r w:rsidR="00E06710">
        <w:rPr>
          <w:b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е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ук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усло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ло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риа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верх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из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ни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рх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программ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Библиоте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одпрограм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пользование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нтегрирова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ир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ьзователь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фей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гриров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но-ориентирова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капсуляц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следование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иморфизм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ст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фей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ьзовател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мпонент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лемен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ор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лгоритмов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ш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ью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тра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зи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ёрча–Тьюринг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lastRenderedPageBreak/>
        <w:t>Друг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верс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числите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Pr="00487D45">
        <w:rPr>
          <w:i/>
          <w:sz w:val="24"/>
          <w:szCs w:val="24"/>
        </w:rPr>
        <w:t>пример: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ши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ста)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версаль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лгоритм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ычисл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вычислим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ункци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тановк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е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разрешимость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Абстракт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ниверс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рождающ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пример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рамматики)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NewRomanPSMT"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Сложность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ычисления: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количество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ыполнен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пераций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азмер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пользуемой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памяти;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зависимость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от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азмер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исходных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анных.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ложность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алгоритма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ортировки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слияние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(MergeSort).</w:t>
      </w:r>
      <w:r w:rsidR="00E06710">
        <w:rPr>
          <w:rFonts w:eastAsia="TimesNewRomanPSMT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ша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Доказательств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авиль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атематическ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делирова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числ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в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авдоподоб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trike/>
          <w:sz w:val="24"/>
          <w:szCs w:val="24"/>
        </w:rPr>
      </w:pPr>
      <w:r w:rsidRPr="00487D45">
        <w:rPr>
          <w:rFonts w:eastAsia="TimesNewRomanPSMT"/>
          <w:sz w:val="24"/>
          <w:szCs w:val="24"/>
        </w:rPr>
        <w:t>Представление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результато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моделирован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иде,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удобном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дл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восприятия</w:t>
      </w:r>
      <w:r w:rsidR="00E06710">
        <w:rPr>
          <w:rFonts w:eastAsia="TimesNewRomanPSMT"/>
          <w:sz w:val="24"/>
          <w:szCs w:val="24"/>
        </w:rPr>
        <w:t xml:space="preserve"> </w:t>
      </w:r>
      <w:r w:rsidRPr="00487D45">
        <w:rPr>
          <w:rFonts w:eastAsia="TimesNewRomanPSMT"/>
          <w:sz w:val="24"/>
          <w:szCs w:val="24"/>
        </w:rPr>
        <w:t>человеком.</w:t>
      </w:r>
      <w:r w:rsidR="00E06710">
        <w:rPr>
          <w:rFonts w:eastAsia="TimesNewRomanPSMT"/>
          <w:sz w:val="24"/>
          <w:szCs w:val="24"/>
        </w:rPr>
        <w:t xml:space="preserve"> </w:t>
      </w:r>
      <w:r w:rsidR="00054E34" w:rsidRPr="00487D45">
        <w:rPr>
          <w:sz w:val="24"/>
          <w:szCs w:val="24"/>
        </w:rPr>
        <w:t>Граф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х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и).</w:t>
      </w:r>
      <w:r w:rsidR="00E06710">
        <w:rPr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мит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ссов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служивания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Исполь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кретизац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исл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атематическ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епрерыв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цессов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i/>
          <w:sz w:val="24"/>
          <w:szCs w:val="24"/>
        </w:rPr>
        <w:t>Использ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митацион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лирова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виртуаль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лабораторий)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л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вед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мпьютерн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сперимен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чеб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еятельности.</w:t>
      </w:r>
      <w:r w:rsidR="00E06710">
        <w:rPr>
          <w:i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Компьютер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виртуальный)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атериаль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тотип</w:t>
      </w:r>
      <w:r w:rsidR="001137E1" w:rsidRPr="00487D45">
        <w:rPr>
          <w:rFonts w:eastAsia="Times New Roman"/>
          <w:i/>
          <w:sz w:val="24"/>
          <w:szCs w:val="24"/>
        </w:rPr>
        <w:t>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дел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чеб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втоматизирован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ектир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Информационно-коммуникацион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технологи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спользова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л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анализ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Аппарат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граммн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беспечен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мпьютера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Аппаратн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рсональны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Многопроцессор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истемы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уперкомпьютеры</w:t>
      </w:r>
      <w:r w:rsidRPr="00487D45">
        <w:rPr>
          <w:sz w:val="24"/>
          <w:szCs w:val="24"/>
          <w:shd w:val="clear" w:color="auto" w:fill="FFFFFF"/>
        </w:rPr>
        <w:t>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спределен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ычислитель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истем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бработк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больш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анных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обиль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цифров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строй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л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муникация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строен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омпьютеры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икроконтроллеры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оботизирован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изводства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Соответств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нфигура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шаемы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дачам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нден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вит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ппарат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Программн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ПО)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истем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лассифик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я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ногообраз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перацио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истем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ункци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н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обиль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стройст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Модел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формацион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9C441B">
        <w:rPr>
          <w:rFonts w:eastAsia="Times New Roman"/>
          <w:i/>
          <w:sz w:val="24"/>
          <w:szCs w:val="24"/>
        </w:rPr>
        <w:t>«</w:t>
      </w:r>
      <w:r w:rsidRPr="00487D45">
        <w:rPr>
          <w:rFonts w:eastAsia="Times New Roman"/>
          <w:i/>
          <w:sz w:val="24"/>
          <w:szCs w:val="24"/>
        </w:rPr>
        <w:t>клиент</w:t>
      </w:r>
      <w:r w:rsidR="00054E34" w:rsidRPr="00487D45">
        <w:rPr>
          <w:rFonts w:eastAsia="Times New Roman"/>
          <w:i/>
          <w:sz w:val="24"/>
          <w:szCs w:val="24"/>
        </w:rPr>
        <w:t>–</w:t>
      </w:r>
      <w:r w:rsidRPr="00487D45">
        <w:rPr>
          <w:rFonts w:eastAsia="Times New Roman"/>
          <w:i/>
          <w:sz w:val="24"/>
          <w:szCs w:val="24"/>
        </w:rPr>
        <w:t>сервер</w:t>
      </w:r>
      <w:r w:rsidR="009C441B">
        <w:rPr>
          <w:rFonts w:eastAsia="Times New Roman"/>
          <w:i/>
          <w:sz w:val="24"/>
          <w:szCs w:val="24"/>
        </w:rPr>
        <w:t>»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пределе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дел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стро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формацио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пользов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лач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хнолог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работк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а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уп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нформацио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ах</w:t>
      </w:r>
      <w:r w:rsidR="00054E34" w:rsidRPr="00487D45">
        <w:rPr>
          <w:rFonts w:eastAsia="Times New Roman"/>
          <w:i/>
          <w:sz w:val="24"/>
          <w:szCs w:val="24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Инсталля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еинсталля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я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истемно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дминистрирование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Тенден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вит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вантов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ычисления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и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езопасно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авил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е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игиена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эргономика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сурсосбережение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хнолог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ребова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эксплуата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че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еста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ектирова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втоматизированн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боче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ест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оответств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целям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е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пользования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Примен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ециализирова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рам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еспеч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абиль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бо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КТ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хнолог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вед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филакт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б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д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редствам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КТ: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иагностик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еисправносте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одготов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кст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монстрацион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атериалов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олог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зда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ов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кумент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ста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аф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ъект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блиц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польз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отов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шаблон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зд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бственных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ис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мены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истем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вер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рфограф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амматик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умер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раниц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пертекст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умен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люстрац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нос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ат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с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уе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терату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иблиографическ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пис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кумент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ллективна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кументам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цензир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зда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дактирова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атемат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ов</w:t>
      </w:r>
      <w:r w:rsidR="00054E34" w:rsidRPr="00487D45">
        <w:rPr>
          <w:sz w:val="24"/>
          <w:szCs w:val="24"/>
          <w:shd w:val="clear" w:color="auto" w:fill="FFFFFF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lastRenderedPageBreak/>
        <w:t>Техн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вод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а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спозна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кста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спознава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устно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еч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Компьютерна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</w:t>
      </w:r>
      <w:r w:rsidR="00054E34" w:rsidRPr="00487D45">
        <w:rPr>
          <w:i/>
          <w:sz w:val="24"/>
          <w:szCs w:val="24"/>
          <w:shd w:val="clear" w:color="auto" w:fill="FFFFFF"/>
        </w:rPr>
        <w:t>е</w:t>
      </w:r>
      <w:r w:rsidRPr="00487D45">
        <w:rPr>
          <w:i/>
          <w:sz w:val="24"/>
          <w:szCs w:val="24"/>
          <w:shd w:val="clear" w:color="auto" w:fill="FFFFFF"/>
        </w:rPr>
        <w:t>рстк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текста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Настольно-издательск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истем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Рабо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удиовизуальны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анным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вод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аф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ображений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адрир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ображений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Цветов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одел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ррек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ображений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ногослойны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ображениями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Рабо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екторны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афически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ъектам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Группиро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рансформ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ъект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олог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вод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работ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вуков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идеоинформации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shd w:val="clear" w:color="auto" w:fill="FFFFFF"/>
        </w:rPr>
      </w:pPr>
      <w:r w:rsidRPr="00487D45">
        <w:rPr>
          <w:i/>
          <w:sz w:val="24"/>
          <w:szCs w:val="24"/>
          <w:shd w:val="clear" w:color="auto" w:fill="FFFFFF"/>
        </w:rPr>
        <w:t>Технолог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цифров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оделирова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ектирования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нов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зделий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истем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втоматизированн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ектирования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зработка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стейши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чертеж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етале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узло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использование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имитиво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истемы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втоматизированн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оектирования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ддитивны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технологии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(3D</w:t>
      </w:r>
      <w:r w:rsidR="00BC683C" w:rsidRPr="00487D45">
        <w:rPr>
          <w:i/>
          <w:sz w:val="24"/>
          <w:szCs w:val="24"/>
          <w:shd w:val="clear" w:color="auto" w:fill="FFFFFF"/>
        </w:rPr>
        <w:t>-</w:t>
      </w:r>
      <w:r w:rsidRPr="00487D45">
        <w:rPr>
          <w:i/>
          <w:sz w:val="24"/>
          <w:szCs w:val="24"/>
          <w:shd w:val="clear" w:color="auto" w:fill="FFFFFF"/>
        </w:rPr>
        <w:t>печать)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shd w:val="clear" w:color="auto" w:fill="FFFFFF"/>
        </w:rPr>
      </w:pPr>
      <w:r w:rsidRPr="00487D45">
        <w:rPr>
          <w:b/>
          <w:sz w:val="24"/>
          <w:szCs w:val="24"/>
          <w:shd w:val="clear" w:color="auto" w:fill="FFFFFF"/>
        </w:rPr>
        <w:t>Электронные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(динамические)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таблицы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shd w:val="clear" w:color="auto" w:fill="FFFFFF"/>
        </w:rPr>
        <w:t>Технолог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работ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числов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формаци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вод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дактир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втозаполнение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орматир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ячеек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андарт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ункци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ид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сылок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ормула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sz w:val="24"/>
          <w:szCs w:val="24"/>
        </w:rPr>
        <w:t>Фильтр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ртиров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апазо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аблиц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лек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дключ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нешни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анны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мпорт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Реш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числитель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дач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з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лич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мет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ласте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Компьютер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редств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ставл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нализ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изуализ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b/>
          <w:sz w:val="24"/>
          <w:szCs w:val="24"/>
          <w:shd w:val="clear" w:color="auto" w:fill="FFFFFF"/>
        </w:rPr>
        <w:t>Базы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данных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Понят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знач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аз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дале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–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Д)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лассифик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Д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истем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правл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БД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СУБД)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блицы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пис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ле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лючев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ле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ип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прос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ип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прос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прос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араметрам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ртировка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ильтрация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числяем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ля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i/>
          <w:sz w:val="24"/>
          <w:szCs w:val="24"/>
          <w:shd w:val="clear" w:color="auto" w:fill="FFFFFF"/>
        </w:rPr>
        <w:t>Формы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тч</w:t>
      </w:r>
      <w:r w:rsidR="00BC683C" w:rsidRPr="00487D45">
        <w:rPr>
          <w:i/>
          <w:sz w:val="24"/>
          <w:szCs w:val="24"/>
          <w:shd w:val="clear" w:color="auto" w:fill="FFFFFF"/>
        </w:rPr>
        <w:t>е</w:t>
      </w:r>
      <w:r w:rsidRPr="00487D45">
        <w:rPr>
          <w:i/>
          <w:sz w:val="24"/>
          <w:szCs w:val="24"/>
          <w:shd w:val="clear" w:color="auto" w:fill="FFFFFF"/>
        </w:rPr>
        <w:t>т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Многотаблич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BC683C" w:rsidRPr="00487D45">
        <w:rPr>
          <w:sz w:val="24"/>
          <w:szCs w:val="24"/>
          <w:shd w:val="clear" w:color="auto" w:fill="FFFFFF"/>
        </w:rPr>
        <w:t>БД</w:t>
      </w:r>
      <w:r w:rsidRPr="00487D45">
        <w:rPr>
          <w:sz w:val="24"/>
          <w:szCs w:val="24"/>
          <w:shd w:val="clear" w:color="auto" w:fill="FFFFFF"/>
        </w:rPr>
        <w:t>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вяз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ежду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блицами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Нормализация</w:t>
      </w:r>
      <w:r w:rsidRPr="00487D45">
        <w:rPr>
          <w:sz w:val="24"/>
          <w:szCs w:val="24"/>
          <w:shd w:val="clear" w:color="auto" w:fill="FFFFFF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b/>
          <w:sz w:val="24"/>
          <w:szCs w:val="24"/>
          <w:shd w:val="clear" w:color="auto" w:fill="FFFFFF"/>
        </w:rPr>
        <w:t>Подготовка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и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выполнение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исследовательского</w:t>
      </w:r>
      <w:r w:rsidR="00E06710">
        <w:rPr>
          <w:b/>
          <w:sz w:val="24"/>
          <w:szCs w:val="24"/>
          <w:shd w:val="clear" w:color="auto" w:fill="FFFFFF"/>
        </w:rPr>
        <w:t xml:space="preserve"> </w:t>
      </w:r>
      <w:r w:rsidRPr="00487D45">
        <w:rPr>
          <w:b/>
          <w:sz w:val="24"/>
          <w:szCs w:val="24"/>
          <w:shd w:val="clear" w:color="auto" w:fill="FFFFFF"/>
        </w:rPr>
        <w:t>проекта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олог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полн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следовательск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екта: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стано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дач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бор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етод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следования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ставл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ек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лан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дгото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ход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ведени</w:t>
      </w:r>
      <w:r w:rsidR="00BC683C" w:rsidRPr="00487D45">
        <w:rPr>
          <w:sz w:val="24"/>
          <w:szCs w:val="24"/>
          <w:shd w:val="clear" w:color="auto" w:fill="FFFFFF"/>
        </w:rPr>
        <w:t>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следования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ормулиро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ывод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дготов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тч</w:t>
      </w:r>
      <w:r w:rsidR="00BC683C" w:rsidRPr="00487D45">
        <w:rPr>
          <w:sz w:val="24"/>
          <w:szCs w:val="24"/>
          <w:shd w:val="clear" w:color="auto" w:fill="FFFFFF"/>
        </w:rPr>
        <w:t>е</w:t>
      </w:r>
      <w:r w:rsidRPr="00487D45">
        <w:rPr>
          <w:sz w:val="24"/>
          <w:szCs w:val="24"/>
          <w:shd w:val="clear" w:color="auto" w:fill="FFFFFF"/>
        </w:rPr>
        <w:t>та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ерифик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провер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дежно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гласованности)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ход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алидац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провер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стоверности)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зультат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следова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Статистическа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работ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анных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работ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езультат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эксперимента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b/>
          <w:bCs/>
          <w:i/>
          <w:iCs/>
          <w:sz w:val="24"/>
          <w:szCs w:val="24"/>
        </w:rPr>
        <w:t>Системы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скусственного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нтеллекта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и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машинное</w:t>
      </w:r>
      <w:r w:rsidR="00E06710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i/>
          <w:iCs/>
          <w:sz w:val="24"/>
          <w:szCs w:val="24"/>
        </w:rPr>
        <w:t>обучени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shd w:val="clear" w:color="auto" w:fill="FFFFFF"/>
        </w:rPr>
      </w:pPr>
      <w:r w:rsidRPr="00487D45">
        <w:rPr>
          <w:rFonts w:eastAsia="Times New Roman"/>
          <w:i/>
          <w:iCs/>
          <w:sz w:val="24"/>
          <w:szCs w:val="24"/>
        </w:rPr>
        <w:t>Машинно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уче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–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еше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задач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спознавания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лассификац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едсказан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скусственны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нтеллект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Анализ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анных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с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применением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етодов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машинного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обучения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сперт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комендатель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Больш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ан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ирод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ехни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(геном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анные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езультат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изически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экспериментов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нтернет-данные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частност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ан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оциаль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тей)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Технологи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бработк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хранен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F71DA6" w:rsidRPr="00487D45" w:rsidRDefault="00F71DA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Рабо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формацио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странстве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Компьютер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ти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Аппаратны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онент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ьютер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тей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вод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еспровод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лекоммуникацио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нал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токол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сете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ера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дач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дминистриров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ьютеро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ьютер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те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рес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Pr="00487D45">
        <w:rPr>
          <w:sz w:val="24"/>
          <w:szCs w:val="24"/>
          <w:shd w:val="clear" w:color="auto" w:fill="FFFFFF"/>
        </w:rPr>
        <w:t>IP-адреса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ас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дсети</w:t>
      </w:r>
      <w:r w:rsidRPr="00487D45">
        <w:rPr>
          <w:rFonts w:eastAsia="Times New Roman"/>
          <w:sz w:val="24"/>
          <w:szCs w:val="24"/>
        </w:rPr>
        <w:t>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н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Технолог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WWW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sz w:val="24"/>
          <w:szCs w:val="24"/>
        </w:rPr>
        <w:t>Браузер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еб-сай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иц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б-страниц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ер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HTML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на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аниц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Разработк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еб-сайтов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Язык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HTML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аскад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блиц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иле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CSS)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Динамический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HTML.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Размещение</w:t>
      </w:r>
      <w:r w:rsidR="00E06710">
        <w:rPr>
          <w:i/>
          <w:sz w:val="24"/>
          <w:szCs w:val="24"/>
          <w:shd w:val="clear" w:color="auto" w:fill="FFFFFF"/>
        </w:rPr>
        <w:t xml:space="preserve"> </w:t>
      </w:r>
      <w:r w:rsidRPr="00487D45">
        <w:rPr>
          <w:i/>
          <w:sz w:val="24"/>
          <w:szCs w:val="24"/>
          <w:shd w:val="clear" w:color="auto" w:fill="FFFFFF"/>
        </w:rPr>
        <w:t>веб-сайт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Использован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ценарие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н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язык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Javascript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Формы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онят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ервер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языка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ограммирования.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Cs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ете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а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Облачные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ервисы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Деятельност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тернет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Расшир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ис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з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просо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руг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и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олока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и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рем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ло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лефон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груж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гистра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)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-торговл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н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ле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тиниц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.п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с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кла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Н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пекти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нет</w:t>
      </w:r>
      <w:r w:rsidR="00F71DA6" w:rsidRPr="00487D45">
        <w:rPr>
          <w:rFonts w:eastAsia="Times New Roman"/>
          <w:sz w:val="24"/>
          <w:szCs w:val="24"/>
        </w:rPr>
        <w:t>а</w:t>
      </w:r>
      <w:r w:rsidRPr="00487D45">
        <w:rPr>
          <w:rFonts w:eastAsia="Times New Roman"/>
          <w:sz w:val="24"/>
          <w:szCs w:val="24"/>
        </w:rPr>
        <w:t>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ртуализ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вис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уп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хнолог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9C441B">
        <w:rPr>
          <w:rFonts w:eastAsia="Times New Roman"/>
          <w:i/>
          <w:sz w:val="24"/>
          <w:szCs w:val="24"/>
        </w:rPr>
        <w:t>«</w:t>
      </w:r>
      <w:r w:rsidRPr="00487D45">
        <w:rPr>
          <w:rFonts w:eastAsia="Times New Roman"/>
          <w:i/>
          <w:sz w:val="24"/>
          <w:szCs w:val="24"/>
        </w:rPr>
        <w:t>Интернет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й</w:t>
      </w:r>
      <w:r w:rsidR="009C441B">
        <w:rPr>
          <w:rFonts w:eastAsia="Times New Roman"/>
          <w:i/>
          <w:sz w:val="24"/>
          <w:szCs w:val="24"/>
        </w:rPr>
        <w:t>»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хнолог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пределе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ычислений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ци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нформатика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лек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роблема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длинности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лученной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информации.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осударстве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лектро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ервис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луг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лож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крыт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лек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е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кет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и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берпространств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sz w:val="24"/>
          <w:szCs w:val="24"/>
        </w:rPr>
      </w:pPr>
      <w:r w:rsidRPr="00487D45">
        <w:rPr>
          <w:rFonts w:eastAsia="Times New Roman"/>
          <w:i/>
          <w:iCs/>
          <w:sz w:val="24"/>
          <w:szCs w:val="24"/>
        </w:rPr>
        <w:t>Стандартизац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тандарт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фер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нформатик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КТ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окомпьютерн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эр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(запись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чисел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алфавито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националь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языков,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библиотечно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здательского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ела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р.)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компьютерной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эры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(языки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рограммирования</w:t>
      </w:r>
      <w:r w:rsidR="00F71DA6" w:rsidRPr="00487D45">
        <w:rPr>
          <w:rFonts w:eastAsia="Times New Roman"/>
          <w:i/>
          <w:iCs/>
          <w:sz w:val="24"/>
          <w:szCs w:val="24"/>
        </w:rPr>
        <w:t>)</w:t>
      </w:r>
      <w:r w:rsidRPr="00487D45">
        <w:rPr>
          <w:rFonts w:eastAsia="Times New Roman"/>
          <w:i/>
          <w:iCs/>
          <w:sz w:val="24"/>
          <w:szCs w:val="24"/>
        </w:rPr>
        <w:t>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Информацион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езопасность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е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матизир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АИС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ьютер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И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ирус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редоносн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ы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пользова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нтивирус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редств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rFonts w:eastAsia="Times New Roman"/>
          <w:sz w:val="24"/>
          <w:szCs w:val="24"/>
        </w:rPr>
        <w:t>Электронная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подпись,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ертифицированные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сайты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и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rFonts w:eastAsia="Times New Roman"/>
          <w:iCs/>
          <w:sz w:val="24"/>
          <w:szCs w:val="24"/>
        </w:rPr>
        <w:t>документы.</w:t>
      </w:r>
      <w:r w:rsidR="00E06710">
        <w:rPr>
          <w:rFonts w:eastAsia="Times New Roman"/>
          <w:iCs/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авов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орм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пользова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ьютер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тернете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конодательств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Ф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ла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грамм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я.</w:t>
      </w:r>
    </w:p>
    <w:p w:rsidR="005F3A2F" w:rsidRPr="00487D45" w:rsidRDefault="005F3A2F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Техног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роз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К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и.</w:t>
      </w:r>
    </w:p>
    <w:p w:rsidR="008A2F19" w:rsidRPr="00487D45" w:rsidRDefault="008A2F1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5" w:name="_Toc81186990"/>
      <w:r>
        <w:rPr>
          <w:sz w:val="24"/>
          <w:szCs w:val="24"/>
        </w:rPr>
        <w:t xml:space="preserve">2.2.14. </w:t>
      </w:r>
      <w:r w:rsidR="00401080" w:rsidRPr="00487D45">
        <w:rPr>
          <w:sz w:val="24"/>
          <w:szCs w:val="24"/>
        </w:rPr>
        <w:t>Физика</w:t>
      </w:r>
      <w:bookmarkEnd w:id="133"/>
      <w:bookmarkEnd w:id="135"/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F27D68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F27D68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3A24C8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3A24C8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A24C8" w:rsidRPr="00487D45">
        <w:rPr>
          <w:sz w:val="24"/>
          <w:szCs w:val="24"/>
        </w:rPr>
        <w:t>Физи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направлена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функциональной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грамотности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="00F27D68" w:rsidRPr="00487D45">
        <w:rPr>
          <w:sz w:val="24"/>
          <w:szCs w:val="24"/>
        </w:rPr>
        <w:t>деятельности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нак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4D2EDC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4D2ED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621C8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х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ов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621C8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у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.</w:t>
      </w:r>
      <w:r w:rsidR="00E06710">
        <w:rPr>
          <w:sz w:val="24"/>
          <w:szCs w:val="24"/>
        </w:rPr>
        <w:t xml:space="preserve"> </w:t>
      </w:r>
    </w:p>
    <w:p w:rsidR="00F27D68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0621C8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4D2EDC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4D2EDC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энергии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B6057F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621C8"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лож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</w:p>
    <w:p w:rsidR="00B21802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B21802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ставле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одуль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атериала.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лассы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учаться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тносятс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</w:p>
    <w:p w:rsidR="00B21802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B21802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держи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лабораторн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т.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ител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прав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ыбрат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еречн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чита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целесообразным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езультатов.</w:t>
      </w:r>
    </w:p>
    <w:p w:rsidR="00914163" w:rsidRPr="00487D45" w:rsidRDefault="00914163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Базовы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color w:val="000000"/>
          <w:sz w:val="24"/>
          <w:szCs w:val="24"/>
          <w:lang w:eastAsia="ru-RU"/>
        </w:rPr>
      </w:pP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естественно</w:t>
      </w:r>
      <w:r w:rsidR="00447E37"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-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научны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етод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познани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природы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ундаменталь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род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о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ч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сслед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иров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ссов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раниц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имост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ответствия</w:t>
      </w:r>
      <w:r w:rsidRPr="00487D45">
        <w:rPr>
          <w:rFonts w:eastAsia="Times New Roman"/>
          <w:b/>
          <w:bCs/>
          <w:color w:val="1F497D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о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ст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ирова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ч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рти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ир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к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ятель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юде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ультура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ехан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раниц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им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сс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ажнейш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инема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характерист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мещение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корость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скор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й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семир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яготения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ук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ух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ре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ерциаль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сч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ьютон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мпуль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териа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ч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мпульс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спользован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законов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еханик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бъяснен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вижен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ебесны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л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азвит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осмически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сследований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бо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ы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авновес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атериальн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очк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в</w:t>
      </w:r>
      <w:r w:rsidR="00B6057F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дог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ла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Услов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авновесия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омент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илы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авновес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жидкост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жидкосте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газов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вращ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олекулярн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термодинам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олекулярно-кинет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ор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МКТ)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="00B6057F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ксперимента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оказательст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бсолют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мперату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ине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де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а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ав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стоя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де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ав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нделеева</w:t>
      </w:r>
      <w:r w:rsidR="000621C8"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пейрон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Агрега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стоя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троен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жидкостей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я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бо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передач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соб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в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рмодинам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еобратим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ссов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йств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ши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Электродинам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уло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пряж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тенциа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стат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упровод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электр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денсато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остоян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движущ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м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п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лит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упроводник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акуум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верхпроводимость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йств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ущую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ряжен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у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мпе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оренц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мен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амо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тивность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ктромагнитног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ол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тель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ту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апаз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луч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кт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еометр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пти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Основы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специально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относительности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нвариант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у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кор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акуум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носитель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йнштей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lastRenderedPageBreak/>
        <w:t>Связ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с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бод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ко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Квантов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.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атом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атомного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ядр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ипотез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</w:t>
      </w:r>
      <w:r w:rsidR="000621C8" w:rsidRPr="00487D45">
        <w:rPr>
          <w:rFonts w:eastAsia="Times New Roman"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лан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тоэлектр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ффект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то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рпускулярно-волнов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уализм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оотношен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еопредел</w:t>
      </w:r>
      <w:r w:rsidR="00023EC2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носте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Гейзенберг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ланетар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ъяс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инейчат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ект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дород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вант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стулат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ор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ста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р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яз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и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диоактив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вращ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диоактив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спад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а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п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ак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ментар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ундамента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Строение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Вселенной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дстав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исхожде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волю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лнц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ссифика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Звез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сточ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алакти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дста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волю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селенной.</w:t>
      </w:r>
    </w:p>
    <w:p w:rsidR="00517171" w:rsidRPr="00487D45" w:rsidRDefault="00517171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Углубленны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color w:val="000000"/>
          <w:sz w:val="24"/>
          <w:szCs w:val="24"/>
          <w:lang w:eastAsia="ru-RU"/>
        </w:rPr>
      </w:pP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естественно</w:t>
      </w:r>
      <w:r w:rsidR="00447E37"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-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научны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етод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познани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природы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ундаменталь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род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ч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од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зн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ир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связ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жд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уги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естественны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кам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о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ч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сслед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греш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р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личи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иров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сс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род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омер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лучайность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раниц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им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ответствия</w:t>
      </w:r>
      <w:r w:rsidRPr="00487D45">
        <w:rPr>
          <w:rFonts w:eastAsia="Times New Roman"/>
          <w:color w:val="1F497D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о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ст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ирова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ч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рти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ир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к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ятель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юде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ультур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ехан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едме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дач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сс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инема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характерист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вноускорен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ямолиней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е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бод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ад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рошен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гл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оризонту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ч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кружност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оступательно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ращательно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в</w:t>
      </w:r>
      <w:r w:rsidR="00023EC2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дог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л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Взаимодействие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тел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суперпозиции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сил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Инерциальная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система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отсч</w:t>
      </w:r>
      <w:r w:rsidR="00023EC2"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та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механики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Ньютона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Всемирного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тяготения,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Гука,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сухого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трения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Движение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небесных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тел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искусственных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>спутников.</w:t>
      </w:r>
      <w:r w:rsidR="00E06710">
        <w:rPr>
          <w:rFonts w:eastAsia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Явления,</w:t>
      </w:r>
      <w:r w:rsidR="00E06710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наблюдаемые</w:t>
      </w:r>
      <w:r w:rsidR="00E06710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неинерциальных</w:t>
      </w:r>
      <w:r w:rsidR="00E06710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системах</w:t>
      </w:r>
      <w:r w:rsidR="00E06710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отсч</w:t>
      </w:r>
      <w:r w:rsidR="00023EC2"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shd w:val="clear" w:color="auto" w:fill="FFFFFF"/>
          <w:lang w:eastAsia="ru-RU"/>
        </w:rPr>
        <w:t>т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мпуль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мпульс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бо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Равновес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териа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ч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в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д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слов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вновес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в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д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ерциа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сч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мен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вновес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дк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дкост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ов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охранен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инамик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жидкост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газ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ехан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мплитуд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иод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от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аз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вращ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ынужденны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олебания,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езонанс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опереч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до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терферен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фрак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ук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Молекулярн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термодинам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едме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дач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лекулярно-кине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МКТ)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рмодинам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ксперимента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оказатель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КТ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бсолют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мперату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ине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де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а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яз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жд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авление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инет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ступате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леку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де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де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рмодинамике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ав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нделеева</w:t>
      </w:r>
      <w:r w:rsidR="000621C8"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пейрон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раж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альто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ы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Агрега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стоя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аз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ход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образов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аз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хода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сыщ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енасыщ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ар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лаж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здух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дкостей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оверхностно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атяжение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е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в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д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еханически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в</w:t>
      </w:r>
      <w:r w:rsidR="00023EC2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ды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л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я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бо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передач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соб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ме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в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рмодинам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диабат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сс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тор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рмодинамики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еобраз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шина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ПД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ши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ик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рно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lastRenderedPageBreak/>
        <w:t>Эколог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бл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плоэнергетики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Электродинамик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едме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дач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динам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ряда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уло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пряж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тенциа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стат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уперпози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з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тенциалов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электр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статическ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023EC2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кость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денсато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остоян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движущ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ЭДС)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м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п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алл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лит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упроводника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за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акуум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лазм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ктролиз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упроводник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бор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верхпроводимость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ктор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уперпози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ом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йств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ущую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ряжен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у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мпе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оренц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ото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кто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Д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жущих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одника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вил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енц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амоиндукц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уктивность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еществ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тель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ту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бод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нужд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ебан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зонанс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мен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денсатор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туш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п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мен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о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изводство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дач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треб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ментарна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ор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рансформатор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ихрев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апаз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луч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кт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диосвяз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евидени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еометр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пти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ямолиней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спростра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днород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раж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лом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нутренне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раж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п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боры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Волнов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кор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терферен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герентность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фрак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яриза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сперс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ктическ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лектромагнит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лучени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Основы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специально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относительности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нвариантн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оду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кор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акуум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нцип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тноситель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йнштейн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ространств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рем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пециальн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ори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тносительности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мпульс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вободн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частиц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яз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с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бод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коя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Квантов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.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к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атом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атомного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ядра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едме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дач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вантов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Теплов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лучени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спреде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ектр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бсолютн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</w:t>
      </w:r>
      <w:r w:rsidR="001137E1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л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ипотез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</w:t>
      </w:r>
      <w:r w:rsidR="000621C8" w:rsidRPr="00487D45">
        <w:rPr>
          <w:rFonts w:eastAsia="Times New Roman"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лан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вантах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тоэффект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пыт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.Г</w:t>
      </w:r>
      <w:r w:rsidR="000621C8" w:rsidRPr="00487D45">
        <w:rPr>
          <w:rFonts w:eastAsia="Times New Roman"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олетов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тоэффек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ав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йнштей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тоэффект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Фото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пыты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.Н</w:t>
      </w:r>
      <w:r w:rsidR="000621C8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Лебедев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.И</w:t>
      </w:r>
      <w:r w:rsidR="000621C8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авилов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ипотез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1137E1" w:rsidRPr="00487D45">
        <w:rPr>
          <w:rFonts w:eastAsia="Times New Roman"/>
          <w:color w:val="000000"/>
          <w:sz w:val="24"/>
          <w:szCs w:val="24"/>
          <w:lang w:eastAsia="ru-RU"/>
        </w:rPr>
        <w:t>Л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рой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лн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ойства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рпускулярно-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softHyphen/>
        <w:t>волнов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уализм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Дифракц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ктронов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а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отнош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еопредел</w:t>
      </w:r>
      <w:r w:rsidR="001137E1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ност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ейзенберг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Модел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ъясн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инейчат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ект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дород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вант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стулат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1137E1" w:rsidRPr="00487D45">
        <w:rPr>
          <w:rFonts w:eastAsia="Times New Roman"/>
          <w:color w:val="000000"/>
          <w:sz w:val="24"/>
          <w:szCs w:val="24"/>
          <w:lang w:eastAsia="ru-RU"/>
        </w:rPr>
        <w:t>Н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ор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нтан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нужден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луч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ет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ста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о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ом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р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зотоп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л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фек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с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вяз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ра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Закон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диоактив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спад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акци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ак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нтез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Цеп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ак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дер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ети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рмоядерны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нтез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лементар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астиц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ундамента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я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Ускорител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ментарны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частиц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Строение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Вселенной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именимос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кон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ъясн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ро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смическ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ъектов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лнеч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</w:t>
      </w:r>
      <w:r w:rsidR="0083608C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сточ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лассифика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</w:t>
      </w:r>
      <w:r w:rsidR="0083608C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волю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лнц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в</w:t>
      </w:r>
      <w:r w:rsidR="0083608C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.</w:t>
      </w:r>
    </w:p>
    <w:p w:rsidR="00517171" w:rsidRPr="00487D45" w:rsidRDefault="00F27D68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алактик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уг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алактики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странственно-врем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сштаб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блюдаем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селенно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дставл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волю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селенно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</w:t>
      </w:r>
      <w:r w:rsidR="0067598A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на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атер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</w:t>
      </w:r>
      <w:r w:rsidR="0067598A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на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нергия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</w:p>
    <w:p w:rsidR="00306A65" w:rsidRPr="00487D45" w:rsidRDefault="00306A6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306A65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П</w:t>
      </w:r>
      <w:r w:rsidR="00306A65" w:rsidRPr="00487D45">
        <w:rPr>
          <w:rFonts w:eastAsia="Times New Roman"/>
          <w:b/>
          <w:sz w:val="24"/>
          <w:szCs w:val="24"/>
        </w:rPr>
        <w:t>еречен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практически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лабораторны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рабо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(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выбор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306A65" w:rsidRPr="00487D45">
        <w:rPr>
          <w:rFonts w:eastAsia="Times New Roman"/>
          <w:b/>
          <w:sz w:val="24"/>
          <w:szCs w:val="24"/>
        </w:rPr>
        <w:t>учителя)</w:t>
      </w:r>
      <w:r w:rsidR="00E06710">
        <w:rPr>
          <w:rFonts w:eastAsia="Times New Roman"/>
          <w:b/>
          <w:sz w:val="24"/>
          <w:szCs w:val="24"/>
        </w:rPr>
        <w:t xml:space="preserve"> 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ям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рения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гно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ундо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тчиками;</w:t>
      </w:r>
      <w:r w:rsidR="00E06710">
        <w:rPr>
          <w:sz w:val="24"/>
          <w:szCs w:val="24"/>
        </w:rPr>
        <w:t xml:space="preserve"> 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ю)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ке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дкос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мометрам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т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ы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пель)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модина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мет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Д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уш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гн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ов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</w:t>
      </w:r>
      <w:r w:rsidR="0067598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еча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).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ос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рения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уль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рмоз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п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ьд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</w:t>
      </w:r>
      <w:r w:rsidR="0067598A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хр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магни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кции)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ти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л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ку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ир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е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з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ны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пуль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гни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тографиям).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Наблю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влений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ер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инер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ч</w:t>
      </w:r>
      <w:r w:rsidR="00FF3EB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нуж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еб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онанс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узи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магни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кци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т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рак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ферен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яризац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ов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ечер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</w:t>
      </w:r>
      <w:r w:rsidR="00FF3EB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з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у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еско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нокль.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сследования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ускор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ундо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тчикам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ош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изонтально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ар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линд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оун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рена)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процессов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хо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солю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уля;</w:t>
      </w:r>
      <w:r w:rsidR="00E06710">
        <w:rPr>
          <w:sz w:val="24"/>
          <w:szCs w:val="24"/>
        </w:rPr>
        <w:t xml:space="preserve"> 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ю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п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мпоч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й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е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евате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ольш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щност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магни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укци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л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род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</w:t>
      </w:r>
      <w:r w:rsidR="00FF3EB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з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ча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м).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овер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пот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ю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верные)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у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</w:t>
      </w:r>
      <w:r w:rsidR="00FF3EB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уска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у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ь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ух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еб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плит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ь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вадр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мещени</w:t>
      </w:r>
      <w:r w:rsidR="00FF3EB7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оунов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</w:t>
      </w:r>
      <w:r w:rsidR="00E06710">
        <w:rPr>
          <w:sz w:val="24"/>
          <w:szCs w:val="24"/>
        </w:rPr>
        <w:t xml:space="preserve"> </w:t>
      </w:r>
      <w:r w:rsidR="00FF3EB7" w:rsidRPr="00487D45">
        <w:rPr>
          <w:sz w:val="24"/>
          <w:szCs w:val="24"/>
        </w:rPr>
        <w:t>пропорционал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рена)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кор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ей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ыван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пря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мп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ис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напря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ампоч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исторе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г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л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ям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дени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н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адываются;</w:t>
      </w:r>
    </w:p>
    <w:p w:rsidR="002C7CAD" w:rsidRPr="00487D45" w:rsidRDefault="002C7CAD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онстру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ройств: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ПД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ыча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ов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кл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ск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ус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ием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двигателя;</w:t>
      </w:r>
    </w:p>
    <w:p w:rsidR="002C7CAD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форматора;</w:t>
      </w:r>
    </w:p>
    <w:p w:rsidR="00306A65" w:rsidRPr="00487D45" w:rsidRDefault="002C7CA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еско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скопа.</w:t>
      </w:r>
      <w:r w:rsidR="00E06710">
        <w:rPr>
          <w:sz w:val="24"/>
          <w:szCs w:val="24"/>
        </w:rPr>
        <w:t xml:space="preserve"> </w:t>
      </w:r>
    </w:p>
    <w:p w:rsidR="00306A65" w:rsidRDefault="00306A6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27922" w:rsidRPr="008B2B46" w:rsidRDefault="00A27922" w:rsidP="00A27922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136" w:name="_Toc81186991"/>
      <w:r w:rsidRPr="008B2B46">
        <w:rPr>
          <w:color w:val="000000" w:themeColor="text1"/>
          <w:sz w:val="24"/>
          <w:szCs w:val="24"/>
        </w:rPr>
        <w:t>2.2.15. Астрономия</w:t>
      </w:r>
      <w:bookmarkEnd w:id="136"/>
    </w:p>
    <w:p w:rsidR="00A27922" w:rsidRDefault="00A2792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225FB">
        <w:rPr>
          <w:sz w:val="24"/>
          <w:szCs w:val="24"/>
        </w:rPr>
        <w:t>Изучение астрономии на базовом уровне среднего (полного) общего образования направлено на достижение следующих целей: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осознание принципиальной роли астрономии в познании фундаментальных законов природы и формировании современной естественнонаучной картины мира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приобретение знаний о физической природе небесных тел и систем, строения и эволюции Вселенной, пространственных и временных масштабах Вселенной, наиболее важных астрономических открытиях, определивших развитие науки и техники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овладение умениями объяснять видимое положение и движение небесных тел принципами определения местоположения и времени по астрономическим объектам, навыками практического использования компьютерных приложений для определения вида звездного неба в конкретном пункте для заданного времени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развитие познавательных интересов,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использование приобретенных знаний и умений для решения практических задач повседневной жизни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формирование научного мировоззрения;</w:t>
      </w:r>
    </w:p>
    <w:p w:rsidR="004225FB" w:rsidRPr="004225FB" w:rsidRDefault="004225FB" w:rsidP="004225FB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225FB">
        <w:rPr>
          <w:sz w:val="24"/>
          <w:szCs w:val="24"/>
        </w:rPr>
        <w:t>формирование навыков использования естественнонаучных и особенно физико-математических знаний для объективного анализа устройства окружающего мира на примере достижений современной астрофизики, астрономии и космонавтики.</w:t>
      </w:r>
    </w:p>
    <w:p w:rsidR="004225FB" w:rsidRDefault="004225F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225FB" w:rsidRPr="004225FB" w:rsidRDefault="004225FB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225FB">
        <w:rPr>
          <w:b/>
          <w:sz w:val="24"/>
          <w:szCs w:val="24"/>
        </w:rPr>
        <w:t>Базовый уровень</w:t>
      </w:r>
    </w:p>
    <w:p w:rsidR="004225FB" w:rsidRDefault="004225F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Предмет астрономии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Роль астрономии в развитии цивилизации. Эволюция взглядов человека на Вселенную. Геоцентрическая и гелиоцентрическая системы. Особенности методов познания в астрономии. Практическое применение астрономических исследований. История развития отечественной космонавтики. Первый искусственный спутник Земли, полет Ю.А. Гагарина. Достижения современной космонавтики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Основы практической астрономии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НЕБЕСНАЯ СФЕРА. ОСОБЫЕ ТОЧКИ НЕБЕСНОЙ СФЕРЫ. НЕБЕСНЫЕ КООРДИНАТЫ. Звездная карта, созвездия, использование компьютерных приложений для отображения звездного неба. Видимая звездная величина. Суточное движение светил. СВЯЗЬ ВИДИМОГО РАСПОЛОЖЕНИЯ ОБЪЕКТОВ НА НЕБЕ И ГЕОГРАФИЧЕСКИХ КООРДИНАТ НАБЛЮДАТЕЛЯ. Движение Земли вокруг Солнца. Видимое движение и фазы Луны. Солнечные и лунные затмения. Время и календарь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Законы движения небесных тел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 xml:space="preserve">Структура и масштабы Солнечной системы. Конфигурация и условия видимости планет. Методы определения расстояний до тел Солнечной системы и их размеров. НЕБЕСНАЯ МЕХАНИКА. ЗАКОНЫ КЕПЛЕРА. ОПРЕДЕЛЕНИЕ МАСС НЕБЕСНЫХ ТЕЛ. ДВИЖЕНИЕ </w:t>
      </w:r>
      <w:r w:rsidRPr="008B2B46">
        <w:rPr>
          <w:sz w:val="24"/>
          <w:szCs w:val="24"/>
        </w:rPr>
        <w:lastRenderedPageBreak/>
        <w:t>ИСКУССТВЕННЫХ НЕБЕСНЫХ ТЕЛ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Солнечная система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Происхождение Солнечной системы. Система Земля - Луна. Планеты земной группы. Планеты-гиганты. Спутники и кольца планет. Малые тела Солнечной системы. АСТЕРОИДНАЯ ОПАСНОСТЬ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Методы астрономических исследований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Электромагнитное излучение, космические лучи и ГРАВИТАЦИОННЫЕ ВОЛНЫ как источник информации о природе и свойствах небесных тел. Наземные и космические телескопы, принцип их работы. Космические аппараты. Спектральный анализ. Эффект Доплера. ЗАКОН СМЕЩЕНИЯ ВИНА. ЗАКОН СТЕФАНА-БОЛЬЦМАНА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Звезды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Звезды: основные физико-химические характеристики и их взаимная связь. Разнообразие звездных характеристик и их закономерности. Определение расстояния до звезд, параллакс. ДВОЙНЫЕ И КРАТНЫЕ ЗВЕЗДЫ. Внесолнечные планеты. ПРОБЛЕМА СУЩЕСТВОВАНИЯ ЖИЗНИ ВО ВСЕЛЕННОЙ. Внутреннее строение и источники энергии звезд. Происхождение химических элементов. ПЕРЕМЕННЫЕ И ВСПЫХИВАЮЩИЕ ЗВЕЗДЫ. КОРИЧНЕВЫЕ КАРЛИКИ. Эволюция звезд, ее этапы и конечные стадии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Строение Солнца, солнечной атмосферы. Проявления солнечной активности: пятна, вспышки, протуберанцы. Периодичность солнечной активности. РОЛЬ МАГНИТНЫХ ПОЛЕЙ НА СОЛНЦЕ. Солнечно-земные связи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Наша Галактика - Млечный Путь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Состав и структура Галактики. ЗВЕЗДНЫЕ СКОПЛЕНИЯ. Межзвездный газ и пыль. Вращение Галактики. ТЕМНАЯ МАТЕРИЯ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8B2B46">
        <w:rPr>
          <w:b/>
          <w:sz w:val="24"/>
          <w:szCs w:val="24"/>
        </w:rPr>
        <w:t>Галактики. Строение и эволюция Вселенной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8B2B46">
        <w:rPr>
          <w:sz w:val="24"/>
          <w:szCs w:val="24"/>
        </w:rPr>
        <w:t>Открытие других галактик. Многообразие галактик и их основные характеристики. Сверхмассивные черные дыры и активность галактик. Представление о космологии. Красное смещение. Закон Хаббла. ЭВОЛЮЦИЯ ВСЕЛЕННОЙ. Большой Взрыв. Реликтовое излучение. ТЕМНАЯ ЭНЕРГИЯ.</w:t>
      </w:r>
    </w:p>
    <w:p w:rsidR="008B2B46" w:rsidRPr="008B2B46" w:rsidRDefault="008B2B46" w:rsidP="008B2B46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7" w:name="_Toc435412715"/>
      <w:bookmarkStart w:id="138" w:name="_Toc81186992"/>
      <w:r>
        <w:rPr>
          <w:sz w:val="24"/>
          <w:szCs w:val="24"/>
        </w:rPr>
        <w:t xml:space="preserve">2.2.16. </w:t>
      </w:r>
      <w:r w:rsidR="00401080" w:rsidRPr="00487D45">
        <w:rPr>
          <w:sz w:val="24"/>
          <w:szCs w:val="24"/>
        </w:rPr>
        <w:t>Химия</w:t>
      </w:r>
      <w:bookmarkEnd w:id="137"/>
      <w:bookmarkEnd w:id="138"/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.</w:t>
      </w:r>
      <w:r w:rsidR="00E06710">
        <w:rPr>
          <w:sz w:val="24"/>
          <w:szCs w:val="24"/>
        </w:rPr>
        <w:t xml:space="preserve"> 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х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ов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у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ловл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ар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,</w:t>
      </w:r>
      <w:r w:rsidR="00E06710">
        <w:rPr>
          <w:sz w:val="24"/>
          <w:szCs w:val="24"/>
        </w:rPr>
        <w:t xml:space="preserve"> </w:t>
      </w:r>
      <w:r w:rsidR="00FF3EB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ырья,</w:t>
      </w:r>
      <w:r w:rsidR="00E06710">
        <w:rPr>
          <w:sz w:val="24"/>
          <w:szCs w:val="24"/>
        </w:rPr>
        <w:t xml:space="preserve"> </w:t>
      </w:r>
      <w:r w:rsidR="00FF3EB7" w:rsidRPr="00487D45">
        <w:rPr>
          <w:sz w:val="24"/>
          <w:szCs w:val="24"/>
        </w:rPr>
        <w:t>ох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у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убо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</w:t>
      </w:r>
      <w:r w:rsidR="00FF3EB7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тандар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бщ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з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39" w:name="h.gjdgxs" w:colFirst="0" w:colLast="0"/>
      <w:bookmarkEnd w:id="139"/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им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</w:p>
    <w:p w:rsidR="00B21802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B21802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B21802" w:rsidRPr="00487D45">
        <w:rPr>
          <w:sz w:val="24"/>
          <w:szCs w:val="24"/>
        </w:rPr>
        <w:t>Хими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ставле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одуль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инцип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остро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лассы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учаться.</w:t>
      </w:r>
      <w:r w:rsidR="00E06710">
        <w:rPr>
          <w:sz w:val="24"/>
          <w:szCs w:val="24"/>
        </w:rPr>
        <w:t xml:space="preserve"> </w:t>
      </w:r>
      <w:r w:rsidR="00B21802" w:rsidRPr="00EB4686">
        <w:rPr>
          <w:i/>
          <w:sz w:val="24"/>
          <w:szCs w:val="24"/>
        </w:rPr>
        <w:t>Курсивом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ыделены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держания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тносящиес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езультатам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торым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обучающиес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B21802" w:rsidRPr="00487D45">
        <w:rPr>
          <w:sz w:val="24"/>
          <w:szCs w:val="24"/>
        </w:rPr>
        <w:t>получа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="00B21802" w:rsidRPr="00487D45">
        <w:rPr>
          <w:sz w:val="24"/>
          <w:szCs w:val="24"/>
        </w:rPr>
        <w:t>.</w:t>
      </w:r>
    </w:p>
    <w:p w:rsidR="00B21802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B21802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итыва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актическую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деятельность.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держитс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т.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ител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прав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выбрать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еречн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читает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целесообразными,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="00B21802" w:rsidRPr="00487D45">
        <w:rPr>
          <w:sz w:val="24"/>
          <w:szCs w:val="24"/>
        </w:rPr>
        <w:t>результатов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рганиче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химии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.</w:t>
      </w:r>
    </w:p>
    <w:p w:rsidR="00517171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лент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.М</w:t>
      </w:r>
      <w:r w:rsidR="001D136A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тлеро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род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ел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ка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ан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м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а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мол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ел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а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алогенировани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гидр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з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п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ан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циклоалканах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ке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тиле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Гом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е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ел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а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алогенирование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ирование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атация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огалогенирование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р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ме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этил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пнотоннаж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кади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адие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ро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ой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ме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вин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утадиена-1,3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ур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нте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улк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учу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ины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кин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цетиле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Гом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ин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ел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илена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алогенирование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ирование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атация,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огалогенирование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м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и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температу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а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лл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илен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рен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нз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о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род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нзо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алогенирова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идрирова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азатель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д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нзо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нзол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ир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к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м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о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ато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ола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тр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ксогрупп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логеноводор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и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гидра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пли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ол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глик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цер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ато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ато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9D2B68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цер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глик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церин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ено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л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то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енол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а: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заимодейств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рие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оксид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тр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ром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нол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льдеги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на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ормальдегид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на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цетальдегид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деги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и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ак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еребря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ркал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кси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II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нару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дег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с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деги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льдеги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альдегид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рбо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сус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су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)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лл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сид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твер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о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ер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су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ах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фюм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ицер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д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мы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лá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бо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л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глев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юко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дегидоспир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юкоз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хароз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идро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ахароз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хм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люло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ме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хм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люло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идроли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9D2B68" w:rsidRPr="00487D45">
        <w:rPr>
          <w:sz w:val="24"/>
          <w:szCs w:val="24"/>
        </w:rPr>
        <w:t>й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хм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9D2B68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нару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хм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к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цета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кн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дент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не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асс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единен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минокис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менклату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инокис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фо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птид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α-амино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инокисл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полиме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натур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нару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цвет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в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Теоретиче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химии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игу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бужд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стоя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том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s-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p-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d-элементы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о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d-элементов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ериодическая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Д.И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Менделеева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Физический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мысл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ериодического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Д.И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Менделеева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ериодам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группа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отрицательность.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(ковалентная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онная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металлическая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водородная)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механизмы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е</w:t>
      </w:r>
      <w:r w:rsidR="001D136A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сталличе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морф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сталл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то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атомна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лекулярна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онна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аллическая)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висим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физ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ойст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ип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ристалл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т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м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терог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B6403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н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темпера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ализато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ализа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новес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нцент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в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ератур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ек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исперс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нят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ллоида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(золи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гели)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ти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твор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литов.</w:t>
      </w:r>
      <w:r w:rsidR="00E06710">
        <w:rPr>
          <w:sz w:val="24"/>
          <w:szCs w:val="24"/>
        </w:rPr>
        <w:t xml:space="preserve"> </w:t>
      </w:r>
      <w:r w:rsidR="00946184" w:rsidRPr="00487D45">
        <w:rPr>
          <w:i/>
          <w:sz w:val="24"/>
          <w:szCs w:val="24"/>
        </w:rPr>
        <w:t>р</w:t>
      </w:r>
      <w:r w:rsidRPr="00487D45">
        <w:rPr>
          <w:i/>
          <w:sz w:val="24"/>
          <w:szCs w:val="24"/>
        </w:rPr>
        <w:t>H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="00946184" w:rsidRPr="00487D45">
        <w:rPr>
          <w:sz w:val="24"/>
          <w:szCs w:val="24"/>
        </w:rPr>
        <w:t>Гидролиз</w:t>
      </w:r>
      <w:r w:rsidR="00E06710">
        <w:rPr>
          <w:sz w:val="24"/>
          <w:szCs w:val="24"/>
        </w:rPr>
        <w:t xml:space="preserve"> </w:t>
      </w:r>
      <w:r w:rsidR="00946184" w:rsidRPr="00487D45">
        <w:rPr>
          <w:sz w:val="24"/>
          <w:szCs w:val="24"/>
        </w:rPr>
        <w:t>соле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Окислительно-восстанов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ов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Окислительно-восстановительные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ростых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металлов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главных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обочных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подгрупп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(медь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железо)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неметаллов: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водорода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кислорода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галогенов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серы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азота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фосфора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углерода,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sz w:val="24"/>
          <w:szCs w:val="24"/>
        </w:rPr>
        <w:t>крем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о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лл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оз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л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оз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ктроли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твор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сплавов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мен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лектролиз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мышленности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Хим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ь</w:t>
      </w:r>
    </w:p>
    <w:p w:rsidR="00447954" w:rsidRPr="00487D45" w:rsidRDefault="009461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</w:t>
      </w:r>
      <w:r w:rsidR="00447954" w:rsidRPr="00487D45">
        <w:rPr>
          <w:sz w:val="24"/>
          <w:szCs w:val="24"/>
        </w:rPr>
        <w:t>етоды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химии.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информации.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названиям,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идентификаторам,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структурным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формулам.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Моделирование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явлений,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i/>
          <w:sz w:val="24"/>
          <w:szCs w:val="24"/>
        </w:rPr>
        <w:t>химический</w:t>
      </w:r>
      <w:r w:rsidR="00E06710">
        <w:rPr>
          <w:i/>
          <w:sz w:val="24"/>
          <w:szCs w:val="24"/>
        </w:rPr>
        <w:t xml:space="preserve"> </w:t>
      </w:r>
      <w:r w:rsidR="00447954" w:rsidRPr="00487D45">
        <w:rPr>
          <w:i/>
          <w:sz w:val="24"/>
          <w:szCs w:val="24"/>
        </w:rPr>
        <w:t>анализ</w:t>
      </w:r>
      <w:r w:rsidR="00E06710">
        <w:rPr>
          <w:i/>
          <w:sz w:val="24"/>
          <w:szCs w:val="24"/>
        </w:rPr>
        <w:t xml:space="preserve"> </w:t>
      </w:r>
      <w:r w:rsidR="00447954"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="00447954" w:rsidRPr="00487D45">
        <w:rPr>
          <w:i/>
          <w:sz w:val="24"/>
          <w:szCs w:val="24"/>
        </w:rPr>
        <w:t>синтез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="00447954" w:rsidRPr="00487D45">
        <w:rPr>
          <w:sz w:val="24"/>
          <w:szCs w:val="24"/>
        </w:rPr>
        <w:t>познания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ар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р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тами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мо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ер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уш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у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мани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щев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добав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ище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химии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тя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.</w:t>
      </w:r>
      <w:r w:rsidR="00E06710">
        <w:rPr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Средства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борьбы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бытовыми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насекомыми: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репелленты,</w:t>
      </w:r>
      <w:r w:rsidR="00E06710">
        <w:rPr>
          <w:i/>
          <w:sz w:val="24"/>
          <w:szCs w:val="24"/>
        </w:rPr>
        <w:t xml:space="preserve"> </w:t>
      </w:r>
      <w:r w:rsidR="00825B5F" w:rsidRPr="00487D45">
        <w:rPr>
          <w:i/>
          <w:sz w:val="24"/>
          <w:szCs w:val="24"/>
        </w:rPr>
        <w:t>инсектициды.</w:t>
      </w:r>
      <w:r w:rsidR="00E06710">
        <w:rPr>
          <w:i/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гигиены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96E95" w:rsidRPr="00487D45">
        <w:rPr>
          <w:sz w:val="24"/>
          <w:szCs w:val="24"/>
        </w:rPr>
        <w:t>космет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к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юч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кс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ер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обр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.</w:t>
      </w:r>
    </w:p>
    <w:p w:rsidR="00517171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р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у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я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</w:t>
      </w:r>
      <w:r w:rsidR="00B6403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епродук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тан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нзи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епере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ир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тепродукт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ельств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мен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тон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яз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.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Охрана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гидросферы,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почвы,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атмосферы,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флоры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фауны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="000A3493" w:rsidRPr="00487D45">
        <w:rPr>
          <w:sz w:val="24"/>
          <w:szCs w:val="24"/>
        </w:rPr>
        <w:t>загрязнения.</w:t>
      </w:r>
    </w:p>
    <w:p w:rsidR="00447954" w:rsidRPr="00487D45" w:rsidRDefault="004479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е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рганическ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имии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оя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связ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Хи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ряд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глас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лент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.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утлеро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ел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на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зв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т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вонач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и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тероли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ы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вален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боднорадик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о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уклеофи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филе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лка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  <w:lang w:val="en-US"/>
        </w:rPr>
        <w:t>sp</w:t>
      </w:r>
      <w:r w:rsidRPr="00487D45">
        <w:rPr>
          <w:rFonts w:eastAsia="Times New Roman"/>
          <w:i/>
          <w:sz w:val="24"/>
          <w:szCs w:val="24"/>
          <w:vertAlign w:val="superscript"/>
        </w:rPr>
        <w:t>3</w:t>
      </w:r>
      <w:r w:rsidRPr="00487D45">
        <w:rPr>
          <w:rFonts w:eastAsia="Times New Roman"/>
          <w:i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ибрид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бита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дикал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еле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м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гидр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р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ож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екинг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ейш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органическ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з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и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п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окосор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боднорадик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мещ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юрц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хо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Циклоалка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о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о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оалка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оалкан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еле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классов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Pr="00487D45">
        <w:rPr>
          <w:rFonts w:eastAsia="Times New Roman"/>
          <w:i/>
          <w:sz w:val="24"/>
          <w:szCs w:val="24"/>
        </w:rPr>
        <w:t>цис-транс-</w:t>
      </w:r>
      <w:r w:rsidRPr="00487D45">
        <w:rPr>
          <w:rFonts w:eastAsia="Times New Roman"/>
          <w:sz w:val="24"/>
          <w:szCs w:val="24"/>
        </w:rPr>
        <w:t>изомерия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ециф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оалк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л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мер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дик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мещения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лке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л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  <w:lang w:val="en-US"/>
        </w:rPr>
        <w:t>sp</w:t>
      </w:r>
      <w:r w:rsidRPr="00487D45">
        <w:rPr>
          <w:rFonts w:eastAsia="Times New Roman"/>
          <w:i/>
          <w:sz w:val="24"/>
          <w:szCs w:val="24"/>
          <w:vertAlign w:val="superscript"/>
        </w:rPr>
        <w:t>2</w:t>
      </w:r>
      <w:r w:rsidRPr="00487D45">
        <w:rPr>
          <w:rFonts w:eastAsia="Times New Roman"/>
          <w:i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ибрид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бита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sym w:font="Symbol" w:char="F073"/>
      </w:r>
      <w:r w:rsidRPr="00487D45">
        <w:rPr>
          <w:rFonts w:eastAsia="Times New Roman"/>
          <w:sz w:val="24"/>
          <w:szCs w:val="24"/>
        </w:rPr>
        <w:t>-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sym w:font="Symbol" w:char="F070"/>
      </w:r>
      <w:r w:rsidRPr="00487D45">
        <w:rPr>
          <w:rFonts w:eastAsia="Times New Roman"/>
          <w:sz w:val="24"/>
          <w:szCs w:val="24"/>
        </w:rPr>
        <w:t>-связ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еле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Pr="00487D45">
        <w:rPr>
          <w:rFonts w:eastAsia="Times New Roman"/>
          <w:i/>
          <w:sz w:val="24"/>
          <w:szCs w:val="24"/>
        </w:rPr>
        <w:t>цис-транс-</w:t>
      </w:r>
      <w:r w:rsidRPr="00487D45">
        <w:rPr>
          <w:rFonts w:eastAsia="Times New Roman"/>
          <w:sz w:val="24"/>
          <w:szCs w:val="24"/>
        </w:rPr>
        <w:t>изомерия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классов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фи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р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ил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рковнико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осн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меризац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этиле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упнотоннаж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аборато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вил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йцев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лкадие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олож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пряж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гидр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ирование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мер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а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.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ебеде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учу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улкан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учу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ин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учук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диен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лки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ил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  <w:lang w:val="en-US"/>
        </w:rPr>
        <w:t>sp</w:t>
      </w:r>
      <w:r w:rsidRPr="00487D45">
        <w:rPr>
          <w:rFonts w:eastAsia="Times New Roman"/>
          <w:i/>
          <w:sz w:val="24"/>
          <w:szCs w:val="24"/>
          <w:vertAlign w:val="subscript"/>
        </w:rPr>
        <w:softHyphen/>
      </w:r>
      <w:r w:rsidRPr="00487D45">
        <w:rPr>
          <w:rFonts w:eastAsia="Times New Roman"/>
          <w:i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ибрид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бита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и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елет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классов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и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ин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ме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е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ак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мещения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ил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окотемперату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м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ар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лл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ил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ролиз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идн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илен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ре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стор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крыт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ензола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фи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мещ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нит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ирование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гидр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ирование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азатель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пред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обенно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хим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вой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олуол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лу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иентацио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ффек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местителей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л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пир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атом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атом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о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ано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и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ксогруппы,</w:t>
      </w:r>
      <w:r w:rsidR="00E06710">
        <w:rPr>
          <w:rFonts w:eastAsia="Times New Roman"/>
          <w:sz w:val="24"/>
          <w:szCs w:val="24"/>
        </w:rPr>
        <w:t xml:space="preserve"> </w:t>
      </w:r>
      <w:r w:rsidR="00A90D69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оводород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ител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утри-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молекуля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гидрата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плив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нол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юкоз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ат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л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но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н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олог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но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но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ленглик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ицери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ите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атом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атом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озна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ицер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см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ленглико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ицерин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енол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е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ксид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мом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л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льдег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ето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ето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и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формул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ирование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ильн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серебря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ркала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ксид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Pr="00487D45">
        <w:rPr>
          <w:rFonts w:eastAsia="Times New Roman"/>
          <w:sz w:val="24"/>
          <w:szCs w:val="24"/>
          <w:lang w:val="en-US"/>
        </w:rPr>
        <w:t>II</w:t>
      </w:r>
      <w:r w:rsidRPr="00487D45">
        <w:rPr>
          <w:rFonts w:eastAsia="Times New Roman"/>
          <w:sz w:val="24"/>
          <w:szCs w:val="24"/>
        </w:rPr>
        <w:t>)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нару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ат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ил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черова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ксич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льдеги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альдеги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ето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о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о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он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арбон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кси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у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лла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сида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ями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твер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х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рганическ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ерифик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тим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местите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род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дика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равьи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ан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ен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в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ейш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ите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равьи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ксус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нзойн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пред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птическ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омер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симметрическ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т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леро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лож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класс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оме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т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ерифик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е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фюме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ицер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и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мы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лá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ыл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глев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хо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юко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оспир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юкоз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цилирование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лкилир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очнокисл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ж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сперимент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азатель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и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ьдегид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ир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юкоз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юкоз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Фрукто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омер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люкоз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ибо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зоксирибоз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ейш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сахар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ахароз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лактоза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альтоза</w:t>
      </w:r>
      <w:r w:rsidRPr="00487D45">
        <w:rPr>
          <w:rFonts w:eastAsia="Times New Roman"/>
          <w:sz w:val="24"/>
          <w:szCs w:val="24"/>
        </w:rPr>
        <w:t>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харозы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лактозы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альтоз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хма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люло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м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хм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гидроли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A90D69" w:rsidRPr="00487D45">
        <w:rPr>
          <w:rFonts w:eastAsia="Times New Roman"/>
          <w:sz w:val="24"/>
          <w:szCs w:val="24"/>
        </w:rPr>
        <w:t>йод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хма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нару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ахм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тания).</w:t>
      </w:r>
      <w:r w:rsidR="00894B0B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люлоз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ож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и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локн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р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цета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локн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дент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д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ми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вичны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торичны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ети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ро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дикал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груп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странств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ия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или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ома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ил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ла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ил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авн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илин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ам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ром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илирова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миа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становл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итропроизв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р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ин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рмацев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илин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ырь</w:t>
      </w:r>
      <w:r w:rsidR="00B6403D" w:rsidRPr="00487D45">
        <w:rPr>
          <w:rFonts w:eastAsia="Times New Roman"/>
          <w:i/>
          <w:sz w:val="24"/>
          <w:szCs w:val="24"/>
        </w:rPr>
        <w:t>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изводств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илин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асителей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нтез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нилина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Аминокисл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менклату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зомер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едель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минокислот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кисл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фоте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пт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пти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α</w:t>
      </w:r>
      <w:r w:rsidRPr="00487D45">
        <w:rPr>
          <w:rFonts w:eastAsia="Times New Roman"/>
          <w:sz w:val="24"/>
          <w:szCs w:val="24"/>
        </w:rPr>
        <w:t>-амино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нокисл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bCs/>
          <w:sz w:val="24"/>
          <w:szCs w:val="24"/>
        </w:rPr>
        <w:t>Белки</w:t>
      </w:r>
      <w:r w:rsidR="00E06710">
        <w:rPr>
          <w:rFonts w:eastAsia="Times New Roman"/>
          <w:b/>
          <w:bCs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полим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минокислоты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разующ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ел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натур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цветные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вращ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стиж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lastRenderedPageBreak/>
        <w:t>изучен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о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нтез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елк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Азотсодержащ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етероцикл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едине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иррол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иридин: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лектрон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оение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роматическ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характер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лич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явлен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войств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уклеинов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ислоты: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ста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оение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о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уклеотидов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ста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уклеин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исл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ДНК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НК)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ол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уклеин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исл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изнедеятельно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ганизмов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i/>
        </w:rPr>
      </w:pPr>
      <w:r w:rsidRPr="00487D45">
        <w:t>Высокомолекулярные</w:t>
      </w:r>
      <w:r w:rsidR="00E06710">
        <w:t xml:space="preserve"> </w:t>
      </w:r>
      <w:r w:rsidRPr="00487D45">
        <w:t>соединения.</w:t>
      </w:r>
      <w:r w:rsidR="00E06710">
        <w:t xml:space="preserve"> </w:t>
      </w:r>
      <w:r w:rsidRPr="00487D45">
        <w:t>Основные</w:t>
      </w:r>
      <w:r w:rsidR="00E06710">
        <w:t xml:space="preserve"> </w:t>
      </w:r>
      <w:r w:rsidRPr="00487D45">
        <w:t>понятия</w:t>
      </w:r>
      <w:r w:rsidR="00E06710">
        <w:t xml:space="preserve"> </w:t>
      </w:r>
      <w:r w:rsidRPr="00487D45">
        <w:t>высокомолекулярных</w:t>
      </w:r>
      <w:r w:rsidR="00E06710">
        <w:t xml:space="preserve"> </w:t>
      </w:r>
      <w:r w:rsidRPr="00487D45">
        <w:t>соединений:</w:t>
      </w:r>
      <w:r w:rsidR="00E06710">
        <w:t xml:space="preserve"> </w:t>
      </w:r>
      <w:r w:rsidRPr="00487D45">
        <w:t>мономер,</w:t>
      </w:r>
      <w:r w:rsidR="00E06710">
        <w:t xml:space="preserve"> </w:t>
      </w:r>
      <w:r w:rsidRPr="00487D45">
        <w:t>полимер,</w:t>
      </w:r>
      <w:r w:rsidR="00E06710">
        <w:t xml:space="preserve"> </w:t>
      </w:r>
      <w:r w:rsidRPr="00487D45">
        <w:t>структурное</w:t>
      </w:r>
      <w:r w:rsidR="00E06710">
        <w:t xml:space="preserve"> </w:t>
      </w:r>
      <w:r w:rsidRPr="00487D45">
        <w:t>звено,</w:t>
      </w:r>
      <w:r w:rsidR="00E06710">
        <w:t xml:space="preserve"> </w:t>
      </w:r>
      <w:r w:rsidRPr="00487D45">
        <w:t>степень</w:t>
      </w:r>
      <w:r w:rsidR="00E06710">
        <w:t xml:space="preserve"> </w:t>
      </w:r>
      <w:r w:rsidRPr="00487D45">
        <w:t>полимеризации.</w:t>
      </w:r>
      <w:r w:rsidR="00E06710">
        <w:t xml:space="preserve"> </w:t>
      </w:r>
      <w:r w:rsidRPr="00487D45">
        <w:t>Классификация</w:t>
      </w:r>
      <w:r w:rsidR="00E06710">
        <w:t xml:space="preserve"> </w:t>
      </w:r>
      <w:r w:rsidRPr="00487D45">
        <w:t>полимеров.</w:t>
      </w:r>
      <w:r w:rsidR="00E06710">
        <w:t xml:space="preserve"> </w:t>
      </w:r>
      <w:r w:rsidRPr="00487D45">
        <w:t>Основные</w:t>
      </w:r>
      <w:r w:rsidR="00E06710">
        <w:t xml:space="preserve"> </w:t>
      </w:r>
      <w:r w:rsidRPr="00487D45">
        <w:t>способы</w:t>
      </w:r>
      <w:r w:rsidR="00E06710">
        <w:t xml:space="preserve"> </w:t>
      </w:r>
      <w:r w:rsidRPr="00487D45">
        <w:t>получения</w:t>
      </w:r>
      <w:r w:rsidR="00E06710">
        <w:t xml:space="preserve"> </w:t>
      </w:r>
      <w:r w:rsidRPr="00487D45">
        <w:t>высокомолекулярных</w:t>
      </w:r>
      <w:r w:rsidR="00E06710">
        <w:t xml:space="preserve"> </w:t>
      </w:r>
      <w:r w:rsidRPr="00487D45">
        <w:t>соединений:</w:t>
      </w:r>
      <w:r w:rsidR="00E06710">
        <w:t xml:space="preserve"> </w:t>
      </w:r>
      <w:r w:rsidRPr="00487D45">
        <w:t>реакции</w:t>
      </w:r>
      <w:r w:rsidR="00E06710">
        <w:t xml:space="preserve"> </w:t>
      </w:r>
      <w:r w:rsidRPr="00487D45">
        <w:t>полимеризации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поликонденсации.</w:t>
      </w:r>
      <w:r w:rsidR="00E06710">
        <w:rPr>
          <w:i/>
        </w:rPr>
        <w:t xml:space="preserve"> </w:t>
      </w:r>
      <w:r w:rsidRPr="00487D45">
        <w:t>Строени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структура</w:t>
      </w:r>
      <w:r w:rsidR="00E06710">
        <w:t xml:space="preserve"> </w:t>
      </w:r>
      <w:r w:rsidRPr="00487D45">
        <w:t>полимеров.</w:t>
      </w:r>
      <w:r w:rsidR="00E06710">
        <w:t xml:space="preserve"> </w:t>
      </w:r>
      <w:r w:rsidRPr="00487D45">
        <w:t>Зависимость</w:t>
      </w:r>
      <w:r w:rsidR="00E06710">
        <w:t xml:space="preserve"> </w:t>
      </w:r>
      <w:r w:rsidRPr="00487D45">
        <w:t>свойств</w:t>
      </w:r>
      <w:r w:rsidR="00E06710">
        <w:t xml:space="preserve"> </w:t>
      </w:r>
      <w:r w:rsidRPr="00487D45">
        <w:t>полимеров</w:t>
      </w:r>
      <w:r w:rsidR="00E06710">
        <w:t xml:space="preserve"> </w:t>
      </w:r>
      <w:r w:rsidRPr="00487D45">
        <w:t>от</w:t>
      </w:r>
      <w:r w:rsidR="00E06710">
        <w:t xml:space="preserve"> </w:t>
      </w:r>
      <w:r w:rsidRPr="00487D45">
        <w:t>строения</w:t>
      </w:r>
      <w:r w:rsidR="00E06710">
        <w:t xml:space="preserve"> </w:t>
      </w:r>
      <w:r w:rsidRPr="00487D45">
        <w:t>молекул.</w:t>
      </w:r>
      <w:r w:rsidR="00E06710">
        <w:rPr>
          <w:i/>
        </w:rPr>
        <w:t xml:space="preserve"> </w:t>
      </w:r>
      <w:r w:rsidRPr="00487D45">
        <w:t>Термопластичны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термореактивные</w:t>
      </w:r>
      <w:r w:rsidR="00E06710">
        <w:t xml:space="preserve"> </w:t>
      </w:r>
      <w:r w:rsidRPr="00487D45">
        <w:t>полимеры.</w:t>
      </w:r>
      <w:r w:rsidR="00E06710">
        <w:t xml:space="preserve"> </w:t>
      </w:r>
      <w:r w:rsidRPr="00487D45">
        <w:rPr>
          <w:i/>
        </w:rPr>
        <w:t>Проводящие</w:t>
      </w:r>
      <w:r w:rsidR="00E06710">
        <w:rPr>
          <w:i/>
        </w:rPr>
        <w:t xml:space="preserve"> </w:t>
      </w:r>
      <w:r w:rsidRPr="00487D45">
        <w:rPr>
          <w:i/>
        </w:rPr>
        <w:t>органические</w:t>
      </w:r>
      <w:r w:rsidR="00E06710">
        <w:rPr>
          <w:i/>
        </w:rPr>
        <w:t xml:space="preserve"> </w:t>
      </w:r>
      <w:r w:rsidRPr="00487D45">
        <w:rPr>
          <w:i/>
        </w:rPr>
        <w:t>полимеры.</w:t>
      </w:r>
      <w:r w:rsidR="00E06710">
        <w:t xml:space="preserve"> </w:t>
      </w:r>
      <w:r w:rsidRPr="00487D45">
        <w:rPr>
          <w:i/>
        </w:rPr>
        <w:t>Композитные</w:t>
      </w:r>
      <w:r w:rsidR="00E06710">
        <w:rPr>
          <w:i/>
        </w:rPr>
        <w:t xml:space="preserve"> </w:t>
      </w:r>
      <w:r w:rsidRPr="00487D45">
        <w:rPr>
          <w:i/>
        </w:rPr>
        <w:t>материалы.</w:t>
      </w:r>
      <w:r w:rsidR="00E06710">
        <w:rPr>
          <w:i/>
        </w:rPr>
        <w:t xml:space="preserve"> </w:t>
      </w:r>
      <w:r w:rsidRPr="00487D45">
        <w:rPr>
          <w:i/>
        </w:rPr>
        <w:t>Перспективы</w:t>
      </w:r>
      <w:r w:rsidR="00E06710">
        <w:rPr>
          <w:i/>
        </w:rPr>
        <w:t xml:space="preserve"> </w:t>
      </w:r>
      <w:r w:rsidRPr="00487D45">
        <w:rPr>
          <w:i/>
        </w:rPr>
        <w:t>использования</w:t>
      </w:r>
      <w:r w:rsidR="00E06710">
        <w:rPr>
          <w:i/>
        </w:rPr>
        <w:t xml:space="preserve"> </w:t>
      </w:r>
      <w:r w:rsidRPr="00487D45">
        <w:rPr>
          <w:i/>
        </w:rPr>
        <w:t>композитных</w:t>
      </w:r>
      <w:r w:rsidR="00E06710">
        <w:rPr>
          <w:i/>
        </w:rPr>
        <w:t xml:space="preserve"> </w:t>
      </w:r>
      <w:r w:rsidRPr="00487D45">
        <w:rPr>
          <w:i/>
        </w:rPr>
        <w:t>материалов.</w:t>
      </w:r>
      <w:r w:rsidR="00E06710">
        <w:rPr>
          <w:i/>
        </w:rPr>
        <w:t xml:space="preserve"> </w:t>
      </w:r>
      <w:r w:rsidRPr="00487D45">
        <w:t>Классификация</w:t>
      </w:r>
      <w:r w:rsidR="00E06710">
        <w:t xml:space="preserve"> </w:t>
      </w:r>
      <w:r w:rsidRPr="00487D45">
        <w:t>волокон.</w:t>
      </w:r>
      <w:r w:rsidR="00E06710">
        <w:t xml:space="preserve"> </w:t>
      </w:r>
      <w:r w:rsidRPr="00487D45">
        <w:t>Синтетические</w:t>
      </w:r>
      <w:r w:rsidR="00E06710">
        <w:t xml:space="preserve"> </w:t>
      </w:r>
      <w:r w:rsidRPr="00487D45">
        <w:t>волокна.</w:t>
      </w:r>
      <w:r w:rsidR="00E06710">
        <w:t xml:space="preserve"> </w:t>
      </w:r>
      <w:r w:rsidRPr="00487D45">
        <w:t>Полиэфирны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полиамидные</w:t>
      </w:r>
      <w:r w:rsidR="00E06710">
        <w:t xml:space="preserve"> </w:t>
      </w:r>
      <w:r w:rsidRPr="00487D45">
        <w:t>волокна,</w:t>
      </w:r>
      <w:r w:rsidR="00E06710">
        <w:t xml:space="preserve"> </w:t>
      </w:r>
      <w:r w:rsidRPr="00487D45">
        <w:t>их</w:t>
      </w:r>
      <w:r w:rsidR="00E06710">
        <w:t xml:space="preserve"> </w:t>
      </w:r>
      <w:r w:rsidRPr="00487D45">
        <w:t>строение,</w:t>
      </w:r>
      <w:r w:rsidR="00E06710">
        <w:t xml:space="preserve"> </w:t>
      </w:r>
      <w:r w:rsidRPr="00487D45">
        <w:t>свойства.</w:t>
      </w:r>
      <w:r w:rsidR="00E06710">
        <w:t xml:space="preserve"> </w:t>
      </w:r>
      <w:r w:rsidRPr="00487D45">
        <w:t>Практическое</w:t>
      </w:r>
      <w:r w:rsidR="00E06710">
        <w:t xml:space="preserve"> </w:t>
      </w:r>
      <w:r w:rsidRPr="00487D45">
        <w:t>использование</w:t>
      </w:r>
      <w:r w:rsidR="00E06710">
        <w:t xml:space="preserve"> </w:t>
      </w:r>
      <w:r w:rsidRPr="00487D45">
        <w:t>волокон.</w:t>
      </w:r>
      <w:r w:rsidR="00E06710">
        <w:t xml:space="preserve"> </w:t>
      </w:r>
      <w:r w:rsidRPr="00487D45">
        <w:rPr>
          <w:i/>
        </w:rPr>
        <w:t>Синтетические</w:t>
      </w:r>
      <w:r w:rsidR="00E06710">
        <w:rPr>
          <w:i/>
        </w:rPr>
        <w:t xml:space="preserve"> </w:t>
      </w:r>
      <w:r w:rsidRPr="00487D45">
        <w:rPr>
          <w:i/>
        </w:rPr>
        <w:t>пл</w:t>
      </w:r>
      <w:r w:rsidR="00B6403D" w:rsidRPr="00487D45">
        <w:rPr>
          <w:i/>
        </w:rPr>
        <w:t>е</w:t>
      </w:r>
      <w:r w:rsidRPr="00487D45">
        <w:rPr>
          <w:i/>
        </w:rPr>
        <w:t>нки:</w:t>
      </w:r>
      <w:r w:rsidR="00E06710">
        <w:rPr>
          <w:i/>
        </w:rPr>
        <w:t xml:space="preserve"> </w:t>
      </w:r>
      <w:r w:rsidRPr="00487D45">
        <w:rPr>
          <w:i/>
        </w:rPr>
        <w:t>изоляция</w:t>
      </w:r>
      <w:r w:rsidR="00E06710">
        <w:rPr>
          <w:i/>
        </w:rPr>
        <w:t xml:space="preserve"> </w:t>
      </w:r>
      <w:r w:rsidRPr="00487D45">
        <w:rPr>
          <w:i/>
        </w:rPr>
        <w:t>для</w:t>
      </w:r>
      <w:r w:rsidR="00E06710">
        <w:rPr>
          <w:i/>
        </w:rPr>
        <w:t xml:space="preserve"> </w:t>
      </w:r>
      <w:r w:rsidRPr="00487D45">
        <w:rPr>
          <w:i/>
        </w:rPr>
        <w:t>проводов,</w:t>
      </w:r>
      <w:r w:rsidR="00E06710">
        <w:rPr>
          <w:i/>
        </w:rPr>
        <w:t xml:space="preserve"> </w:t>
      </w:r>
      <w:r w:rsidRPr="00487D45">
        <w:rPr>
          <w:i/>
        </w:rPr>
        <w:t>мембраны</w:t>
      </w:r>
      <w:r w:rsidR="00E06710">
        <w:rPr>
          <w:i/>
        </w:rPr>
        <w:t xml:space="preserve"> </w:t>
      </w:r>
      <w:r w:rsidRPr="00487D45">
        <w:rPr>
          <w:i/>
        </w:rPr>
        <w:t>для</w:t>
      </w:r>
      <w:r w:rsidR="00E06710">
        <w:rPr>
          <w:i/>
        </w:rPr>
        <w:t xml:space="preserve"> </w:t>
      </w:r>
      <w:r w:rsidRPr="00487D45">
        <w:rPr>
          <w:i/>
        </w:rPr>
        <w:t>опреснения</w:t>
      </w:r>
      <w:r w:rsidR="00E06710">
        <w:rPr>
          <w:i/>
        </w:rPr>
        <w:t xml:space="preserve"> </w:t>
      </w:r>
      <w:r w:rsidRPr="00487D45">
        <w:rPr>
          <w:i/>
        </w:rPr>
        <w:t>воды,</w:t>
      </w:r>
      <w:r w:rsidR="00E06710">
        <w:rPr>
          <w:i/>
        </w:rPr>
        <w:t xml:space="preserve"> </w:t>
      </w:r>
      <w:r w:rsidRPr="00487D45">
        <w:rPr>
          <w:i/>
        </w:rPr>
        <w:t>защитные</w:t>
      </w:r>
      <w:r w:rsidR="00E06710">
        <w:rPr>
          <w:i/>
        </w:rPr>
        <w:t xml:space="preserve"> </w:t>
      </w:r>
      <w:r w:rsidRPr="00487D45">
        <w:rPr>
          <w:i/>
        </w:rPr>
        <w:t>пл</w:t>
      </w:r>
      <w:r w:rsidR="00B6403D" w:rsidRPr="00487D45">
        <w:rPr>
          <w:i/>
        </w:rPr>
        <w:t>е</w:t>
      </w:r>
      <w:r w:rsidRPr="00487D45">
        <w:rPr>
          <w:i/>
        </w:rPr>
        <w:t>нки</w:t>
      </w:r>
      <w:r w:rsidR="00E06710">
        <w:rPr>
          <w:i/>
        </w:rPr>
        <w:t xml:space="preserve"> </w:t>
      </w:r>
      <w:r w:rsidRPr="00487D45">
        <w:rPr>
          <w:i/>
        </w:rPr>
        <w:t>для</w:t>
      </w:r>
      <w:r w:rsidR="00E06710">
        <w:rPr>
          <w:i/>
        </w:rPr>
        <w:t xml:space="preserve"> </w:t>
      </w:r>
      <w:r w:rsidRPr="00487D45">
        <w:rPr>
          <w:i/>
        </w:rPr>
        <w:t>автомобилей,</w:t>
      </w:r>
      <w:r w:rsidR="00E06710">
        <w:rPr>
          <w:i/>
        </w:rPr>
        <w:t xml:space="preserve"> </w:t>
      </w:r>
      <w:r w:rsidRPr="00487D45">
        <w:rPr>
          <w:i/>
        </w:rPr>
        <w:t>пластыри,</w:t>
      </w:r>
      <w:r w:rsidR="00E06710">
        <w:rPr>
          <w:i/>
        </w:rPr>
        <w:t xml:space="preserve"> </w:t>
      </w:r>
      <w:r w:rsidRPr="00487D45">
        <w:rPr>
          <w:i/>
        </w:rPr>
        <w:t>хирургические</w:t>
      </w:r>
      <w:r w:rsidR="00E06710">
        <w:rPr>
          <w:i/>
        </w:rPr>
        <w:t xml:space="preserve"> </w:t>
      </w:r>
      <w:r w:rsidRPr="00487D45">
        <w:rPr>
          <w:i/>
        </w:rPr>
        <w:t>повязки.</w:t>
      </w:r>
      <w:r w:rsidR="00E06710">
        <w:rPr>
          <w:i/>
        </w:rPr>
        <w:t xml:space="preserve"> </w:t>
      </w:r>
      <w:r w:rsidRPr="00487D45">
        <w:rPr>
          <w:i/>
        </w:rPr>
        <w:t>Новые</w:t>
      </w:r>
      <w:r w:rsidR="00E06710">
        <w:rPr>
          <w:i/>
        </w:rPr>
        <w:t xml:space="preserve"> </w:t>
      </w:r>
      <w:r w:rsidRPr="00487D45">
        <w:rPr>
          <w:i/>
        </w:rPr>
        <w:t>технологии</w:t>
      </w:r>
      <w:r w:rsidR="00E06710">
        <w:rPr>
          <w:i/>
        </w:rPr>
        <w:t xml:space="preserve"> </w:t>
      </w:r>
      <w:r w:rsidRPr="00487D45">
        <w:rPr>
          <w:i/>
        </w:rPr>
        <w:t>дальнейшего</w:t>
      </w:r>
      <w:r w:rsidR="00E06710">
        <w:rPr>
          <w:i/>
        </w:rPr>
        <w:t xml:space="preserve"> </w:t>
      </w:r>
      <w:r w:rsidRPr="00487D45">
        <w:rPr>
          <w:i/>
        </w:rPr>
        <w:t>совершенствования</w:t>
      </w:r>
      <w:r w:rsidR="00E06710">
        <w:rPr>
          <w:i/>
        </w:rPr>
        <w:t xml:space="preserve"> </w:t>
      </w:r>
      <w:r w:rsidRPr="00487D45">
        <w:rPr>
          <w:i/>
        </w:rPr>
        <w:t>полимерных</w:t>
      </w:r>
      <w:r w:rsidR="00E06710">
        <w:rPr>
          <w:i/>
        </w:rPr>
        <w:t xml:space="preserve"> </w:t>
      </w:r>
      <w:r w:rsidRPr="00487D45">
        <w:rPr>
          <w:i/>
        </w:rPr>
        <w:t>материал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Теоретическ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имии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уализ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вантов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чис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чески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ответств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именьш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вил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ун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у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d-элемен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фигур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s-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p-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d-элементы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бужд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о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лен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ны.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Период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хи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Д.И.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Менделеева.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Физ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смысл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Период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закона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Д.И.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Менделеева.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законом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из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соединений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периодам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959FA" w:rsidRPr="00487D45">
        <w:rPr>
          <w:rFonts w:eastAsia="Times New Roman"/>
          <w:sz w:val="24"/>
          <w:szCs w:val="24"/>
        </w:rPr>
        <w:t>группа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ззрен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иод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.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нделее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гноз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.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нделеев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ткры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хим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лемент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лектр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отрицатель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вален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овид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обм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норно-акцепторный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лл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ород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ежмолекуляр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заимодействия.</w:t>
      </w:r>
      <w:r w:rsidR="00E06710">
        <w:rPr>
          <w:rFonts w:eastAsia="Times New Roman"/>
          <w:i/>
          <w:sz w:val="24"/>
          <w:szCs w:val="24"/>
        </w:rPr>
        <w:t xml:space="preserve"> 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ристалл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орф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сталл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атом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яр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онн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ллическая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сталл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образ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в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рд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д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зооб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ид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исталлы</w:t>
      </w:r>
      <w:r w:rsidRPr="00487D45">
        <w:rPr>
          <w:rFonts w:eastAsia="Times New Roman"/>
          <w:sz w:val="24"/>
          <w:szCs w:val="24"/>
        </w:rPr>
        <w:t>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ог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терог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ор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гиру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нт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гирую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ператур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авил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нт-Гоффа)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ощад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ерх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лич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изат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ив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ктивирован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лек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изат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и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изато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е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Поня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нтальп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нтроп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нерг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иббс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сс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го.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пл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фф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рмо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авн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т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вновес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ещ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вновес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нт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г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вл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мперату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мещ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вновес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х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исперс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ллоид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и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ко-хим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ра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нт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ов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сс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лярн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ляльн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центрац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итр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твор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итрование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вор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ктроли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но-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мфотерность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он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извед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ды.</w:t>
      </w:r>
      <w:r w:rsidR="00E06710">
        <w:rPr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дородны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казател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(pH)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тв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сти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Окислительно-восстановительные</w:t>
      </w:r>
      <w:r w:rsidR="00E06710">
        <w:t xml:space="preserve"> </w:t>
      </w:r>
      <w:r w:rsidRPr="00487D45">
        <w:t>реакции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природе,</w:t>
      </w:r>
      <w:r w:rsidR="00E06710">
        <w:t xml:space="preserve"> </w:t>
      </w:r>
      <w:r w:rsidRPr="00487D45">
        <w:t>производственных</w:t>
      </w:r>
      <w:r w:rsidR="00E06710">
        <w:t xml:space="preserve"> </w:t>
      </w:r>
      <w:r w:rsidRPr="00487D45">
        <w:t>процессах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жизнедеятельности</w:t>
      </w:r>
      <w:r w:rsidR="00E06710">
        <w:t xml:space="preserve"> </w:t>
      </w:r>
      <w:r w:rsidRPr="00487D45">
        <w:t>организмов.</w:t>
      </w:r>
      <w:r w:rsidR="00E06710">
        <w:t xml:space="preserve"> </w:t>
      </w:r>
      <w:r w:rsidRPr="00487D45">
        <w:rPr>
          <w:i/>
          <w:iCs/>
        </w:rPr>
        <w:t>Окислительно-восстановительный</w:t>
      </w:r>
      <w:r w:rsidR="00E06710">
        <w:rPr>
          <w:i/>
          <w:iCs/>
        </w:rPr>
        <w:t xml:space="preserve"> </w:t>
      </w:r>
      <w:r w:rsidRPr="00487D45">
        <w:rPr>
          <w:i/>
          <w:iCs/>
        </w:rPr>
        <w:t>потенциал</w:t>
      </w:r>
      <w:r w:rsidR="00E06710">
        <w:rPr>
          <w:i/>
          <w:iCs/>
        </w:rPr>
        <w:t xml:space="preserve"> </w:t>
      </w:r>
      <w:r w:rsidRPr="00487D45">
        <w:rPr>
          <w:i/>
          <w:iCs/>
        </w:rPr>
        <w:t>среды.</w:t>
      </w:r>
      <w:r w:rsidR="00E06710">
        <w:rPr>
          <w:i/>
          <w:iCs/>
        </w:rPr>
        <w:t xml:space="preserve"> </w:t>
      </w:r>
      <w:r w:rsidRPr="00487D45">
        <w:rPr>
          <w:i/>
          <w:iCs/>
        </w:rPr>
        <w:t>Диаграмма</w:t>
      </w:r>
      <w:r w:rsidR="00E06710">
        <w:rPr>
          <w:i/>
          <w:iCs/>
        </w:rPr>
        <w:t xml:space="preserve"> </w:t>
      </w:r>
      <w:r w:rsidRPr="00487D45">
        <w:rPr>
          <w:i/>
          <w:iCs/>
        </w:rPr>
        <w:t>Пурбэ.</w:t>
      </w:r>
      <w:r w:rsidR="00E06710">
        <w:rPr>
          <w:i/>
          <w:iCs/>
        </w:rPr>
        <w:t xml:space="preserve"> </w:t>
      </w:r>
      <w:r w:rsidRPr="00487D45">
        <w:t>Поведение</w:t>
      </w:r>
      <w:r w:rsidR="00E06710">
        <w:t xml:space="preserve"> </w:t>
      </w:r>
      <w:r w:rsidRPr="00487D45">
        <w:t>веществ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средах</w:t>
      </w:r>
      <w:r w:rsidR="00E06710">
        <w:t xml:space="preserve"> </w:t>
      </w:r>
      <w:r w:rsidRPr="00487D45">
        <w:t>с</w:t>
      </w:r>
      <w:r w:rsidR="00E06710">
        <w:t xml:space="preserve"> </w:t>
      </w:r>
      <w:r w:rsidRPr="00487D45">
        <w:t>разным</w:t>
      </w:r>
      <w:r w:rsidR="00E06710">
        <w:t xml:space="preserve"> </w:t>
      </w:r>
      <w:r w:rsidRPr="00487D45">
        <w:t>значением</w:t>
      </w:r>
      <w:r w:rsidR="00E06710">
        <w:t xml:space="preserve"> </w:t>
      </w:r>
      <w:r w:rsidRPr="00487D45">
        <w:t>pH.</w:t>
      </w:r>
      <w:r w:rsidR="00E06710">
        <w:t xml:space="preserve"> </w:t>
      </w:r>
      <w:r w:rsidRPr="00487D45">
        <w:t>Методы</w:t>
      </w:r>
      <w:r w:rsidR="00E06710">
        <w:t xml:space="preserve"> </w:t>
      </w:r>
      <w:r w:rsidRPr="00487D45">
        <w:t>электронного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rPr>
          <w:i/>
        </w:rPr>
        <w:t>электронно-ионного</w:t>
      </w:r>
      <w:r w:rsidR="00E06710">
        <w:t xml:space="preserve"> </w:t>
      </w:r>
      <w:r w:rsidRPr="00487D45">
        <w:t>баланса.</w:t>
      </w:r>
      <w:r w:rsidR="00E06710">
        <w:t xml:space="preserve"> </w:t>
      </w:r>
      <w:r w:rsidRPr="00487D45">
        <w:t>Гальванический</w:t>
      </w:r>
      <w:r w:rsidR="00E06710">
        <w:t xml:space="preserve"> </w:t>
      </w:r>
      <w:r w:rsidRPr="00487D45">
        <w:t>элемент.</w:t>
      </w:r>
      <w:r w:rsidR="00E06710">
        <w:t xml:space="preserve"> </w:t>
      </w:r>
      <w:r w:rsidRPr="00487D45">
        <w:t>Химические</w:t>
      </w:r>
      <w:r w:rsidR="00E06710">
        <w:t xml:space="preserve"> </w:t>
      </w:r>
      <w:r w:rsidRPr="00487D45">
        <w:t>источники</w:t>
      </w:r>
      <w:r w:rsidR="00E06710">
        <w:t xml:space="preserve"> </w:t>
      </w:r>
      <w:r w:rsidRPr="00487D45">
        <w:t>тока.</w:t>
      </w:r>
      <w:r w:rsidR="00E06710">
        <w:t xml:space="preserve"> </w:t>
      </w:r>
      <w:r w:rsidRPr="00487D45">
        <w:rPr>
          <w:i/>
        </w:rPr>
        <w:t>Стандартный</w:t>
      </w:r>
      <w:r w:rsidR="00E06710">
        <w:rPr>
          <w:i/>
        </w:rPr>
        <w:t xml:space="preserve"> </w:t>
      </w:r>
      <w:r w:rsidRPr="00487D45">
        <w:rPr>
          <w:i/>
        </w:rPr>
        <w:t>водородный</w:t>
      </w:r>
      <w:r w:rsidR="00E06710">
        <w:rPr>
          <w:i/>
        </w:rPr>
        <w:t xml:space="preserve"> </w:t>
      </w:r>
      <w:r w:rsidRPr="00487D45">
        <w:rPr>
          <w:i/>
        </w:rPr>
        <w:t>электрод.</w:t>
      </w:r>
      <w:r w:rsidR="00E06710">
        <w:rPr>
          <w:i/>
        </w:rPr>
        <w:t xml:space="preserve"> </w:t>
      </w:r>
      <w:r w:rsidRPr="00487D45">
        <w:rPr>
          <w:i/>
        </w:rPr>
        <w:t>Стандартный</w:t>
      </w:r>
      <w:r w:rsidR="00E06710">
        <w:rPr>
          <w:i/>
        </w:rPr>
        <w:t xml:space="preserve"> </w:t>
      </w:r>
      <w:r w:rsidRPr="00487D45">
        <w:rPr>
          <w:i/>
        </w:rPr>
        <w:t>электродный</w:t>
      </w:r>
      <w:r w:rsidR="00E06710">
        <w:rPr>
          <w:i/>
        </w:rPr>
        <w:t xml:space="preserve"> </w:t>
      </w:r>
      <w:r w:rsidRPr="00487D45">
        <w:rPr>
          <w:i/>
        </w:rPr>
        <w:t>потенциал</w:t>
      </w:r>
      <w:r w:rsidR="00E06710">
        <w:rPr>
          <w:i/>
        </w:rPr>
        <w:t xml:space="preserve"> </w:t>
      </w:r>
      <w:r w:rsidRPr="00487D45">
        <w:rPr>
          <w:i/>
        </w:rPr>
        <w:t>системы.</w:t>
      </w:r>
      <w:r w:rsidR="00E06710">
        <w:rPr>
          <w:i/>
        </w:rPr>
        <w:t xml:space="preserve"> </w:t>
      </w:r>
      <w:r w:rsidRPr="00487D45">
        <w:rPr>
          <w:i/>
        </w:rPr>
        <w:t>Ряд</w:t>
      </w:r>
      <w:r w:rsidR="00E06710">
        <w:rPr>
          <w:i/>
        </w:rPr>
        <w:t xml:space="preserve"> </w:t>
      </w:r>
      <w:r w:rsidRPr="00487D45">
        <w:rPr>
          <w:i/>
        </w:rPr>
        <w:t>стандартных</w:t>
      </w:r>
      <w:r w:rsidR="00E06710">
        <w:rPr>
          <w:i/>
        </w:rPr>
        <w:t xml:space="preserve"> </w:t>
      </w:r>
      <w:r w:rsidRPr="00487D45">
        <w:rPr>
          <w:i/>
        </w:rPr>
        <w:t>электродных</w:t>
      </w:r>
      <w:r w:rsidR="00E06710">
        <w:rPr>
          <w:i/>
        </w:rPr>
        <w:t xml:space="preserve"> </w:t>
      </w:r>
      <w:r w:rsidRPr="00487D45">
        <w:rPr>
          <w:i/>
        </w:rPr>
        <w:t>потенциалов.</w:t>
      </w:r>
      <w:r w:rsidR="00E06710">
        <w:rPr>
          <w:i/>
        </w:rPr>
        <w:t xml:space="preserve"> </w:t>
      </w:r>
      <w:r w:rsidRPr="00487D45">
        <w:rPr>
          <w:i/>
        </w:rPr>
        <w:t>Направление</w:t>
      </w:r>
      <w:r w:rsidR="00E06710">
        <w:rPr>
          <w:i/>
        </w:rPr>
        <w:t xml:space="preserve"> </w:t>
      </w:r>
      <w:r w:rsidRPr="00487D45">
        <w:rPr>
          <w:i/>
        </w:rPr>
        <w:t>окислительно-восстановительных</w:t>
      </w:r>
      <w:r w:rsidR="00E06710">
        <w:rPr>
          <w:i/>
        </w:rPr>
        <w:t xml:space="preserve"> </w:t>
      </w:r>
      <w:r w:rsidRPr="00487D45">
        <w:rPr>
          <w:i/>
        </w:rPr>
        <w:t>реакций.</w:t>
      </w:r>
      <w:r w:rsidR="00E06710">
        <w:t xml:space="preserve"> </w:t>
      </w:r>
      <w:r w:rsidRPr="00487D45">
        <w:t>Электролиз</w:t>
      </w:r>
      <w:r w:rsidR="00E06710">
        <w:t xml:space="preserve"> </w:t>
      </w:r>
      <w:r w:rsidRPr="00487D45">
        <w:t>растворов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lastRenderedPageBreak/>
        <w:t>расплавов</w:t>
      </w:r>
      <w:r w:rsidR="00E06710">
        <w:t xml:space="preserve"> </w:t>
      </w:r>
      <w:r w:rsidRPr="00487D45">
        <w:t>солей.</w:t>
      </w:r>
      <w:r w:rsidR="00E06710">
        <w:t xml:space="preserve"> </w:t>
      </w:r>
      <w:r w:rsidRPr="00487D45">
        <w:t>Практическое</w:t>
      </w:r>
      <w:r w:rsidR="00E06710">
        <w:t xml:space="preserve"> </w:t>
      </w:r>
      <w:r w:rsidRPr="00487D45">
        <w:t>применение</w:t>
      </w:r>
      <w:r w:rsidR="00E06710">
        <w:t xml:space="preserve"> </w:t>
      </w:r>
      <w:r w:rsidRPr="00487D45">
        <w:t>электролиза</w:t>
      </w:r>
      <w:r w:rsidR="00E06710">
        <w:t xml:space="preserve"> </w:t>
      </w:r>
      <w:r w:rsidRPr="00487D45">
        <w:t>для</w:t>
      </w:r>
      <w:r w:rsidR="00E06710">
        <w:t xml:space="preserve"> </w:t>
      </w:r>
      <w:r w:rsidRPr="00487D45">
        <w:t>получения</w:t>
      </w:r>
      <w:r w:rsidR="00E06710">
        <w:t xml:space="preserve"> </w:t>
      </w:r>
      <w:r w:rsidRPr="00487D45">
        <w:t>щелочных,</w:t>
      </w:r>
      <w:r w:rsidR="00E06710">
        <w:t xml:space="preserve"> </w:t>
      </w:r>
      <w:r w:rsidRPr="00487D45">
        <w:t>щелочноземельных</w:t>
      </w:r>
      <w:r w:rsidR="00E06710">
        <w:t xml:space="preserve"> </w:t>
      </w:r>
      <w:r w:rsidRPr="00487D45">
        <w:t>металлов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алюминия.</w:t>
      </w:r>
      <w:r w:rsidR="00E06710">
        <w:t xml:space="preserve"> </w:t>
      </w:r>
      <w:r w:rsidRPr="00487D45">
        <w:t>Коррозия</w:t>
      </w:r>
      <w:r w:rsidR="00E06710">
        <w:t xml:space="preserve"> </w:t>
      </w:r>
      <w:r w:rsidRPr="00487D45">
        <w:t>металлов:</w:t>
      </w:r>
      <w:r w:rsidR="00E06710">
        <w:t xml:space="preserve"> </w:t>
      </w:r>
      <w:r w:rsidRPr="00487D45">
        <w:t>виды</w:t>
      </w:r>
      <w:r w:rsidR="00E06710">
        <w:t xml:space="preserve"> </w:t>
      </w:r>
      <w:r w:rsidRPr="00487D45">
        <w:t>коррозии,</w:t>
      </w:r>
      <w:r w:rsidR="00E06710">
        <w:t xml:space="preserve"> </w:t>
      </w:r>
      <w:r w:rsidRPr="00487D45">
        <w:t>способы</w:t>
      </w:r>
      <w:r w:rsidR="00E06710">
        <w:t xml:space="preserve"> </w:t>
      </w:r>
      <w:r w:rsidRPr="00487D45">
        <w:t>защиты</w:t>
      </w:r>
      <w:r w:rsidR="00E06710">
        <w:t xml:space="preserve"> </w:t>
      </w:r>
      <w:r w:rsidRPr="00487D45">
        <w:t>металлов</w:t>
      </w:r>
      <w:r w:rsidR="00E06710">
        <w:t xml:space="preserve"> </w:t>
      </w:r>
      <w:r w:rsidRPr="00487D45">
        <w:t>от</w:t>
      </w:r>
      <w:r w:rsidR="00E06710">
        <w:t xml:space="preserve"> </w:t>
      </w:r>
      <w:r w:rsidRPr="00487D45">
        <w:t>коррозии.</w:t>
      </w:r>
      <w:r w:rsidR="00E06710">
        <w:t xml:space="preserve"> 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еорганическ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имии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ис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val="en-US"/>
        </w:rPr>
        <w:t>I</w:t>
      </w:r>
      <w:r w:rsidRPr="00487D45">
        <w:rPr>
          <w:rFonts w:eastAsia="Times New Roman"/>
          <w:sz w:val="24"/>
          <w:szCs w:val="24"/>
        </w:rPr>
        <w:t>А</w:t>
      </w:r>
      <w:r w:rsidR="00B55670" w:rsidRPr="00487D45">
        <w:rPr>
          <w:rFonts w:eastAsia="Times New Roman"/>
          <w:sz w:val="24"/>
          <w:szCs w:val="24"/>
        </w:rPr>
        <w:t>–</w:t>
      </w:r>
      <w:r w:rsidRPr="00487D45">
        <w:rPr>
          <w:rFonts w:eastAsia="Times New Roman"/>
          <w:sz w:val="24"/>
          <w:szCs w:val="24"/>
          <w:lang w:val="en-US"/>
        </w:rPr>
        <w:t>IIIA</w:t>
      </w:r>
      <w:r w:rsidR="00B55670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с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окс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л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позна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и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л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тр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л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ль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г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</w:t>
      </w:r>
      <w:r w:rsidR="00B6403D" w:rsidRPr="00487D45">
        <w:rPr>
          <w:rFonts w:eastAsia="Times New Roman"/>
          <w:i/>
          <w:sz w:val="24"/>
          <w:szCs w:val="24"/>
        </w:rPr>
        <w:t>е</w:t>
      </w:r>
      <w:r w:rsidRPr="00487D45">
        <w:rPr>
          <w:rFonts w:eastAsia="Times New Roman"/>
          <w:i/>
          <w:sz w:val="24"/>
          <w:szCs w:val="24"/>
        </w:rPr>
        <w:t>сткость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д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особ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стране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лекс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един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люмин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Алюмосиликаты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етал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val="en-US"/>
        </w:rPr>
        <w:t>IB</w:t>
      </w:r>
      <w:r w:rsidR="00B55670" w:rsidRPr="00487D45">
        <w:rPr>
          <w:rFonts w:eastAsia="Times New Roman"/>
          <w:sz w:val="24"/>
          <w:szCs w:val="24"/>
        </w:rPr>
        <w:t>–</w:t>
      </w:r>
      <w:r w:rsidRPr="00487D45">
        <w:rPr>
          <w:rFonts w:eastAsia="Times New Roman"/>
          <w:sz w:val="24"/>
          <w:szCs w:val="24"/>
          <w:lang w:val="en-US"/>
        </w:rPr>
        <w:t>VIIB</w:t>
      </w:r>
      <w:r w:rsidR="00B55670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мед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нк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рганец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с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кс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лл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вис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еп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ейш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и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рганц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сш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епе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мплекс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един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хрома</w:t>
      </w:r>
      <w:r w:rsidRPr="00487D45">
        <w:rPr>
          <w:rFonts w:eastAsia="Times New Roman"/>
          <w:sz w:val="24"/>
          <w:szCs w:val="24"/>
        </w:rPr>
        <w:t>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ис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  <w:lang w:val="en-US"/>
        </w:rPr>
        <w:t>IV</w:t>
      </w:r>
      <w:r w:rsidRPr="00487D45">
        <w:rPr>
          <w:rFonts w:eastAsia="Times New Roman"/>
          <w:sz w:val="24"/>
          <w:szCs w:val="24"/>
        </w:rPr>
        <w:t>А</w:t>
      </w:r>
      <w:r w:rsidR="006D4B42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з-га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мышл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ивирова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сорбен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ноструктуры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иров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остиж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ласт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зд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номатериалов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лектронн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ро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молекул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ар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аз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уч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мен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ар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аз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ар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з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ль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юми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еле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а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карбона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уговорот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глерод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ив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ежив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ро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бонат-ио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ем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а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иц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си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ем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IV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емни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икат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нера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м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ы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VА</w:t>
      </w:r>
      <w:r w:rsidR="006D4B42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итр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мо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зот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ислите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итра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сф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сфин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сфо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фосфо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сфат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V</w:t>
      </w:r>
      <w:r w:rsidRPr="00487D45">
        <w:rPr>
          <w:rFonts w:eastAsia="Times New Roman"/>
          <w:sz w:val="24"/>
          <w:szCs w:val="24"/>
          <w:lang w:val="en-US"/>
        </w:rPr>
        <w:t>I</w:t>
      </w:r>
      <w:r w:rsidRPr="00487D45">
        <w:rPr>
          <w:rFonts w:eastAsia="Times New Roman"/>
          <w:sz w:val="24"/>
          <w:szCs w:val="24"/>
        </w:rPr>
        <w:t>А</w:t>
      </w:r>
      <w:r w:rsidR="006D4B42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нтрирова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льфид-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льфит-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льфат-ионы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щ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истика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V</w:t>
      </w:r>
      <w:r w:rsidRPr="00487D45">
        <w:rPr>
          <w:rFonts w:eastAsia="Times New Roman"/>
          <w:sz w:val="24"/>
          <w:szCs w:val="24"/>
          <w:lang w:val="en-US"/>
        </w:rPr>
        <w:t>II</w:t>
      </w:r>
      <w:r w:rsidRPr="00487D45">
        <w:rPr>
          <w:rFonts w:eastAsia="Times New Roman"/>
          <w:sz w:val="24"/>
          <w:szCs w:val="24"/>
        </w:rPr>
        <w:t>А</w:t>
      </w:r>
      <w:r w:rsidR="006D4B42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групп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т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оводор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оводо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ид-ион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родсодержа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ло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алог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ейш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единений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Благород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азы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мен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лагород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аз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кономе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с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ксид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дентиф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рган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онов.</w:t>
      </w: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Хим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ь</w:t>
      </w:r>
    </w:p>
    <w:p w:rsidR="004067A7" w:rsidRPr="00487D45" w:rsidRDefault="00946184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  <w:rPr>
          <w:i/>
        </w:rPr>
      </w:pPr>
      <w:r w:rsidRPr="00487D45">
        <w:t>Научные</w:t>
      </w:r>
      <w:r w:rsidR="00E06710">
        <w:t xml:space="preserve"> </w:t>
      </w:r>
      <w:r w:rsidRPr="00487D45">
        <w:t>м</w:t>
      </w:r>
      <w:r w:rsidR="004067A7" w:rsidRPr="00487D45">
        <w:t>етоды</w:t>
      </w:r>
      <w:r w:rsidR="00E06710">
        <w:t xml:space="preserve"> </w:t>
      </w:r>
      <w:r w:rsidR="004067A7" w:rsidRPr="00487D45">
        <w:t>познания</w:t>
      </w:r>
      <w:r w:rsidR="00E06710">
        <w:t xml:space="preserve"> </w:t>
      </w:r>
      <w:r w:rsidR="004067A7" w:rsidRPr="00487D45">
        <w:t>в</w:t>
      </w:r>
      <w:r w:rsidR="00E06710">
        <w:t xml:space="preserve"> </w:t>
      </w:r>
      <w:r w:rsidR="004067A7" w:rsidRPr="00487D45">
        <w:t>химии.</w:t>
      </w:r>
      <w:r w:rsidR="00E06710">
        <w:t xml:space="preserve"> </w:t>
      </w:r>
      <w:r w:rsidR="004067A7" w:rsidRPr="00487D45">
        <w:t>Источники</w:t>
      </w:r>
      <w:r w:rsidR="00E06710">
        <w:t xml:space="preserve"> </w:t>
      </w:r>
      <w:r w:rsidR="004067A7" w:rsidRPr="00487D45">
        <w:t>химической</w:t>
      </w:r>
      <w:r w:rsidR="00E06710">
        <w:t xml:space="preserve"> </w:t>
      </w:r>
      <w:r w:rsidR="004067A7" w:rsidRPr="00487D45">
        <w:t>информации.</w:t>
      </w:r>
      <w:r w:rsidR="00E06710">
        <w:t xml:space="preserve"> </w:t>
      </w:r>
      <w:r w:rsidR="004067A7" w:rsidRPr="00487D45">
        <w:t>Поиск</w:t>
      </w:r>
      <w:r w:rsidR="00E06710">
        <w:t xml:space="preserve"> </w:t>
      </w:r>
      <w:r w:rsidR="004067A7" w:rsidRPr="00487D45">
        <w:t>информации</w:t>
      </w:r>
      <w:r w:rsidR="00E06710">
        <w:t xml:space="preserve"> </w:t>
      </w:r>
      <w:r w:rsidR="004067A7" w:rsidRPr="00487D45">
        <w:t>по</w:t>
      </w:r>
      <w:r w:rsidR="00E06710">
        <w:t xml:space="preserve"> </w:t>
      </w:r>
      <w:r w:rsidR="004067A7" w:rsidRPr="00487D45">
        <w:t>названиям,</w:t>
      </w:r>
      <w:r w:rsidR="00E06710">
        <w:t xml:space="preserve"> </w:t>
      </w:r>
      <w:r w:rsidR="004067A7" w:rsidRPr="00487D45">
        <w:t>идентификаторам,</w:t>
      </w:r>
      <w:r w:rsidR="00E06710">
        <w:t xml:space="preserve"> </w:t>
      </w:r>
      <w:r w:rsidR="004067A7" w:rsidRPr="00487D45">
        <w:t>структурным</w:t>
      </w:r>
      <w:r w:rsidR="00E06710">
        <w:t xml:space="preserve"> </w:t>
      </w:r>
      <w:r w:rsidR="004067A7" w:rsidRPr="00487D45">
        <w:t>формулам.</w:t>
      </w:r>
      <w:r w:rsidR="00E06710">
        <w:t xml:space="preserve"> </w:t>
      </w:r>
      <w:r w:rsidR="004067A7" w:rsidRPr="00487D45">
        <w:t>Химический</w:t>
      </w:r>
      <w:r w:rsidR="00E06710">
        <w:t xml:space="preserve"> </w:t>
      </w:r>
      <w:r w:rsidR="004067A7" w:rsidRPr="00487D45">
        <w:t>анализ,</w:t>
      </w:r>
      <w:r w:rsidR="00E06710">
        <w:t xml:space="preserve"> </w:t>
      </w:r>
      <w:r w:rsidR="004067A7" w:rsidRPr="00487D45">
        <w:t>синтез,</w:t>
      </w:r>
      <w:r w:rsidR="00E06710">
        <w:t xml:space="preserve"> </w:t>
      </w:r>
      <w:r w:rsidR="004067A7" w:rsidRPr="00487D45">
        <w:t>моделирование</w:t>
      </w:r>
      <w:r w:rsidR="00E06710">
        <w:t xml:space="preserve"> </w:t>
      </w:r>
      <w:r w:rsidR="004067A7" w:rsidRPr="00487D45">
        <w:t>химических</w:t>
      </w:r>
      <w:r w:rsidR="00E06710">
        <w:t xml:space="preserve"> </w:t>
      </w:r>
      <w:r w:rsidR="004067A7" w:rsidRPr="00487D45">
        <w:t>процессов</w:t>
      </w:r>
      <w:r w:rsidR="00E06710">
        <w:t xml:space="preserve"> </w:t>
      </w:r>
      <w:r w:rsidR="004067A7" w:rsidRPr="00487D45">
        <w:t>и</w:t>
      </w:r>
      <w:r w:rsidR="00E06710">
        <w:t xml:space="preserve"> </w:t>
      </w:r>
      <w:r w:rsidR="004067A7" w:rsidRPr="00487D45">
        <w:t>явлений</w:t>
      </w:r>
      <w:r w:rsidR="00E06710">
        <w:t xml:space="preserve"> </w:t>
      </w:r>
      <w:r w:rsidR="004067A7" w:rsidRPr="00487D45">
        <w:t>как</w:t>
      </w:r>
      <w:r w:rsidR="00E06710">
        <w:t xml:space="preserve"> </w:t>
      </w:r>
      <w:r w:rsidR="004067A7" w:rsidRPr="00487D45">
        <w:t>методы</w:t>
      </w:r>
      <w:r w:rsidR="00E06710">
        <w:t xml:space="preserve"> </w:t>
      </w:r>
      <w:r w:rsidR="004067A7" w:rsidRPr="00487D45">
        <w:t>научного</w:t>
      </w:r>
      <w:r w:rsidR="00E06710">
        <w:t xml:space="preserve"> </w:t>
      </w:r>
      <w:r w:rsidR="004067A7" w:rsidRPr="00487D45">
        <w:t>познания.</w:t>
      </w:r>
      <w:r w:rsidR="00E06710">
        <w:rPr>
          <w:i/>
        </w:rPr>
        <w:t xml:space="preserve"> </w:t>
      </w:r>
      <w:r w:rsidR="004067A7" w:rsidRPr="00487D45">
        <w:rPr>
          <w:i/>
        </w:rPr>
        <w:t>Математическое</w:t>
      </w:r>
      <w:r w:rsidR="00E06710">
        <w:rPr>
          <w:i/>
        </w:rPr>
        <w:t xml:space="preserve"> </w:t>
      </w:r>
      <w:r w:rsidR="004067A7" w:rsidRPr="00487D45">
        <w:rPr>
          <w:i/>
        </w:rPr>
        <w:t>моделирование</w:t>
      </w:r>
      <w:r w:rsidR="00E06710">
        <w:rPr>
          <w:i/>
        </w:rPr>
        <w:t xml:space="preserve"> </w:t>
      </w:r>
      <w:r w:rsidR="004067A7" w:rsidRPr="00487D45">
        <w:rPr>
          <w:i/>
        </w:rPr>
        <w:t>пространственного</w:t>
      </w:r>
      <w:r w:rsidR="00E06710">
        <w:rPr>
          <w:i/>
        </w:rPr>
        <w:t xml:space="preserve"> </w:t>
      </w:r>
      <w:r w:rsidR="004067A7" w:rsidRPr="00487D45">
        <w:rPr>
          <w:i/>
        </w:rPr>
        <w:t>строения</w:t>
      </w:r>
      <w:r w:rsidR="00E06710">
        <w:rPr>
          <w:i/>
        </w:rPr>
        <w:t xml:space="preserve"> </w:t>
      </w:r>
      <w:r w:rsidR="004067A7" w:rsidRPr="00487D45">
        <w:rPr>
          <w:i/>
        </w:rPr>
        <w:t>молекул</w:t>
      </w:r>
      <w:r w:rsidR="00E06710">
        <w:rPr>
          <w:i/>
        </w:rPr>
        <w:t xml:space="preserve"> </w:t>
      </w:r>
      <w:r w:rsidR="004067A7" w:rsidRPr="00487D45">
        <w:rPr>
          <w:i/>
        </w:rPr>
        <w:t>органических</w:t>
      </w:r>
      <w:r w:rsidR="00E06710">
        <w:rPr>
          <w:i/>
        </w:rPr>
        <w:t xml:space="preserve"> </w:t>
      </w:r>
      <w:r w:rsidR="004067A7" w:rsidRPr="00487D45">
        <w:rPr>
          <w:i/>
        </w:rPr>
        <w:t>веществ.</w:t>
      </w:r>
      <w:r w:rsidR="00E06710">
        <w:t xml:space="preserve"> </w:t>
      </w:r>
      <w:r w:rsidR="004067A7" w:rsidRPr="00487D45">
        <w:rPr>
          <w:i/>
        </w:rPr>
        <w:t>Современные</w:t>
      </w:r>
      <w:r w:rsidR="00E06710">
        <w:rPr>
          <w:i/>
        </w:rPr>
        <w:t xml:space="preserve"> </w:t>
      </w:r>
      <w:r w:rsidR="004067A7" w:rsidRPr="00487D45">
        <w:rPr>
          <w:i/>
        </w:rPr>
        <w:t>физико-химические</w:t>
      </w:r>
      <w:r w:rsidR="00E06710">
        <w:rPr>
          <w:i/>
        </w:rPr>
        <w:t xml:space="preserve"> </w:t>
      </w:r>
      <w:r w:rsidR="004067A7" w:rsidRPr="00487D45">
        <w:rPr>
          <w:i/>
        </w:rPr>
        <w:t>методы</w:t>
      </w:r>
      <w:r w:rsidR="00E06710">
        <w:rPr>
          <w:i/>
        </w:rPr>
        <w:t xml:space="preserve"> </w:t>
      </w:r>
      <w:r w:rsidR="004067A7" w:rsidRPr="00487D45">
        <w:rPr>
          <w:i/>
        </w:rPr>
        <w:t>установления</w:t>
      </w:r>
      <w:r w:rsidR="00E06710">
        <w:rPr>
          <w:i/>
        </w:rPr>
        <w:t xml:space="preserve"> </w:t>
      </w:r>
      <w:r w:rsidR="004067A7" w:rsidRPr="00487D45">
        <w:rPr>
          <w:i/>
        </w:rPr>
        <w:t>состава</w:t>
      </w:r>
      <w:r w:rsidR="00E06710">
        <w:rPr>
          <w:i/>
        </w:rPr>
        <w:t xml:space="preserve"> </w:t>
      </w:r>
      <w:r w:rsidR="004067A7" w:rsidRPr="00487D45">
        <w:rPr>
          <w:i/>
        </w:rPr>
        <w:t>и</w:t>
      </w:r>
      <w:r w:rsidR="00E06710">
        <w:rPr>
          <w:i/>
        </w:rPr>
        <w:t xml:space="preserve"> </w:t>
      </w:r>
      <w:r w:rsidR="004067A7" w:rsidRPr="00487D45">
        <w:rPr>
          <w:i/>
        </w:rPr>
        <w:t>структуры</w:t>
      </w:r>
      <w:r w:rsidR="00E06710">
        <w:rPr>
          <w:i/>
        </w:rPr>
        <w:t xml:space="preserve"> </w:t>
      </w:r>
      <w:r w:rsidR="004067A7" w:rsidRPr="00487D45">
        <w:rPr>
          <w:i/>
        </w:rPr>
        <w:t>веществ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здоровье.</w:t>
      </w:r>
      <w:r w:rsidR="00E06710">
        <w:t xml:space="preserve"> </w:t>
      </w:r>
      <w:r w:rsidRPr="00487D45">
        <w:t>Лекарства,</w:t>
      </w:r>
      <w:r w:rsidR="00E06710">
        <w:t xml:space="preserve"> </w:t>
      </w:r>
      <w:r w:rsidRPr="00487D45">
        <w:t>ферменты,</w:t>
      </w:r>
      <w:r w:rsidR="00E06710">
        <w:t xml:space="preserve"> </w:t>
      </w:r>
      <w:r w:rsidRPr="00487D45">
        <w:t>витамины,</w:t>
      </w:r>
      <w:r w:rsidR="00E06710">
        <w:t xml:space="preserve"> </w:t>
      </w:r>
      <w:r w:rsidRPr="00487D45">
        <w:t>гормоны,</w:t>
      </w:r>
      <w:r w:rsidR="00E06710">
        <w:t xml:space="preserve"> </w:t>
      </w:r>
      <w:r w:rsidRPr="00487D45">
        <w:t>минеральные</w:t>
      </w:r>
      <w:r w:rsidR="00E06710">
        <w:t xml:space="preserve"> </w:t>
      </w:r>
      <w:r w:rsidRPr="00487D45">
        <w:t>воды.</w:t>
      </w:r>
      <w:r w:rsidR="00E06710">
        <w:t xml:space="preserve"> </w:t>
      </w:r>
      <w:r w:rsidRPr="00487D45">
        <w:t>Проблемы,</w:t>
      </w:r>
      <w:r w:rsidR="00E06710">
        <w:t xml:space="preserve"> </w:t>
      </w:r>
      <w:r w:rsidRPr="00487D45">
        <w:t>связанные</w:t>
      </w:r>
      <w:r w:rsidR="00E06710">
        <w:t xml:space="preserve"> </w:t>
      </w:r>
      <w:r w:rsidRPr="00487D45">
        <w:t>с</w:t>
      </w:r>
      <w:r w:rsidR="00E06710">
        <w:t xml:space="preserve"> </w:t>
      </w:r>
      <w:r w:rsidRPr="00487D45">
        <w:t>применением</w:t>
      </w:r>
      <w:r w:rsidR="00E06710">
        <w:t xml:space="preserve"> </w:t>
      </w:r>
      <w:r w:rsidRPr="00487D45">
        <w:t>лекарственных</w:t>
      </w:r>
      <w:r w:rsidR="00E06710">
        <w:t xml:space="preserve"> </w:t>
      </w:r>
      <w:r w:rsidRPr="00487D45">
        <w:t>препаратов.</w:t>
      </w:r>
      <w:r w:rsidR="00E06710">
        <w:t xml:space="preserve"> </w:t>
      </w:r>
      <w:r w:rsidRPr="00487D45">
        <w:t>Вредные</w:t>
      </w:r>
      <w:r w:rsidR="00E06710">
        <w:t xml:space="preserve"> </w:t>
      </w:r>
      <w:r w:rsidRPr="00487D45">
        <w:t>привычки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факторы,</w:t>
      </w:r>
      <w:r w:rsidR="00E06710">
        <w:t xml:space="preserve"> </w:t>
      </w:r>
      <w:r w:rsidRPr="00487D45">
        <w:t>разрушающие</w:t>
      </w:r>
      <w:r w:rsidR="00E06710">
        <w:t xml:space="preserve"> </w:t>
      </w:r>
      <w:r w:rsidRPr="00487D45">
        <w:t>здоровье</w:t>
      </w:r>
      <w:r w:rsidR="00E06710">
        <w:t xml:space="preserve"> </w:t>
      </w:r>
      <w:r w:rsidRPr="00487D45">
        <w:t>(курение,</w:t>
      </w:r>
      <w:r w:rsidR="00E06710">
        <w:t xml:space="preserve"> </w:t>
      </w:r>
      <w:r w:rsidRPr="00487D45">
        <w:t>употребление</w:t>
      </w:r>
      <w:r w:rsidR="00E06710">
        <w:t xml:space="preserve"> </w:t>
      </w:r>
      <w:r w:rsidRPr="00487D45">
        <w:t>алкоголя,</w:t>
      </w:r>
      <w:r w:rsidR="00E06710">
        <w:t xml:space="preserve"> </w:t>
      </w:r>
      <w:r w:rsidRPr="00487D45">
        <w:t>наркомания).</w:t>
      </w:r>
      <w:r w:rsidR="00E06710">
        <w:t xml:space="preserve"> </w:t>
      </w:r>
      <w:r w:rsidRPr="00487D45">
        <w:t>Рациональное</w:t>
      </w:r>
      <w:r w:rsidR="00E06710">
        <w:t xml:space="preserve"> </w:t>
      </w:r>
      <w:r w:rsidRPr="00487D45">
        <w:t>питание.</w:t>
      </w:r>
      <w:r w:rsidR="00E06710">
        <w:t xml:space="preserve"> </w:t>
      </w:r>
      <w:r w:rsidRPr="00487D45">
        <w:t>Пищевые</w:t>
      </w:r>
      <w:r w:rsidR="00E06710">
        <w:t xml:space="preserve"> </w:t>
      </w:r>
      <w:r w:rsidRPr="00487D45">
        <w:t>добавки.</w:t>
      </w:r>
      <w:r w:rsidR="00E06710">
        <w:t xml:space="preserve"> </w:t>
      </w:r>
      <w:r w:rsidRPr="00487D45">
        <w:t>Основы</w:t>
      </w:r>
      <w:r w:rsidR="00E06710">
        <w:t xml:space="preserve"> </w:t>
      </w:r>
      <w:r w:rsidRPr="00487D45">
        <w:t>пищевой</w:t>
      </w:r>
      <w:r w:rsidR="00E06710">
        <w:t xml:space="preserve"> </w:t>
      </w:r>
      <w:r w:rsidRPr="00487D45">
        <w:t>химии.</w:t>
      </w:r>
      <w:r w:rsidR="00E06710">
        <w:t xml:space="preserve"> 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медицине.</w:t>
      </w:r>
      <w:r w:rsidR="00E06710">
        <w:t xml:space="preserve"> </w:t>
      </w:r>
      <w:r w:rsidRPr="00487D45">
        <w:t>Разработка</w:t>
      </w:r>
      <w:r w:rsidR="00E06710">
        <w:t xml:space="preserve"> </w:t>
      </w:r>
      <w:r w:rsidRPr="00487D45">
        <w:t>лекарств.</w:t>
      </w:r>
      <w:r w:rsidR="00E06710">
        <w:t xml:space="preserve"> </w:t>
      </w:r>
      <w:r w:rsidRPr="00487D45">
        <w:t>Химические</w:t>
      </w:r>
      <w:r w:rsidR="00E06710">
        <w:t xml:space="preserve"> </w:t>
      </w:r>
      <w:r w:rsidRPr="00487D45">
        <w:t>сенсоры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повседневной</w:t>
      </w:r>
      <w:r w:rsidR="00E06710">
        <w:t xml:space="preserve"> </w:t>
      </w:r>
      <w:r w:rsidRPr="00487D45">
        <w:t>жизни.</w:t>
      </w:r>
      <w:r w:rsidR="00E06710">
        <w:t xml:space="preserve"> </w:t>
      </w:r>
      <w:r w:rsidRPr="00487D45">
        <w:t>Моющи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чистящие</w:t>
      </w:r>
      <w:r w:rsidR="00E06710">
        <w:t xml:space="preserve"> </w:t>
      </w:r>
      <w:r w:rsidRPr="00487D45">
        <w:t>средства.</w:t>
      </w:r>
      <w:r w:rsidR="00E06710">
        <w:t xml:space="preserve"> </w:t>
      </w:r>
      <w:r w:rsidRPr="00487D45">
        <w:t>Репелленты,</w:t>
      </w:r>
      <w:r w:rsidR="00E06710">
        <w:t xml:space="preserve"> </w:t>
      </w:r>
      <w:r w:rsidRPr="00487D45">
        <w:t>инсектициды.</w:t>
      </w:r>
      <w:r w:rsidR="00E06710">
        <w:t xml:space="preserve"> </w:t>
      </w:r>
      <w:r w:rsidR="005959FA" w:rsidRPr="00487D45">
        <w:t>Средства</w:t>
      </w:r>
      <w:r w:rsidR="00E06710">
        <w:t xml:space="preserve"> </w:t>
      </w:r>
      <w:r w:rsidR="005959FA" w:rsidRPr="00487D45">
        <w:t>личной</w:t>
      </w:r>
      <w:r w:rsidR="00E06710">
        <w:t xml:space="preserve"> </w:t>
      </w:r>
      <w:r w:rsidR="005959FA" w:rsidRPr="00487D45">
        <w:t>гигиены</w:t>
      </w:r>
      <w:r w:rsidR="00E06710">
        <w:t xml:space="preserve"> </w:t>
      </w:r>
      <w:r w:rsidR="005959FA" w:rsidRPr="00487D45">
        <w:t>и</w:t>
      </w:r>
      <w:r w:rsidR="00E06710">
        <w:t xml:space="preserve"> </w:t>
      </w:r>
      <w:r w:rsidR="005959FA" w:rsidRPr="00487D45">
        <w:t>косметики.</w:t>
      </w:r>
      <w:r w:rsidR="00E06710">
        <w:t xml:space="preserve"> </w:t>
      </w:r>
      <w:r w:rsidRPr="00487D45">
        <w:t>Правила</w:t>
      </w:r>
      <w:r w:rsidR="00E06710">
        <w:t xml:space="preserve"> </w:t>
      </w:r>
      <w:r w:rsidRPr="00487D45">
        <w:t>безопасной</w:t>
      </w:r>
      <w:r w:rsidR="00E06710">
        <w:t xml:space="preserve"> </w:t>
      </w:r>
      <w:r w:rsidRPr="00487D45">
        <w:t>работы</w:t>
      </w:r>
      <w:r w:rsidR="00E06710">
        <w:t xml:space="preserve"> </w:t>
      </w:r>
      <w:r w:rsidRPr="00487D45">
        <w:t>с</w:t>
      </w:r>
      <w:r w:rsidR="00E06710">
        <w:t xml:space="preserve"> </w:t>
      </w:r>
      <w:r w:rsidRPr="00487D45">
        <w:t>едкими,</w:t>
      </w:r>
      <w:r w:rsidR="00E06710">
        <w:t xml:space="preserve"> </w:t>
      </w:r>
      <w:r w:rsidRPr="00487D45">
        <w:t>горючими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токсичными</w:t>
      </w:r>
      <w:r w:rsidR="00E06710">
        <w:t xml:space="preserve"> </w:t>
      </w:r>
      <w:r w:rsidRPr="00487D45">
        <w:t>веществами,</w:t>
      </w:r>
      <w:r w:rsidR="00E06710">
        <w:t xml:space="preserve"> </w:t>
      </w:r>
      <w:r w:rsidRPr="00487D45">
        <w:t>средствами</w:t>
      </w:r>
      <w:r w:rsidR="00E06710">
        <w:t xml:space="preserve"> </w:t>
      </w:r>
      <w:r w:rsidRPr="00487D45">
        <w:t>бытовой</w:t>
      </w:r>
      <w:r w:rsidR="00E06710">
        <w:t xml:space="preserve"> </w:t>
      </w:r>
      <w:r w:rsidRPr="00487D45">
        <w:t>химии.</w:t>
      </w:r>
      <w:r w:rsidR="00E06710">
        <w:t xml:space="preserve"> 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сельское</w:t>
      </w:r>
      <w:r w:rsidR="00E06710">
        <w:t xml:space="preserve"> </w:t>
      </w:r>
      <w:r w:rsidRPr="00487D45">
        <w:t>хозяйство.</w:t>
      </w:r>
      <w:r w:rsidR="00E06710">
        <w:t xml:space="preserve"> </w:t>
      </w:r>
      <w:r w:rsidRPr="00487D45">
        <w:t>Минеральны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органические</w:t>
      </w:r>
      <w:r w:rsidR="00E06710">
        <w:t xml:space="preserve"> </w:t>
      </w:r>
      <w:r w:rsidRPr="00487D45">
        <w:t>удобрения.</w:t>
      </w:r>
      <w:r w:rsidR="00E06710">
        <w:t xml:space="preserve"> </w:t>
      </w:r>
      <w:r w:rsidRPr="00487D45">
        <w:t>Средства</w:t>
      </w:r>
      <w:r w:rsidR="00E06710">
        <w:t xml:space="preserve"> </w:t>
      </w:r>
      <w:r w:rsidRPr="00487D45">
        <w:t>защиты</w:t>
      </w:r>
      <w:r w:rsidR="00E06710">
        <w:t xml:space="preserve"> </w:t>
      </w:r>
      <w:r w:rsidRPr="00487D45">
        <w:t>растений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промышленности.</w:t>
      </w:r>
      <w:r w:rsidR="00E06710">
        <w:t xml:space="preserve"> </w:t>
      </w:r>
      <w:r w:rsidRPr="00487D45">
        <w:t>Общие</w:t>
      </w:r>
      <w:r w:rsidR="00E06710">
        <w:t xml:space="preserve"> </w:t>
      </w:r>
      <w:r w:rsidRPr="00487D45">
        <w:t>представления</w:t>
      </w:r>
      <w:r w:rsidR="00E06710">
        <w:t xml:space="preserve"> </w:t>
      </w:r>
      <w:r w:rsidRPr="00487D45">
        <w:t>о</w:t>
      </w:r>
      <w:r w:rsidR="00E06710">
        <w:t xml:space="preserve"> </w:t>
      </w:r>
      <w:r w:rsidRPr="00487D45">
        <w:t>промышленных</w:t>
      </w:r>
      <w:r w:rsidR="00E06710">
        <w:t xml:space="preserve"> </w:t>
      </w:r>
      <w:r w:rsidRPr="00487D45">
        <w:t>способах</w:t>
      </w:r>
      <w:r w:rsidR="00E06710">
        <w:t xml:space="preserve"> </w:t>
      </w:r>
      <w:r w:rsidRPr="00487D45">
        <w:t>получения</w:t>
      </w:r>
      <w:r w:rsidR="00E06710">
        <w:t xml:space="preserve"> </w:t>
      </w:r>
      <w:r w:rsidRPr="00487D45">
        <w:t>химических</w:t>
      </w:r>
      <w:r w:rsidR="00E06710">
        <w:t xml:space="preserve"> </w:t>
      </w:r>
      <w:r w:rsidRPr="00487D45">
        <w:t>веществ</w:t>
      </w:r>
      <w:r w:rsidR="00E06710">
        <w:t xml:space="preserve"> </w:t>
      </w:r>
      <w:r w:rsidRPr="00487D45">
        <w:t>(на</w:t>
      </w:r>
      <w:r w:rsidR="00E06710">
        <w:t xml:space="preserve"> </w:t>
      </w:r>
      <w:r w:rsidRPr="00487D45">
        <w:t>примере</w:t>
      </w:r>
      <w:r w:rsidR="00E06710">
        <w:t xml:space="preserve"> </w:t>
      </w:r>
      <w:r w:rsidRPr="00487D45">
        <w:t>производства</w:t>
      </w:r>
      <w:r w:rsidR="00E06710">
        <w:t xml:space="preserve"> </w:t>
      </w:r>
      <w:r w:rsidRPr="00487D45">
        <w:t>аммиака,</w:t>
      </w:r>
      <w:r w:rsidR="00E06710">
        <w:t xml:space="preserve"> </w:t>
      </w:r>
      <w:r w:rsidRPr="00487D45">
        <w:t>серной</w:t>
      </w:r>
      <w:r w:rsidR="00E06710">
        <w:t xml:space="preserve"> </w:t>
      </w:r>
      <w:r w:rsidRPr="00487D45">
        <w:t>кислоты).</w:t>
      </w:r>
      <w:r w:rsidR="00E06710">
        <w:t xml:space="preserve"> </w:t>
      </w:r>
      <w:r w:rsidRPr="00487D45">
        <w:t>Промышленная</w:t>
      </w:r>
      <w:r w:rsidR="00E06710">
        <w:t xml:space="preserve"> </w:t>
      </w:r>
      <w:r w:rsidRPr="00487D45">
        <w:t>органическая</w:t>
      </w:r>
      <w:r w:rsidR="00E06710">
        <w:t xml:space="preserve"> </w:t>
      </w:r>
      <w:r w:rsidRPr="00487D45">
        <w:t>химия.</w:t>
      </w:r>
      <w:r w:rsidR="00E06710">
        <w:t xml:space="preserve"> </w:t>
      </w:r>
      <w:r w:rsidRPr="00487D45">
        <w:t>Сырье</w:t>
      </w:r>
      <w:r w:rsidR="00E06710">
        <w:t xml:space="preserve"> </w:t>
      </w:r>
      <w:r w:rsidRPr="00487D45">
        <w:t>для</w:t>
      </w:r>
      <w:r w:rsidR="00E06710">
        <w:t xml:space="preserve"> </w:t>
      </w:r>
      <w:r w:rsidRPr="00487D45">
        <w:t>органической</w:t>
      </w:r>
      <w:r w:rsidR="00E06710">
        <w:t xml:space="preserve"> </w:t>
      </w:r>
      <w:r w:rsidRPr="00487D45">
        <w:t>промышленности.</w:t>
      </w:r>
      <w:r w:rsidR="00E06710">
        <w:t xml:space="preserve"> </w:t>
      </w:r>
      <w:r w:rsidRPr="00487D45">
        <w:t>Проблема</w:t>
      </w:r>
      <w:r w:rsidR="00E06710">
        <w:t xml:space="preserve"> </w:t>
      </w:r>
      <w:r w:rsidRPr="00487D45">
        <w:t>отходов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побочных</w:t>
      </w:r>
      <w:r w:rsidR="00E06710">
        <w:t xml:space="preserve"> </w:t>
      </w:r>
      <w:r w:rsidRPr="00487D45">
        <w:t>продуктов.</w:t>
      </w:r>
      <w:r w:rsidR="00E06710">
        <w:t xml:space="preserve"> </w:t>
      </w:r>
      <w:r w:rsidRPr="00487D45">
        <w:t>Наиболее</w:t>
      </w:r>
      <w:r w:rsidR="00E06710">
        <w:t xml:space="preserve"> </w:t>
      </w:r>
      <w:r w:rsidRPr="00487D45">
        <w:t>крупнотоннажные</w:t>
      </w:r>
      <w:r w:rsidR="00E06710">
        <w:t xml:space="preserve"> </w:t>
      </w:r>
      <w:r w:rsidRPr="00487D45">
        <w:t>производства</w:t>
      </w:r>
      <w:r w:rsidR="00E06710">
        <w:t xml:space="preserve"> </w:t>
      </w:r>
      <w:r w:rsidRPr="00487D45">
        <w:t>органических</w:t>
      </w:r>
      <w:r w:rsidR="00E06710">
        <w:t xml:space="preserve"> </w:t>
      </w:r>
      <w:r w:rsidRPr="00487D45">
        <w:t>соединений.</w:t>
      </w:r>
      <w:r w:rsidR="00E06710">
        <w:t xml:space="preserve"> </w:t>
      </w:r>
      <w:r w:rsidR="0004457D" w:rsidRPr="00487D45">
        <w:t>Черная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цветная</w:t>
      </w:r>
      <w:r w:rsidR="00E06710">
        <w:t xml:space="preserve"> </w:t>
      </w:r>
      <w:r w:rsidRPr="00487D45">
        <w:t>металлургия.</w:t>
      </w:r>
      <w:r w:rsidR="00E06710">
        <w:t xml:space="preserve"> </w:t>
      </w:r>
      <w:r w:rsidRPr="00487D45">
        <w:t>Стекло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силикатная</w:t>
      </w:r>
      <w:r w:rsidR="00E06710">
        <w:t xml:space="preserve"> </w:t>
      </w:r>
      <w:r w:rsidRPr="00487D45">
        <w:t>промышленность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энергетика.</w:t>
      </w:r>
      <w:r w:rsidR="00E06710">
        <w:t xml:space="preserve"> </w:t>
      </w:r>
      <w:r w:rsidRPr="00487D45">
        <w:t>Природные</w:t>
      </w:r>
      <w:r w:rsidR="00E06710">
        <w:t xml:space="preserve"> </w:t>
      </w:r>
      <w:r w:rsidRPr="00487D45">
        <w:t>источники</w:t>
      </w:r>
      <w:r w:rsidR="00E06710">
        <w:t xml:space="preserve"> </w:t>
      </w:r>
      <w:r w:rsidRPr="00487D45">
        <w:t>углеводородов.</w:t>
      </w:r>
      <w:r w:rsidR="00E06710">
        <w:t xml:space="preserve"> </w:t>
      </w:r>
      <w:r w:rsidRPr="00487D45">
        <w:t>Природный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попутный</w:t>
      </w:r>
      <w:r w:rsidR="00E06710">
        <w:t xml:space="preserve"> </w:t>
      </w:r>
      <w:r w:rsidRPr="00487D45">
        <w:t>нефтяной</w:t>
      </w:r>
      <w:r w:rsidR="00E06710">
        <w:t xml:space="preserve"> </w:t>
      </w:r>
      <w:r w:rsidRPr="00487D45">
        <w:lastRenderedPageBreak/>
        <w:t>газы,</w:t>
      </w:r>
      <w:r w:rsidR="00E06710">
        <w:t xml:space="preserve"> </w:t>
      </w:r>
      <w:r w:rsidRPr="00487D45">
        <w:t>их</w:t>
      </w:r>
      <w:r w:rsidR="00E06710">
        <w:t xml:space="preserve"> </w:t>
      </w:r>
      <w:r w:rsidRPr="00487D45">
        <w:t>состав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использование.</w:t>
      </w:r>
      <w:r w:rsidR="00E06710">
        <w:t xml:space="preserve"> </w:t>
      </w:r>
      <w:r w:rsidRPr="00487D45">
        <w:t>Состав</w:t>
      </w:r>
      <w:r w:rsidR="00E06710">
        <w:t xml:space="preserve"> </w:t>
      </w:r>
      <w:r w:rsidRPr="00487D45">
        <w:t>нефти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е</w:t>
      </w:r>
      <w:r w:rsidR="00B6403D" w:rsidRPr="00487D45">
        <w:t>е</w:t>
      </w:r>
      <w:r w:rsidR="00E06710">
        <w:t xml:space="preserve"> </w:t>
      </w:r>
      <w:r w:rsidRPr="00487D45">
        <w:t>переработка.</w:t>
      </w:r>
      <w:r w:rsidR="00E06710">
        <w:t xml:space="preserve"> </w:t>
      </w:r>
      <w:r w:rsidRPr="00487D45">
        <w:t>Нефтепродукты.</w:t>
      </w:r>
      <w:r w:rsidR="00E06710">
        <w:t xml:space="preserve"> </w:t>
      </w:r>
      <w:r w:rsidRPr="00487D45">
        <w:t>Октановое</w:t>
      </w:r>
      <w:r w:rsidR="00E06710">
        <w:t xml:space="preserve"> </w:t>
      </w:r>
      <w:r w:rsidRPr="00487D45">
        <w:t>число</w:t>
      </w:r>
      <w:r w:rsidR="00E06710">
        <w:t xml:space="preserve"> </w:t>
      </w:r>
      <w:r w:rsidRPr="00487D45">
        <w:t>бензина.</w:t>
      </w:r>
      <w:r w:rsidR="00E06710">
        <w:t xml:space="preserve"> </w:t>
      </w:r>
      <w:r w:rsidRPr="00487D45">
        <w:t>Охрана</w:t>
      </w:r>
      <w:r w:rsidR="00E06710">
        <w:t xml:space="preserve"> </w:t>
      </w:r>
      <w:r w:rsidRPr="00487D45">
        <w:t>окружающей</w:t>
      </w:r>
      <w:r w:rsidR="00E06710">
        <w:t xml:space="preserve"> </w:t>
      </w:r>
      <w:r w:rsidRPr="00487D45">
        <w:t>среды</w:t>
      </w:r>
      <w:r w:rsidR="00E06710">
        <w:t xml:space="preserve"> </w:t>
      </w:r>
      <w:r w:rsidRPr="00487D45">
        <w:t>при</w:t>
      </w:r>
      <w:r w:rsidR="00E06710">
        <w:t xml:space="preserve"> </w:t>
      </w:r>
      <w:r w:rsidRPr="00487D45">
        <w:t>нефтепереработке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транспортировке</w:t>
      </w:r>
      <w:r w:rsidR="00E06710">
        <w:t xml:space="preserve"> </w:t>
      </w:r>
      <w:r w:rsidRPr="00487D45">
        <w:t>нефтепродуктов.</w:t>
      </w:r>
      <w:r w:rsidR="00E06710">
        <w:t xml:space="preserve"> </w:t>
      </w:r>
      <w:r w:rsidRPr="00487D45">
        <w:t>Альтернативные</w:t>
      </w:r>
      <w:r w:rsidR="00E06710">
        <w:t xml:space="preserve"> </w:t>
      </w:r>
      <w:r w:rsidRPr="00487D45">
        <w:t>источники</w:t>
      </w:r>
      <w:r w:rsidR="00E06710">
        <w:t xml:space="preserve"> </w:t>
      </w:r>
      <w:r w:rsidRPr="00487D45">
        <w:t>энергии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строительстве.</w:t>
      </w:r>
      <w:r w:rsidR="00E06710">
        <w:t xml:space="preserve"> </w:t>
      </w:r>
      <w:r w:rsidRPr="00487D45">
        <w:t>Цемент.</w:t>
      </w:r>
      <w:r w:rsidR="00E06710">
        <w:t xml:space="preserve"> </w:t>
      </w:r>
      <w:r w:rsidRPr="00487D45">
        <w:t>Бетон.</w:t>
      </w:r>
      <w:r w:rsidR="00E06710">
        <w:t xml:space="preserve"> </w:t>
      </w:r>
      <w:r w:rsidRPr="00487D45">
        <w:t>Подбор</w:t>
      </w:r>
      <w:r w:rsidR="00E06710">
        <w:t xml:space="preserve"> </w:t>
      </w:r>
      <w:r w:rsidRPr="00487D45">
        <w:t>оптимальных</w:t>
      </w:r>
      <w:r w:rsidR="00E06710">
        <w:t xml:space="preserve"> </w:t>
      </w:r>
      <w:r w:rsidRPr="00487D45">
        <w:t>строительных</w:t>
      </w:r>
      <w:r w:rsidR="00E06710">
        <w:t xml:space="preserve"> </w:t>
      </w:r>
      <w:r w:rsidRPr="00487D45">
        <w:t>материалов</w:t>
      </w:r>
      <w:r w:rsidR="00E06710">
        <w:t xml:space="preserve"> </w:t>
      </w:r>
      <w:r w:rsidRPr="00487D45">
        <w:t>в</w:t>
      </w:r>
      <w:r w:rsidR="00E06710">
        <w:t xml:space="preserve"> </w:t>
      </w:r>
      <w:r w:rsidRPr="00487D45">
        <w:t>практической</w:t>
      </w:r>
      <w:r w:rsidR="00E06710">
        <w:t xml:space="preserve"> </w:t>
      </w:r>
      <w:r w:rsidRPr="00487D45">
        <w:t>деятельности</w:t>
      </w:r>
      <w:r w:rsidR="00E06710">
        <w:t xml:space="preserve"> </w:t>
      </w:r>
      <w:r w:rsidRPr="00487D45">
        <w:t>человека.</w:t>
      </w:r>
    </w:p>
    <w:p w:rsidR="004067A7" w:rsidRPr="00487D45" w:rsidRDefault="004067A7" w:rsidP="00B00A91">
      <w:pPr>
        <w:pStyle w:val="afa"/>
        <w:widowControl w:val="0"/>
        <w:spacing w:before="0" w:beforeAutospacing="0" w:after="0" w:afterAutospacing="0" w:line="240" w:lineRule="auto"/>
        <w:ind w:firstLine="567"/>
        <w:jc w:val="both"/>
      </w:pPr>
      <w:r w:rsidRPr="00487D45">
        <w:t>Химия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экология.</w:t>
      </w:r>
      <w:r w:rsidR="00E06710">
        <w:t xml:space="preserve"> </w:t>
      </w:r>
      <w:r w:rsidRPr="00487D45">
        <w:t>Химическое</w:t>
      </w:r>
      <w:r w:rsidR="00E06710">
        <w:t xml:space="preserve"> </w:t>
      </w:r>
      <w:r w:rsidRPr="00487D45">
        <w:t>загрязнение</w:t>
      </w:r>
      <w:r w:rsidR="00E06710">
        <w:t xml:space="preserve"> </w:t>
      </w:r>
      <w:r w:rsidRPr="00487D45">
        <w:t>окружающей</w:t>
      </w:r>
      <w:r w:rsidR="00E06710">
        <w:t xml:space="preserve"> </w:t>
      </w:r>
      <w:r w:rsidRPr="00487D45">
        <w:t>среды</w:t>
      </w:r>
      <w:r w:rsidR="00E06710">
        <w:t xml:space="preserve"> </w:t>
      </w:r>
      <w:r w:rsidRPr="00487D45">
        <w:t>и</w:t>
      </w:r>
      <w:r w:rsidR="00E06710">
        <w:t xml:space="preserve"> </w:t>
      </w:r>
      <w:r w:rsidRPr="00487D45">
        <w:t>его</w:t>
      </w:r>
      <w:r w:rsidR="00E06710">
        <w:t xml:space="preserve"> </w:t>
      </w:r>
      <w:r w:rsidRPr="00487D45">
        <w:t>последствия.</w:t>
      </w:r>
      <w:r w:rsidR="00E06710">
        <w:t xml:space="preserve"> </w:t>
      </w:r>
      <w:r w:rsidR="005959FA" w:rsidRPr="00487D45">
        <w:t>Охрана</w:t>
      </w:r>
      <w:r w:rsidR="00E06710">
        <w:t xml:space="preserve"> </w:t>
      </w:r>
      <w:r w:rsidR="005959FA" w:rsidRPr="00487D45">
        <w:t>гидросферы,</w:t>
      </w:r>
      <w:r w:rsidR="00E06710">
        <w:t xml:space="preserve"> </w:t>
      </w:r>
      <w:r w:rsidR="005959FA" w:rsidRPr="00487D45">
        <w:t>почвы,</w:t>
      </w:r>
      <w:r w:rsidR="00E06710">
        <w:t xml:space="preserve"> </w:t>
      </w:r>
      <w:r w:rsidR="005959FA" w:rsidRPr="00487D45">
        <w:t>атмосферы,</w:t>
      </w:r>
      <w:r w:rsidR="00E06710">
        <w:t xml:space="preserve"> </w:t>
      </w:r>
      <w:r w:rsidR="005959FA" w:rsidRPr="00487D45">
        <w:t>флоры</w:t>
      </w:r>
      <w:r w:rsidR="00E06710">
        <w:t xml:space="preserve"> </w:t>
      </w:r>
      <w:r w:rsidR="005959FA" w:rsidRPr="00487D45">
        <w:t>и</w:t>
      </w:r>
      <w:r w:rsidR="00E06710">
        <w:t xml:space="preserve"> </w:t>
      </w:r>
      <w:r w:rsidR="005959FA" w:rsidRPr="00487D45">
        <w:t>фауны</w:t>
      </w:r>
      <w:r w:rsidR="00E06710">
        <w:t xml:space="preserve"> </w:t>
      </w:r>
      <w:r w:rsidR="005959FA" w:rsidRPr="00487D45">
        <w:t>от</w:t>
      </w:r>
      <w:r w:rsidR="00E06710">
        <w:t xml:space="preserve"> </w:t>
      </w:r>
      <w:r w:rsidR="005959FA" w:rsidRPr="00487D45">
        <w:t>химического</w:t>
      </w:r>
      <w:r w:rsidR="00E06710">
        <w:t xml:space="preserve"> </w:t>
      </w:r>
      <w:r w:rsidR="005959FA" w:rsidRPr="00487D45">
        <w:t>загрязнения.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4067A7" w:rsidRPr="00487D45" w:rsidRDefault="004067A7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Тип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4457D" w:rsidRPr="00487D45">
        <w:rPr>
          <w:rFonts w:eastAsia="Times New Roman"/>
          <w:b/>
          <w:sz w:val="24"/>
          <w:szCs w:val="24"/>
        </w:rPr>
        <w:t>расчетны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задач: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ы</w:t>
      </w:r>
      <w:r w:rsidR="00E06710">
        <w:rPr>
          <w:sz w:val="24"/>
          <w:szCs w:val="24"/>
        </w:rPr>
        <w:t xml:space="preserve"> </w:t>
      </w:r>
      <w:r w:rsidR="005959FA" w:rsidRPr="00487D45">
        <w:rPr>
          <w:sz w:val="24"/>
          <w:szCs w:val="24"/>
        </w:rPr>
        <w:t>органического</w:t>
      </w:r>
      <w:r w:rsidR="00E06710">
        <w:rPr>
          <w:sz w:val="24"/>
          <w:szCs w:val="24"/>
        </w:rPr>
        <w:t xml:space="preserve"> </w:t>
      </w:r>
      <w:r w:rsidR="005959FA" w:rsidRPr="00487D45">
        <w:rPr>
          <w:sz w:val="24"/>
          <w:szCs w:val="24"/>
        </w:rPr>
        <w:t>ве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959FA" w:rsidRPr="00487D45">
        <w:rPr>
          <w:sz w:val="24"/>
          <w:szCs w:val="24"/>
        </w:rPr>
        <w:t>массовым</w:t>
      </w:r>
      <w:r w:rsidR="00E06710">
        <w:rPr>
          <w:sz w:val="24"/>
          <w:szCs w:val="24"/>
        </w:rPr>
        <w:t xml:space="preserve"> </w:t>
      </w:r>
      <w:r w:rsidR="005959FA" w:rsidRPr="00487D45">
        <w:rPr>
          <w:sz w:val="24"/>
          <w:szCs w:val="24"/>
        </w:rPr>
        <w:t>до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61719B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горания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ассы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си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ъе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ы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ме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си)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го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пл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ях.</w:t>
      </w:r>
    </w:p>
    <w:p w:rsidR="00517171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ъе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.</w:t>
      </w:r>
    </w:p>
    <w:p w:rsidR="00F2445F" w:rsidRPr="00487D45" w:rsidRDefault="00F2445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F2445F" w:rsidRPr="00487D45" w:rsidRDefault="00EB468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</w:t>
      </w:r>
      <w:r w:rsidR="00F2445F" w:rsidRPr="00487D45">
        <w:rPr>
          <w:rFonts w:eastAsia="Times New Roman"/>
          <w:b/>
          <w:sz w:val="24"/>
          <w:szCs w:val="24"/>
        </w:rPr>
        <w:t>ем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445F" w:rsidRPr="00487D45">
        <w:rPr>
          <w:rFonts w:eastAsia="Times New Roman"/>
          <w:b/>
          <w:sz w:val="24"/>
          <w:szCs w:val="24"/>
        </w:rPr>
        <w:t>практически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445F" w:rsidRPr="00487D45">
        <w:rPr>
          <w:rFonts w:eastAsia="Times New Roman"/>
          <w:b/>
          <w:sz w:val="24"/>
          <w:szCs w:val="24"/>
        </w:rPr>
        <w:t>рабо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445F" w:rsidRPr="00487D45">
        <w:rPr>
          <w:rFonts w:eastAsia="Times New Roman"/>
          <w:b/>
          <w:sz w:val="24"/>
          <w:szCs w:val="24"/>
        </w:rPr>
        <w:t>(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445F" w:rsidRPr="00487D45">
        <w:rPr>
          <w:rFonts w:eastAsia="Times New Roman"/>
          <w:b/>
          <w:sz w:val="24"/>
          <w:szCs w:val="24"/>
        </w:rPr>
        <w:t>выбор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F2445F" w:rsidRPr="00487D45">
        <w:rPr>
          <w:rFonts w:eastAsia="Times New Roman"/>
          <w:b/>
          <w:sz w:val="24"/>
          <w:szCs w:val="24"/>
        </w:rPr>
        <w:t>учителя):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ч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л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х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тру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аростержн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стма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кон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лка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дент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ир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зна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Металл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еметаллы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ене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ене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су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идро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гот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лк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авок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ато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ато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ирт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дегид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нт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ира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идро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еводов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ст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ач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ны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кции.</w:t>
      </w:r>
    </w:p>
    <w:p w:rsidR="004067A7" w:rsidRPr="00487D45" w:rsidRDefault="004067A7" w:rsidP="00B00A91">
      <w:pPr>
        <w:pStyle w:val="a"/>
        <w:widowControl w:val="0"/>
        <w:numPr>
          <w:ilvl w:val="0"/>
          <w:numId w:val="0"/>
        </w:numPr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н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корби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трования.</w:t>
      </w:r>
    </w:p>
    <w:p w:rsidR="0004457D" w:rsidRPr="00487D45" w:rsidRDefault="0004457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0" w:name="_Toc435412716"/>
      <w:bookmarkStart w:id="141" w:name="_Toc81186993"/>
      <w:r>
        <w:rPr>
          <w:sz w:val="24"/>
          <w:szCs w:val="24"/>
        </w:rPr>
        <w:t xml:space="preserve">2.2.17. </w:t>
      </w:r>
      <w:r w:rsidR="00401080" w:rsidRPr="00487D45">
        <w:rPr>
          <w:sz w:val="24"/>
          <w:szCs w:val="24"/>
        </w:rPr>
        <w:t>Биология</w:t>
      </w:r>
      <w:bookmarkEnd w:id="140"/>
      <w:bookmarkEnd w:id="141"/>
    </w:p>
    <w:p w:rsidR="005E4FC2" w:rsidRPr="00487D45" w:rsidRDefault="005E4FC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о-нау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ним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ж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мест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а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мот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седне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вы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ор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нани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нос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у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и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ш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аем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зд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ллектуаль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ждански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муник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св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ив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-исследов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культу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готов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ускни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готовк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ующе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ессиональн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ю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индивиду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способ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ол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убок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усматривае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ы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м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вла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еспечивает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-исследователь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но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стандар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общ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я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следователь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амо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форм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котор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дя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ля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м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ова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но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и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и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убл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Биология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овоззр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нау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в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жпредм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а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ма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уманита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.</w:t>
      </w:r>
    </w:p>
    <w:p w:rsidR="00F218CB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F218CB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F218CB" w:rsidRPr="00487D45">
        <w:rPr>
          <w:rFonts w:eastAsia="Times New Roman"/>
          <w:sz w:val="24"/>
          <w:szCs w:val="24"/>
        </w:rPr>
        <w:t>Биология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моду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принцип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количеств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часов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ограничивает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возмож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ином</w:t>
      </w:r>
      <w:r w:rsidR="00E06710">
        <w:rPr>
          <w:rFonts w:eastAsia="Times New Roman"/>
          <w:sz w:val="24"/>
          <w:szCs w:val="24"/>
        </w:rPr>
        <w:t xml:space="preserve"> </w:t>
      </w:r>
      <w:r w:rsidR="00F218CB" w:rsidRPr="00487D45">
        <w:rPr>
          <w:rFonts w:eastAsia="Times New Roman"/>
          <w:sz w:val="24"/>
          <w:szCs w:val="24"/>
        </w:rPr>
        <w:t>класс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F218CB" w:rsidRPr="00487D45" w:rsidRDefault="00F218C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едлагаем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ыв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мож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ис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р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итс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чен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аборато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авл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ч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рам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прав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бр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чн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тор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чита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ибол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есообразны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т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иолог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а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мплекс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в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ироде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лекс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уем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време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правл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логи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труктур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функциональ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и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олекуля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углево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пи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уклеин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Ф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полим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руг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ган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ств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летки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нотехнолог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логи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Цитолог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новл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о</w:t>
      </w:r>
      <w:r w:rsidR="00447E37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кари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укари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иру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клето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илак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рус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болеван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Жизне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с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тосинте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емосинте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инт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ан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дач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д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еномика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лия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ркоге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летке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леточ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фа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то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ганизм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Организм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—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еди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ое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Жизнедеяте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еостаз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змно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беспол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ое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пособ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множ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стени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ивотных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у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онтогенез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уш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продукти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оровь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;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когол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икотин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ко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мбр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Жизнен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цикл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рупп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ганизм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енет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</w:t>
      </w:r>
      <w:r w:rsidRPr="00487D45">
        <w:rPr>
          <w:rFonts w:eastAsia="Times New Roman"/>
          <w:i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рмин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мвол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ы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наследств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Г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ндел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осом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цеп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ене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боле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упрежд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сп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ицин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енот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наслед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ген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оровь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омест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технолог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пекти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безопасность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Теор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волюции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д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</w:t>
      </w:r>
      <w:r w:rsidR="0004457D"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рв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идетель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волю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ер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иц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у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фон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уля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ного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ка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азвит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Земле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ипоте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мл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мле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антропогенез)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у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ропогене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ство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ганизм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кружающ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а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спосо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геоцено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о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уля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уговор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нам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хра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разнообраз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ы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трук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м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еств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руговорот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сфере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лоб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ропог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i/>
          <w:sz w:val="24"/>
          <w:szCs w:val="24"/>
        </w:rPr>
        <w:t>Перспектив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лог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ук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Углубл</w:t>
      </w:r>
      <w:r w:rsidR="005E4FC2" w:rsidRPr="00487D45">
        <w:rPr>
          <w:rFonts w:eastAsia="Times New Roman"/>
          <w:b/>
          <w:sz w:val="24"/>
          <w:szCs w:val="24"/>
        </w:rPr>
        <w:t>е</w:t>
      </w:r>
      <w:r w:rsidRPr="00487D45">
        <w:rPr>
          <w:rFonts w:eastAsia="Times New Roman"/>
          <w:b/>
          <w:sz w:val="24"/>
          <w:szCs w:val="24"/>
        </w:rPr>
        <w:t>нн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иолог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а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комплекс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ук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в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ироде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лекс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м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ам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нтез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стественно</w:t>
      </w:r>
      <w:r w:rsidR="00447E37" w:rsidRPr="00487D45">
        <w:rPr>
          <w:rFonts w:eastAsia="Times New Roman"/>
          <w:i/>
          <w:sz w:val="24"/>
          <w:szCs w:val="24"/>
        </w:rPr>
        <w:t>-</w:t>
      </w:r>
      <w:r w:rsidRPr="00487D45">
        <w:rPr>
          <w:rFonts w:eastAsia="Times New Roman"/>
          <w:i/>
          <w:sz w:val="24"/>
          <w:szCs w:val="24"/>
        </w:rPr>
        <w:t>науч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циогуманитарно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на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овременно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тап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цивилиза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ир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лог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сте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уровне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рганизаци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ипоте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о</w:t>
      </w:r>
      <w:r w:rsidR="00447E37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сперимент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тис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труктур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функциональны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снов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и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олекуля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лем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элемен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филь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дрофоб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нер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ня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я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регуля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полимера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осахари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лигосахар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сахар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п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пи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рмент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уклеин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ислот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НК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lastRenderedPageBreak/>
        <w:t>свойств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ополож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НК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Ф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нотехн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летка</w:t>
      </w:r>
      <w:r w:rsidR="00E06710">
        <w:rPr>
          <w:rFonts w:eastAsia="Times New Roman"/>
          <w:sz w:val="24"/>
          <w:szCs w:val="24"/>
        </w:rPr>
        <w:t xml:space="preserve"> </w:t>
      </w:r>
      <w:r w:rsidR="001C661D"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ональ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иц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азвит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цит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ет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Теор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мбиогене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мбран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оплаз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Ядро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ун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осо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мбр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мембр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и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оскеле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юч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личи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карио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личительные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укариот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ирусы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—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клето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дач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рус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ек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филак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рус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болеваний.</w:t>
      </w:r>
      <w:r w:rsidR="00E06710">
        <w:rPr>
          <w:rFonts w:eastAsia="Times New Roman"/>
          <w:color w:val="FF0000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ирусология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актиче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начение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леточ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аболиз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рментатив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эроб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эроб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ых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втотроф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теротроф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тосинте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тосинте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емосинтез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Наслед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форм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лиз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инте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рич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б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ме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женер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ми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теомика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руше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химическ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цессо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летк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д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5E4FC2" w:rsidRPr="00487D45">
        <w:rPr>
          <w:rFonts w:eastAsia="Times New Roman"/>
          <w:i/>
          <w:sz w:val="24"/>
          <w:szCs w:val="24"/>
        </w:rPr>
        <w:t>влиянием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5E4FC2" w:rsidRPr="00487D45">
        <w:rPr>
          <w:rFonts w:eastAsia="Times New Roman"/>
          <w:i/>
          <w:sz w:val="24"/>
          <w:szCs w:val="24"/>
        </w:rPr>
        <w:t>мутагено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аркоге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ст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Клеточ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терфа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л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то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тоз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то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ветк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н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Регуляц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дел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леток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400E17" w:rsidRPr="00487D45">
        <w:rPr>
          <w:rFonts w:eastAsia="Times New Roman"/>
          <w:i/>
          <w:sz w:val="24"/>
          <w:szCs w:val="24"/>
        </w:rPr>
        <w:t>нарушен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="00400E17" w:rsidRPr="00487D45">
        <w:rPr>
          <w:rFonts w:eastAsia="Times New Roman"/>
          <w:i/>
          <w:sz w:val="24"/>
          <w:szCs w:val="24"/>
        </w:rPr>
        <w:t>регуля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к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чина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болеваний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тволов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летк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ганизм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соб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ноклеточ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лон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E4FC2" w:rsidRPr="00487D45">
        <w:rPr>
          <w:rFonts w:eastAsia="Times New Roman"/>
          <w:sz w:val="24"/>
          <w:szCs w:val="24"/>
        </w:rPr>
        <w:t>многоклет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связ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кане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ост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дя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е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т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евар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нспор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дел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дражим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держ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меостаз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т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азмно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спол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множ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ой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лодотво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ветк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лодотво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пособ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мно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теногене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нтогене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мбр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эмбр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ям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прям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к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у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уш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ст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никнов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рмин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мвол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т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тип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оятност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нде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мерност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ующ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рещи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осом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цеп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оссингове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ре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цепл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лл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алл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дивиду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Генетическо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артирование</w:t>
      </w:r>
      <w:r w:rsidRPr="00487D45">
        <w:rPr>
          <w:rFonts w:eastAsia="Times New Roman"/>
          <w:sz w:val="24"/>
          <w:szCs w:val="24"/>
        </w:rPr>
        <w:t>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ене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продуктив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оровь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боле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упрежде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ицин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сп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ицин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Генот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наслед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цио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цио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в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бинатив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чник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ген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чи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н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болева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неяде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лед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ь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пигенетик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Доместик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т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домашни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нт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ен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бор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ко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ы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ч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бо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мощ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техн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терози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шир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ообраз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екци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териал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плоид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дал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бридиз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сперимент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утагенез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ч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женер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осом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женер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нженер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безопасность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Теор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эволюции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о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д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гля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.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Линнея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Ж.Б.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Ламарка.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Эволюционная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="00A6446D" w:rsidRPr="00487D45">
        <w:rPr>
          <w:rFonts w:eastAsia="Times New Roman"/>
          <w:sz w:val="24"/>
          <w:szCs w:val="24"/>
        </w:rPr>
        <w:t>Ч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рв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идетель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леонтологическ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авнительно-анатомическ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мбриологическ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географическ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ярно-генетическ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ер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еств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р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иц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нтет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кроэволю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у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л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фон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пуля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ейф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учай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направл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оф</w:t>
      </w:r>
      <w:r w:rsidR="003D2010" w:rsidRPr="00487D45">
        <w:rPr>
          <w:rFonts w:eastAsia="Times New Roman"/>
          <w:sz w:val="24"/>
          <w:szCs w:val="24"/>
        </w:rPr>
        <w:t>онда</w:t>
      </w:r>
      <w:r w:rsidR="00E06710">
        <w:rPr>
          <w:rFonts w:eastAsia="Times New Roman"/>
          <w:sz w:val="24"/>
          <w:szCs w:val="24"/>
        </w:rPr>
        <w:t xml:space="preserve"> </w:t>
      </w:r>
      <w:r w:rsidR="003D2010" w:rsidRPr="00487D45">
        <w:rPr>
          <w:rFonts w:eastAsia="Times New Roman"/>
          <w:sz w:val="24"/>
          <w:szCs w:val="24"/>
        </w:rPr>
        <w:t>популяции.</w:t>
      </w:r>
      <w:r w:rsidR="00E06710">
        <w:rPr>
          <w:rFonts w:eastAsia="Times New Roman"/>
          <w:sz w:val="24"/>
          <w:szCs w:val="24"/>
        </w:rPr>
        <w:t xml:space="preserve"> </w:t>
      </w:r>
      <w:r w:rsidR="003D2010" w:rsidRPr="00487D45">
        <w:rPr>
          <w:rFonts w:eastAsia="Times New Roman"/>
          <w:sz w:val="24"/>
          <w:szCs w:val="24"/>
        </w:rPr>
        <w:t>Уравн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3D2010" w:rsidRPr="00487D45">
        <w:rPr>
          <w:rFonts w:eastAsia="Times New Roman"/>
          <w:sz w:val="24"/>
          <w:szCs w:val="24"/>
        </w:rPr>
        <w:t>Харди</w:t>
      </w:r>
      <w:r w:rsidR="006508C2" w:rsidRPr="00487D45">
        <w:rPr>
          <w:rFonts w:eastAsia="Times New Roman"/>
          <w:sz w:val="24"/>
          <w:szCs w:val="24"/>
        </w:rPr>
        <w:t>–</w:t>
      </w:r>
      <w:r w:rsidRPr="00487D45">
        <w:rPr>
          <w:rFonts w:eastAsia="Times New Roman"/>
          <w:sz w:val="24"/>
          <w:szCs w:val="24"/>
        </w:rPr>
        <w:t>Вайнберг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ярно-гене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бора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ущ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билизирующа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зруптивна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ограф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образ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у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: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верген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верген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раллелиз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ханиз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аптац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эволюц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о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стественно</w:t>
      </w:r>
      <w:r w:rsidR="00447E37" w:rsidRPr="00487D45">
        <w:rPr>
          <w:rFonts w:eastAsia="Times New Roman"/>
          <w:sz w:val="24"/>
          <w:szCs w:val="24"/>
        </w:rPr>
        <w:t>-</w:t>
      </w:r>
      <w:r w:rsidRPr="00487D45">
        <w:rPr>
          <w:rFonts w:eastAsia="Times New Roman"/>
          <w:sz w:val="24"/>
          <w:szCs w:val="24"/>
        </w:rPr>
        <w:t>нау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ртин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ногообраз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пособл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ит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уп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р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х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ассифик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азвит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жизн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Земле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атиров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ыт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шл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охрон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кал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ипоте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мл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мл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юче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бы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ымиран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идо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его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ичины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врем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т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волю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ж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динство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Организмы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кружающа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а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м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принцип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лерант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митиру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ы)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посо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йств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ит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иш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Биогеоцено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он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оф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е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пе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е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уговоро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т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й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ив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масс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кцесс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аморегуля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еобходим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хра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разнообраз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гроценоз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.И</w:t>
      </w:r>
      <w:r w:rsidR="0004457D"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рнад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е</w:t>
      </w:r>
      <w:r w:rsidRPr="00487D45">
        <w:rPr>
          <w:rFonts w:eastAsia="Times New Roman"/>
          <w:i/>
          <w:sz w:val="24"/>
          <w:szCs w:val="24"/>
        </w:rPr>
        <w:t>,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ноосфера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омер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еств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онен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уговоро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ещест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г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гра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том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сновны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иомы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емл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ропоген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дейст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у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ц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опользов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гряз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хра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ногообраз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осстановительна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логия.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ерспекти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к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у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0771CD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П</w:t>
      </w:r>
      <w:r w:rsidR="000771CD" w:rsidRPr="00487D45">
        <w:rPr>
          <w:rFonts w:eastAsia="Times New Roman"/>
          <w:b/>
          <w:sz w:val="24"/>
          <w:szCs w:val="24"/>
        </w:rPr>
        <w:t>еречень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лабораторны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практических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работ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(н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выбор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0771CD" w:rsidRPr="00487D45">
        <w:rPr>
          <w:rFonts w:eastAsia="Times New Roman"/>
          <w:b/>
          <w:sz w:val="24"/>
          <w:szCs w:val="24"/>
        </w:rPr>
        <w:t>учителя):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т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уче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ъект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Техн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скопирован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д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скоп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е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готовле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сматри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ав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риб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ктер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в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итоплазмы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змо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плазмоли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жиц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ук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рментатив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щеп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окси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оро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ите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бнару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лк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глевод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ип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мощ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ч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акци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ыде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НК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ит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ив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рмен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р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милаз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л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талазы)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Наблю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то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к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ч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еш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у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ромос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lastRenderedPageBreak/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д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йоз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лето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то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икропрепарат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лекуляр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ыя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знак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ход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родыш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уг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звоно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вот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казательств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ств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лементар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х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рещиван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Реш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енет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дач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огибри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игибрид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крещи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розофилы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дослов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чив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тро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цио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я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ариацио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во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пис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нотип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ав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рфологическому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ритерию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пис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пособл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D05844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осите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арактер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ыя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способл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изм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л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рав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том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ст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итан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ет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р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акто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итания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даптац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ставл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щев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пей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ис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о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ности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Модел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рукту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сходящ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системах.</w:t>
      </w:r>
    </w:p>
    <w:p w:rsidR="000771CD" w:rsidRPr="00487D45" w:rsidRDefault="000771C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цен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тропог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не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е.</w:t>
      </w:r>
    </w:p>
    <w:p w:rsidR="004D49A1" w:rsidRPr="00487D45" w:rsidRDefault="004D49A1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2" w:name="_Toc435412717"/>
    </w:p>
    <w:p w:rsidR="00401080" w:rsidRPr="00487D45" w:rsidRDefault="00A2792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3" w:name="_Toc81186994"/>
      <w:r>
        <w:rPr>
          <w:sz w:val="24"/>
          <w:szCs w:val="24"/>
        </w:rPr>
        <w:t xml:space="preserve">2.2.18. </w:t>
      </w:r>
      <w:r w:rsidR="00401080" w:rsidRPr="00487D45">
        <w:rPr>
          <w:sz w:val="24"/>
          <w:szCs w:val="24"/>
        </w:rPr>
        <w:t>Естествознание</w:t>
      </w:r>
      <w:bookmarkEnd w:id="142"/>
      <w:bookmarkEnd w:id="143"/>
    </w:p>
    <w:p w:rsidR="0078540F" w:rsidRPr="00487D45" w:rsidRDefault="0078540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83F84" w:rsidRPr="00487D45" w:rsidRDefault="00EB468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E83F84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рекомендуемы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бъ</w:t>
      </w:r>
      <w:r w:rsidR="00B6403D" w:rsidRPr="00487D45">
        <w:rPr>
          <w:sz w:val="24"/>
          <w:szCs w:val="24"/>
        </w:rPr>
        <w:t>е</w:t>
      </w:r>
      <w:r w:rsidR="00E83F84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E83F84" w:rsidRPr="00487D45">
        <w:rPr>
          <w:sz w:val="24"/>
          <w:szCs w:val="24"/>
        </w:rPr>
        <w:t>Естествознание</w:t>
      </w:r>
      <w:r w:rsidR="009C441B">
        <w:rPr>
          <w:sz w:val="24"/>
          <w:szCs w:val="24"/>
        </w:rPr>
        <w:t>»</w:t>
      </w:r>
      <w:r w:rsidR="00E83F84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пособствующи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достижению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едметных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результатов.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рганизован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модульному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инципу.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Авторы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едложить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во</w:t>
      </w:r>
      <w:r w:rsidR="00B6403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модуле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уч</w:t>
      </w:r>
      <w:r w:rsidR="00B6403D" w:rsidRPr="00487D45">
        <w:rPr>
          <w:sz w:val="24"/>
          <w:szCs w:val="24"/>
        </w:rPr>
        <w:t>е</w:t>
      </w:r>
      <w:r w:rsidR="00E83F84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региональных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собенностей.</w:t>
      </w:r>
    </w:p>
    <w:p w:rsidR="00E83F84" w:rsidRPr="00487D45" w:rsidRDefault="008C2F3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</w:t>
      </w:r>
      <w:r w:rsidR="00E83F84" w:rsidRPr="00487D45">
        <w:rPr>
          <w:sz w:val="24"/>
          <w:szCs w:val="24"/>
        </w:rPr>
        <w:t>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E83F84" w:rsidRPr="00487D45">
        <w:rPr>
          <w:sz w:val="24"/>
          <w:szCs w:val="24"/>
        </w:rPr>
        <w:t>Естествозна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вводитс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дополнения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традиционным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учебным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3C29DF" w:rsidRPr="00487D45">
        <w:rPr>
          <w:sz w:val="24"/>
          <w:szCs w:val="24"/>
        </w:rPr>
        <w:t>Естественные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нтегрированна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дисциплина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изванна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формировать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="00E83F84" w:rsidRPr="00487D45">
        <w:rPr>
          <w:sz w:val="24"/>
          <w:szCs w:val="24"/>
        </w:rPr>
        <w:t>научную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грамотность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вне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="00E83F84"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критического</w:t>
      </w:r>
      <w:r w:rsidR="00E06710">
        <w:rPr>
          <w:sz w:val="24"/>
          <w:szCs w:val="24"/>
        </w:rPr>
        <w:t xml:space="preserve"> </w:t>
      </w:r>
      <w:r w:rsidR="00E83F84" w:rsidRPr="00487D45">
        <w:rPr>
          <w:sz w:val="24"/>
          <w:szCs w:val="24"/>
        </w:rPr>
        <w:t>мышл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Естествозна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</w:t>
      </w:r>
      <w:r w:rsidR="00E06710">
        <w:rPr>
          <w:sz w:val="24"/>
          <w:szCs w:val="24"/>
        </w:rPr>
        <w:t xml:space="preserve"> </w:t>
      </w:r>
      <w:r w:rsidR="00BF307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BF307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егося.</w:t>
      </w:r>
    </w:p>
    <w:p w:rsidR="008C2F31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пеш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ну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Естествозна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ность</w:t>
      </w:r>
      <w:r w:rsidR="00D05844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="00D05844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че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8C2F31" w:rsidRPr="00487D45">
        <w:rPr>
          <w:sz w:val="24"/>
          <w:szCs w:val="24"/>
        </w:rPr>
        <w:t>Выпускник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получит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научиться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рекомендуется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проектн</w:t>
      </w:r>
      <w:r w:rsidR="003C29DF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работ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дополнение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практическим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занятиям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курс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Естествозна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учеб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3C29DF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</w:t>
      </w:r>
      <w:r w:rsidR="003C29DF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="003C29D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о-техн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535B41" w:rsidRPr="00487D45">
        <w:rPr>
          <w:sz w:val="24"/>
          <w:szCs w:val="24"/>
        </w:rPr>
        <w:t>конкр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Техника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заимосвяз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жд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ями</w:t>
      </w:r>
    </w:p>
    <w:p w:rsidR="00E83F84" w:rsidRPr="00487D45" w:rsidRDefault="009A756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вил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лю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имен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поте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во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дамен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озн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Естественно</w:t>
      </w:r>
      <w:r w:rsidR="00FF160D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ля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о-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и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номи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ми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роми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гамир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волю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олог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нергети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нергосбережение</w:t>
      </w:r>
    </w:p>
    <w:p w:rsidR="009A7560" w:rsidRPr="00487D45" w:rsidRDefault="009A7560" w:rsidP="00B00A91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обеспеч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энер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п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электростан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де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потреб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эффектив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с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сбережение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ет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ь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ранснациональ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ект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ла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етик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нотехнолог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иложени</w:t>
      </w:r>
      <w:r w:rsidR="00F03440" w:rsidRPr="00487D45">
        <w:rPr>
          <w:b/>
          <w:sz w:val="24"/>
          <w:szCs w:val="24"/>
        </w:rPr>
        <w:t>е</w:t>
      </w:r>
    </w:p>
    <w:p w:rsidR="00E83F84" w:rsidRPr="00487D45" w:rsidRDefault="009A756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ночастиц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частиц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я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т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луч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ночастиц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материалов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нструирова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номатериал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част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техноло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технолог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во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смос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л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еловечества</w:t>
      </w:r>
    </w:p>
    <w:p w:rsidR="009A7560" w:rsidRPr="00487D45" w:rsidRDefault="009A7560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Вселенна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олю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троном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дамен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кетоносит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би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етох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време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учно-исследователь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зуч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смос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начени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ы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вязан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воени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осмоса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у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трудничество.</w:t>
      </w:r>
    </w:p>
    <w:p w:rsidR="00E83F84" w:rsidRPr="00487D45" w:rsidRDefault="00E0671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у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е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кологиче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бле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ременности</w:t>
      </w:r>
    </w:p>
    <w:p w:rsidR="00E83F84" w:rsidRPr="00487D45" w:rsidRDefault="009A756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иосфер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цена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FF160D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сберег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ш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бле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ь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заимосвяз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стоя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доровь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еловека</w:t>
      </w:r>
    </w:p>
    <w:p w:rsidR="00E83F84" w:rsidRPr="00487D45" w:rsidRDefault="001831C8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Деград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9A7560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Загрязнени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здушной,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дной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почвы,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ледствия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Шумово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загрязнение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Электромагнитно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здействие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ПДК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Устойчивость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рганизма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трессовым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здействиям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Заболевания,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нижением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рганизма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здействи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окращения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негативного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воздействия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Научные</w:t>
      </w:r>
      <w:r w:rsidR="00E06710">
        <w:rPr>
          <w:i/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основы</w:t>
      </w:r>
      <w:r w:rsidR="00E06710">
        <w:rPr>
          <w:i/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проектирования</w:t>
      </w:r>
      <w:r w:rsidR="00E06710">
        <w:rPr>
          <w:i/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здоровой</w:t>
      </w:r>
      <w:r w:rsidR="00E06710">
        <w:rPr>
          <w:i/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среды</w:t>
      </w:r>
      <w:r w:rsidR="00E06710">
        <w:rPr>
          <w:i/>
          <w:sz w:val="24"/>
          <w:szCs w:val="24"/>
        </w:rPr>
        <w:t xml:space="preserve"> </w:t>
      </w:r>
      <w:r w:rsidR="009A7560" w:rsidRPr="00487D45">
        <w:rPr>
          <w:i/>
          <w:sz w:val="24"/>
          <w:szCs w:val="24"/>
        </w:rPr>
        <w:t>обит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време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ддерж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стойчивости</w:t>
      </w:r>
      <w:r w:rsidR="00E06710">
        <w:rPr>
          <w:b/>
          <w:sz w:val="24"/>
          <w:szCs w:val="24"/>
        </w:rPr>
        <w:t xml:space="preserve"> </w:t>
      </w:r>
      <w:r w:rsidR="009A7560" w:rsidRPr="00487D45">
        <w:rPr>
          <w:b/>
          <w:sz w:val="24"/>
          <w:szCs w:val="24"/>
        </w:rPr>
        <w:t>биогеоценозов</w:t>
      </w:r>
      <w:r w:rsidR="00E06710">
        <w:rPr>
          <w:b/>
          <w:sz w:val="24"/>
          <w:szCs w:val="24"/>
        </w:rPr>
        <w:t xml:space="preserve"> </w:t>
      </w:r>
      <w:r w:rsidR="009A7560"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9A7560" w:rsidRPr="00487D45">
        <w:rPr>
          <w:b/>
          <w:sz w:val="24"/>
          <w:szCs w:val="24"/>
        </w:rPr>
        <w:t>искусственных</w:t>
      </w:r>
      <w:r w:rsidR="00E06710">
        <w:rPr>
          <w:b/>
          <w:sz w:val="24"/>
          <w:szCs w:val="24"/>
        </w:rPr>
        <w:t xml:space="preserve"> </w:t>
      </w:r>
      <w:r w:rsidR="009A7560" w:rsidRPr="00487D45">
        <w:rPr>
          <w:b/>
          <w:sz w:val="24"/>
          <w:szCs w:val="24"/>
        </w:rPr>
        <w:t>экосистем</w:t>
      </w:r>
    </w:p>
    <w:p w:rsidR="009A7560" w:rsidRPr="00487D45" w:rsidRDefault="009A756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иогеоцено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геохи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о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вор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нцип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стойчив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геоценозов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тновод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ц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ластерны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ход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особ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сстано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геохимическ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ток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скусственны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система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био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стици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я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доб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ог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.</w:t>
      </w:r>
    </w:p>
    <w:p w:rsidR="00F735F6" w:rsidRPr="00487D45" w:rsidRDefault="00F735F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робле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ход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грязн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ы</w:t>
      </w:r>
    </w:p>
    <w:p w:rsidR="00F735F6" w:rsidRPr="00487D45" w:rsidRDefault="00F735F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ели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и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кращ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тх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яз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кви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ряз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ультив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ч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очистки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lastRenderedPageBreak/>
        <w:t>обращ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тхода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окращ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здейств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кружающ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реду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х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ь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Здоровье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време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дицин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и</w:t>
      </w:r>
    </w:p>
    <w:p w:rsidR="00E83F84" w:rsidRPr="00487D45" w:rsidRDefault="0099086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ыха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овено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.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ы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профилактики,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терапии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восстановления</w:t>
      </w:r>
      <w:r w:rsidR="00E06710">
        <w:rPr>
          <w:sz w:val="24"/>
          <w:szCs w:val="24"/>
        </w:rPr>
        <w:t xml:space="preserve"> </w:t>
      </w:r>
      <w:r w:rsidRPr="00487D45" w:rsidDel="00C4168A">
        <w:rPr>
          <w:sz w:val="24"/>
          <w:szCs w:val="24"/>
        </w:rPr>
        <w:t>организм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дход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вышени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ффектив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сте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дравоохранения</w:t>
      </w:r>
      <w:r w:rsidRPr="00487D45">
        <w:rPr>
          <w:sz w:val="24"/>
          <w:szCs w:val="24"/>
        </w:rPr>
        <w:t>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нфекцио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болев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актика</w:t>
      </w:r>
    </w:p>
    <w:p w:rsidR="00E83F84" w:rsidRPr="00487D45" w:rsidRDefault="0099086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ек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будител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му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мунит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кцинац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рь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бу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ждународ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ограмм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орьб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нфекционным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заболеваниям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у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авиль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итании</w:t>
      </w:r>
    </w:p>
    <w:p w:rsidR="00E83F84" w:rsidRPr="00487D45" w:rsidRDefault="0099086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i/>
          <w:sz w:val="24"/>
          <w:szCs w:val="24"/>
        </w:rPr>
        <w:t>Метаболизм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мен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еществом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нерги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уровн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рганизма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ар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аланс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авк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иотехнологии</w:t>
      </w:r>
    </w:p>
    <w:p w:rsidR="00653182" w:rsidRPr="00487D45" w:rsidRDefault="0065318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адици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ехнолог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яр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ехнолог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уклеи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интез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л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женер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ап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равоохран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иров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ынок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иотехнологий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ерспективы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оссийского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егмента.</w:t>
      </w:r>
    </w:p>
    <w:p w:rsidR="00FF160D" w:rsidRPr="00487D45" w:rsidRDefault="00FF160D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83F84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b/>
          <w:sz w:val="24"/>
          <w:szCs w:val="24"/>
        </w:rPr>
        <w:t>П</w:t>
      </w:r>
      <w:r w:rsidR="00E83F84" w:rsidRPr="00487D45">
        <w:rPr>
          <w:b/>
          <w:sz w:val="24"/>
          <w:szCs w:val="24"/>
        </w:rPr>
        <w:t>еречень</w:t>
      </w:r>
      <w:r w:rsidR="00E06710">
        <w:rPr>
          <w:b/>
          <w:sz w:val="24"/>
          <w:szCs w:val="24"/>
        </w:rPr>
        <w:t xml:space="preserve"> </w:t>
      </w:r>
      <w:r w:rsidR="00FF160D" w:rsidRPr="00487D45">
        <w:rPr>
          <w:b/>
          <w:sz w:val="24"/>
          <w:szCs w:val="24"/>
        </w:rPr>
        <w:t>учебных,</w:t>
      </w:r>
      <w:r w:rsidR="00E06710">
        <w:rPr>
          <w:b/>
          <w:sz w:val="24"/>
          <w:szCs w:val="24"/>
        </w:rPr>
        <w:t xml:space="preserve"> </w:t>
      </w:r>
      <w:r w:rsidR="00E83F84" w:rsidRPr="00487D45">
        <w:rPr>
          <w:b/>
          <w:sz w:val="24"/>
          <w:szCs w:val="24"/>
        </w:rPr>
        <w:t>практических</w:t>
      </w:r>
      <w:r w:rsidR="00FF160D" w:rsidRPr="00487D45">
        <w:rPr>
          <w:b/>
          <w:sz w:val="24"/>
          <w:szCs w:val="24"/>
        </w:rPr>
        <w:t>,</w:t>
      </w:r>
      <w:r w:rsidR="00E06710">
        <w:rPr>
          <w:b/>
          <w:sz w:val="24"/>
          <w:szCs w:val="24"/>
        </w:rPr>
        <w:t xml:space="preserve"> </w:t>
      </w:r>
      <w:r w:rsidR="00E83F84" w:rsidRPr="00487D45">
        <w:rPr>
          <w:b/>
          <w:sz w:val="24"/>
          <w:szCs w:val="24"/>
        </w:rPr>
        <w:t>проектн</w:t>
      </w:r>
      <w:r w:rsidR="00FF160D" w:rsidRPr="00487D45">
        <w:rPr>
          <w:b/>
          <w:sz w:val="24"/>
          <w:szCs w:val="24"/>
        </w:rPr>
        <w:t>ых</w:t>
      </w:r>
      <w:r w:rsidR="00E06710">
        <w:rPr>
          <w:b/>
          <w:sz w:val="24"/>
          <w:szCs w:val="24"/>
        </w:rPr>
        <w:t xml:space="preserve"> </w:t>
      </w:r>
      <w:r w:rsidR="00FF160D"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="00E83F84" w:rsidRPr="00487D45">
        <w:rPr>
          <w:b/>
          <w:sz w:val="24"/>
          <w:szCs w:val="24"/>
        </w:rPr>
        <w:t>исследовательских</w:t>
      </w:r>
      <w:r w:rsidR="00E06710">
        <w:rPr>
          <w:b/>
          <w:sz w:val="24"/>
          <w:szCs w:val="24"/>
        </w:rPr>
        <w:t xml:space="preserve"> </w:t>
      </w:r>
      <w:r w:rsidR="00E83F84" w:rsidRPr="00487D45">
        <w:rPr>
          <w:b/>
          <w:sz w:val="24"/>
          <w:szCs w:val="24"/>
        </w:rPr>
        <w:t>работ</w:t>
      </w:r>
    </w:p>
    <w:p w:rsidR="006D1ACF" w:rsidRDefault="006D1ACF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Техника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заимосвяз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жд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у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ями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х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ран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о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м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магни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то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ет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рост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препарат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киро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воль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нергети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нергосбережение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бо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льва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ы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еб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снабж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энер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о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нотехнолог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иложения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е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оско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акт-диск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е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ят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омолекуля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частиц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ел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ным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частиц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ночаст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ых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ожж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те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ш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тр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рас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ян)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во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смос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л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еловечества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ез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вооруж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ескоп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оп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м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жаро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ив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роз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ч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бано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тан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диров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транс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кну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ти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ене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рода)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у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е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кологиче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блем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временности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лорид-ио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ег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ь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опров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вор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нклер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="00447E37"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="00447E37" w:rsidRPr="00487D45">
        <w:rPr>
          <w:sz w:val="24"/>
          <w:szCs w:val="24"/>
        </w:rPr>
        <w:t>противоголол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ген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тей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скоп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заимосвязь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стоя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е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ре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доровь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еловека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лектромагни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уч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бли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ЭП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зиметром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оа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луч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)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време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ддерж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стойчивос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гроценоз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ес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ассивов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ьтр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ч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дроп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тик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елен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о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сопол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вариу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п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роблем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еработк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ходов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разлагаемост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микомпостиров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сор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ыв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сообраз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ление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Здоровье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Совреме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дицинск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и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="0058508B" w:rsidRPr="00487D45">
        <w:rPr>
          <w:sz w:val="24"/>
          <w:szCs w:val="24"/>
        </w:rPr>
        <w:t>(пульс,</w:t>
      </w:r>
      <w:r w:rsidR="00E06710">
        <w:rPr>
          <w:sz w:val="24"/>
          <w:szCs w:val="24"/>
        </w:rPr>
        <w:t xml:space="preserve"> </w:t>
      </w:r>
      <w:r w:rsidR="0058508B" w:rsidRPr="00487D45">
        <w:rPr>
          <w:sz w:val="24"/>
          <w:szCs w:val="24"/>
        </w:rPr>
        <w:t>систолическое</w:t>
      </w:r>
      <w:r w:rsidR="00E06710">
        <w:rPr>
          <w:sz w:val="24"/>
          <w:szCs w:val="24"/>
        </w:rPr>
        <w:t xml:space="preserve"> </w:t>
      </w:r>
      <w:r w:rsidR="0058508B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8508B" w:rsidRPr="00487D45">
        <w:rPr>
          <w:sz w:val="24"/>
          <w:szCs w:val="24"/>
        </w:rPr>
        <w:t>диастолическое</w:t>
      </w:r>
      <w:r w:rsidR="00E06710">
        <w:rPr>
          <w:sz w:val="24"/>
          <w:szCs w:val="24"/>
        </w:rPr>
        <w:t xml:space="preserve"> </w:t>
      </w:r>
      <w:r w:rsidR="0058508B" w:rsidRPr="00487D45">
        <w:rPr>
          <w:sz w:val="24"/>
          <w:szCs w:val="24"/>
        </w:rPr>
        <w:t>давление)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стан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ок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ой</w:t>
      </w:r>
      <w:r w:rsidR="00E06710">
        <w:rPr>
          <w:sz w:val="24"/>
          <w:szCs w:val="24"/>
        </w:rPr>
        <w:t xml:space="preserve"> 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к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г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м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Сравни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ц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нтгенов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мк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биот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тер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ги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женерик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арст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ов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ч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нфекцион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болев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актика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орг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ух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ещ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а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организм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Ч-об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организм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нтр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рхностно-а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организмов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рав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терици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нтрациях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Наук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авиль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итании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орциона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е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аланс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нерг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ес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пис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варе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тами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т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иотехнологии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мол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чнокисл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ктер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васок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ор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ваш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ка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оксидаз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ц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каней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сле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п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раж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ха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ожжами.</w:t>
      </w:r>
    </w:p>
    <w:p w:rsidR="00E83F84" w:rsidRPr="00487D45" w:rsidRDefault="00E83F8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ар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ин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сл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тений.</w:t>
      </w:r>
    </w:p>
    <w:p w:rsidR="008E68F4" w:rsidRPr="00487D45" w:rsidRDefault="008E68F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4" w:name="_Toc435412718"/>
      <w:bookmarkStart w:id="145" w:name="_Toc81186995"/>
      <w:r>
        <w:rPr>
          <w:sz w:val="24"/>
          <w:szCs w:val="24"/>
        </w:rPr>
        <w:t xml:space="preserve">2.2.19. </w:t>
      </w:r>
      <w:r w:rsidR="00401080"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ультура</w:t>
      </w:r>
      <w:bookmarkEnd w:id="144"/>
      <w:bookmarkEnd w:id="145"/>
    </w:p>
    <w:p w:rsidR="00517171" w:rsidRPr="00487D45" w:rsidRDefault="0051717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57C36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657C36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8C2F31"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="008C2F31" w:rsidRPr="00487D45">
        <w:rPr>
          <w:sz w:val="24"/>
          <w:szCs w:val="24"/>
        </w:rPr>
        <w:t>куль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адресуется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здателям</w:t>
      </w:r>
      <w:r w:rsidR="00E06710">
        <w:rPr>
          <w:sz w:val="24"/>
          <w:szCs w:val="24"/>
        </w:rPr>
        <w:t xml:space="preserve"> </w:t>
      </w:r>
      <w:r w:rsidR="00F57A22"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едино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остранства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зада</w:t>
      </w:r>
      <w:r w:rsidR="00D4526B" w:rsidRPr="00487D45">
        <w:rPr>
          <w:sz w:val="24"/>
          <w:szCs w:val="24"/>
        </w:rPr>
        <w:t>чах</w:t>
      </w:r>
      <w:r w:rsidR="00E06710">
        <w:rPr>
          <w:sz w:val="24"/>
          <w:szCs w:val="24"/>
        </w:rPr>
        <w:t xml:space="preserve"> </w:t>
      </w:r>
      <w:r w:rsidR="00D4526B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D4526B" w:rsidRPr="00487D45">
        <w:rPr>
          <w:sz w:val="24"/>
          <w:szCs w:val="24"/>
        </w:rPr>
        <w:t>уровнями</w:t>
      </w:r>
      <w:r w:rsidR="00E06710">
        <w:rPr>
          <w:sz w:val="24"/>
          <w:szCs w:val="24"/>
        </w:rPr>
        <w:t xml:space="preserve"> </w:t>
      </w:r>
      <w:r w:rsidR="00D4526B" w:rsidRPr="00487D45">
        <w:rPr>
          <w:sz w:val="24"/>
          <w:szCs w:val="24"/>
        </w:rPr>
        <w:t>образования.</w:t>
      </w:r>
    </w:p>
    <w:p w:rsidR="00657C36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657C36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задает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жестко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ъема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разделяет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годам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вязывает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конкретным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едагогическим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аправлениями,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технологиям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методиками.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таком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едставлени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ковывает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нициативы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авторо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храняет</w:t>
      </w:r>
      <w:r w:rsidR="00E06710">
        <w:rPr>
          <w:sz w:val="24"/>
          <w:szCs w:val="24"/>
        </w:rPr>
        <w:t xml:space="preserve"> </w:t>
      </w:r>
      <w:r w:rsidR="003C1F1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3C1F16" w:rsidRPr="00487D45">
        <w:rPr>
          <w:sz w:val="24"/>
          <w:szCs w:val="24"/>
        </w:rPr>
        <w:t>ни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широки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зглядо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дей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остроени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курса,</w:t>
      </w:r>
      <w:r w:rsidR="00E06710">
        <w:rPr>
          <w:sz w:val="24"/>
          <w:szCs w:val="24"/>
        </w:rPr>
        <w:t xml:space="preserve"> </w:t>
      </w:r>
      <w:r w:rsidR="003C1F1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выборе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траекторий,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нновационных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образовательного</w:t>
      </w:r>
      <w:r w:rsidR="00E06710">
        <w:rPr>
          <w:sz w:val="24"/>
          <w:szCs w:val="24"/>
        </w:rPr>
        <w:t xml:space="preserve"> </w:t>
      </w:r>
      <w:r w:rsidR="00657C36" w:rsidRPr="00487D45">
        <w:rPr>
          <w:sz w:val="24"/>
          <w:szCs w:val="24"/>
        </w:rPr>
        <w:t>процесса.</w:t>
      </w:r>
    </w:p>
    <w:p w:rsidR="00657C36" w:rsidRPr="00487D45" w:rsidRDefault="00657C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3C1F16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3C1F16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жнениями.</w:t>
      </w:r>
    </w:p>
    <w:p w:rsidR="00043DFD" w:rsidRPr="00487D45" w:rsidRDefault="00657C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</w:p>
    <w:p w:rsidR="00657C36" w:rsidRPr="00487D45" w:rsidRDefault="00657C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57C36" w:rsidRPr="00487D45" w:rsidRDefault="00657C3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Базов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bCs/>
          <w:color w:val="000000"/>
          <w:sz w:val="24"/>
          <w:szCs w:val="24"/>
          <w:lang w:eastAsia="ru-RU"/>
        </w:rPr>
      </w:pP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ческ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культура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здоровый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образ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жизни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здоровите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спитания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о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ирова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доров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раз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зн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хране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вор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ктив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олголетия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дупрежде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фессиона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болева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ред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вычек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держа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продуктив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ункции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Оздоровите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роприят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сстановлени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м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вышени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ботоспособности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имнасти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нятия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мствен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ятельностью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еан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утотренинг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лакса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амомассажа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а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дуры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ндивидуа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нят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здоровите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ренировоч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правленност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од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а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едения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нтрол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цен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ффектив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нятий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Особен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ревновате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ятель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сс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ида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рта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авил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а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вед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ревнований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еспеч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езопасност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удейство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Фор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а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нят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ультурой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Государств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реб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овн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готовленнос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сел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полне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орматив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сероссий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культурно-спортив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плекс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C441B">
        <w:rPr>
          <w:rFonts w:eastAsia="Times New Roman"/>
          <w:color w:val="000000"/>
          <w:sz w:val="24"/>
          <w:szCs w:val="24"/>
          <w:lang w:eastAsia="ru-RU"/>
        </w:rPr>
        <w:t>«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от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руд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ороне</w:t>
      </w:r>
      <w:r w:rsidR="009C441B">
        <w:rPr>
          <w:rFonts w:eastAsia="Times New Roman"/>
          <w:color w:val="000000"/>
          <w:sz w:val="24"/>
          <w:szCs w:val="24"/>
          <w:lang w:eastAsia="ru-RU"/>
        </w:rPr>
        <w:t>»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ГТО)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о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стоя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ультур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рт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оссии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сновы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законодательств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оссийск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Федераци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бласт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ультуры,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порта,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уризма,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храны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здоровья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культурно-оздоровительная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деятельность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Оздоровитель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спитания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врем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тнес</w:t>
      </w:r>
      <w:r w:rsidR="00542CD4" w:rsidRPr="00487D45">
        <w:rPr>
          <w:rFonts w:eastAsia="Times New Roman"/>
          <w:color w:val="000000"/>
          <w:sz w:val="24"/>
          <w:szCs w:val="24"/>
          <w:lang w:eastAsia="ru-RU"/>
        </w:rPr>
        <w:t>-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граммы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правл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остиж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держ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птим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аче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зн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шени</w:t>
      </w:r>
      <w:r w:rsidR="00542CD4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задач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ир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жиз</w:t>
      </w:r>
      <w:r w:rsidR="00D4526B" w:rsidRPr="00487D45">
        <w:rPr>
          <w:rFonts w:eastAsia="Times New Roman"/>
          <w:color w:val="000000"/>
          <w:sz w:val="24"/>
          <w:szCs w:val="24"/>
          <w:lang w:eastAsia="ru-RU"/>
        </w:rPr>
        <w:t>ненн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4526B" w:rsidRPr="00487D45">
        <w:rPr>
          <w:rFonts w:eastAsia="Times New Roman"/>
          <w:color w:val="000000"/>
          <w:sz w:val="24"/>
          <w:szCs w:val="24"/>
          <w:lang w:eastAsia="ru-RU"/>
        </w:rPr>
        <w:t>необходим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4526B"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4526B" w:rsidRPr="00487D45">
        <w:rPr>
          <w:rFonts w:eastAsia="Times New Roman"/>
          <w:color w:val="000000"/>
          <w:sz w:val="24"/>
          <w:szCs w:val="24"/>
          <w:lang w:eastAsia="ru-RU"/>
        </w:rPr>
        <w:t>спортивн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иентирован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вигате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вык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мений.</w:t>
      </w:r>
    </w:p>
    <w:p w:rsidR="00A65670" w:rsidRPr="00487D45" w:rsidRDefault="00D4526B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Индивидуальн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ориентирова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здоровьесберегающ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технологии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гимнастик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умствен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деятельности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комплек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упражн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адаптив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физ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культуры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оздоровитель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ходьб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A65670" w:rsidRPr="00487D45">
        <w:rPr>
          <w:rFonts w:eastAsia="Times New Roman"/>
          <w:color w:val="000000"/>
          <w:sz w:val="24"/>
          <w:szCs w:val="24"/>
          <w:lang w:eastAsia="ru-RU"/>
        </w:rPr>
        <w:t>бег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Физическое</w:t>
      </w:r>
      <w:r w:rsidR="00E06710">
        <w:rPr>
          <w:rFonts w:eastAsia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b/>
          <w:bCs/>
          <w:color w:val="000000"/>
          <w:sz w:val="24"/>
          <w:szCs w:val="24"/>
          <w:lang w:eastAsia="ru-RU"/>
        </w:rPr>
        <w:t>совершенствование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овершенствов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хни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пражн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азов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ид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рта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кроба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имнас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бинац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портив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нарядах)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ег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роткие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и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истанции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ыж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лин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сот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збега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ет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ранаты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редвижени</w:t>
      </w:r>
      <w:r w:rsidR="00542CD4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ыжах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лавание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хн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андно-так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йств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анд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(игровых)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идах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хническа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актическа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одготовка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ациональны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видах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порта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Спортив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единоборства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технико-тактическ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ейств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амообороны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и</w:t>
      </w:r>
      <w:r w:rsidR="00B6403D" w:rsidRPr="00487D45">
        <w:rPr>
          <w:rFonts w:eastAsia="Times New Roman"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трахов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амостраховки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.</w:t>
      </w:r>
    </w:p>
    <w:p w:rsidR="00A65670" w:rsidRPr="00487D45" w:rsidRDefault="00A65670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iCs/>
          <w:color w:val="000000"/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рикладн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изическа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готовка: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лос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пятствий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кросс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ересеч</w:t>
      </w:r>
      <w:r w:rsidR="00B6403D"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е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нной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местност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лементами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спортивного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ориентирования;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рикладно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лавание.</w:t>
      </w:r>
    </w:p>
    <w:p w:rsidR="00B16226" w:rsidRDefault="00B16226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6" w:name="_Toc435412720"/>
    </w:p>
    <w:p w:rsidR="0053785A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7" w:name="_Toc81186996"/>
      <w:r>
        <w:rPr>
          <w:sz w:val="24"/>
          <w:szCs w:val="24"/>
        </w:rPr>
        <w:t xml:space="preserve">2.2.20. </w:t>
      </w:r>
      <w:r w:rsidR="0053785A" w:rsidRPr="00487D45">
        <w:rPr>
          <w:sz w:val="24"/>
          <w:szCs w:val="24"/>
        </w:rPr>
        <w:t>Экология</w:t>
      </w:r>
      <w:bookmarkEnd w:id="147"/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3785A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О</w:t>
      </w:r>
      <w:r w:rsidR="0053785A" w:rsidRPr="00487D45">
        <w:rPr>
          <w:rFonts w:eastAsia="Times New Roman"/>
          <w:sz w:val="24"/>
          <w:szCs w:val="24"/>
        </w:rPr>
        <w:t>сновная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разовательная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п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53785A" w:rsidRPr="00487D45">
        <w:rPr>
          <w:rFonts w:eastAsia="Times New Roman"/>
          <w:sz w:val="24"/>
          <w:szCs w:val="24"/>
        </w:rPr>
        <w:t>Экология</w:t>
      </w:r>
      <w:r w:rsidR="009C441B">
        <w:rPr>
          <w:rFonts w:eastAsia="Times New Roman"/>
          <w:sz w:val="24"/>
          <w:szCs w:val="24"/>
        </w:rPr>
        <w:t>»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соответстви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требов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результатам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средне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раз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утвержденными</w:t>
      </w:r>
      <w:r w:rsidR="00E06710">
        <w:rPr>
          <w:rFonts w:eastAsia="Times New Roman"/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сновным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полож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Концепции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эколог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обра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интересах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устойчивого</w:t>
      </w:r>
      <w:r w:rsidR="00E06710">
        <w:rPr>
          <w:rFonts w:eastAsia="Times New Roman"/>
          <w:sz w:val="24"/>
          <w:szCs w:val="24"/>
        </w:rPr>
        <w:t xml:space="preserve"> </w:t>
      </w:r>
      <w:r w:rsidR="0053785A" w:rsidRPr="00487D45">
        <w:rPr>
          <w:rFonts w:eastAsia="Times New Roman"/>
          <w:sz w:val="24"/>
          <w:szCs w:val="24"/>
        </w:rPr>
        <w:t>развития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F319E7" w:rsidRPr="00487D45" w:rsidRDefault="008D04A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C313DE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ост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снов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моду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инцип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остро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материала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пределяет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оличе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часов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едмет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лассы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оторы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едмет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может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зучаться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C313DE" w:rsidRPr="00487D45" w:rsidRDefault="008D04A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C313DE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правле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беспеч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бщеобразовательной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одготовк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выпускников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="00F319E7" w:rsidRPr="00487D45">
        <w:rPr>
          <w:rFonts w:eastAsia="Times New Roman"/>
          <w:sz w:val="24"/>
          <w:szCs w:val="24"/>
        </w:rPr>
        <w:t>у</w:t>
      </w:r>
      <w:r w:rsidR="00E06710">
        <w:rPr>
          <w:rFonts w:eastAsia="Times New Roman"/>
          <w:sz w:val="24"/>
          <w:szCs w:val="24"/>
        </w:rPr>
        <w:t xml:space="preserve"> </w:t>
      </w:r>
      <w:r w:rsidR="00F319E7" w:rsidRPr="00487D45">
        <w:rPr>
          <w:rFonts w:eastAsia="Times New Roman"/>
          <w:sz w:val="24"/>
          <w:szCs w:val="24"/>
        </w:rPr>
        <w:t>обучающихс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эколог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о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тветственности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тражающи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формирова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едставлен</w:t>
      </w:r>
      <w:r w:rsidR="00AB3E5E" w:rsidRPr="00487D45">
        <w:rPr>
          <w:rFonts w:eastAsia="Times New Roman"/>
          <w:sz w:val="24"/>
          <w:szCs w:val="24"/>
        </w:rPr>
        <w:t>ий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об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культуре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пр</w:t>
      </w:r>
      <w:r w:rsidR="00AB3E5E" w:rsidRPr="00487D45">
        <w:rPr>
          <w:rFonts w:eastAsia="Times New Roman"/>
          <w:sz w:val="24"/>
          <w:szCs w:val="24"/>
        </w:rPr>
        <w:t>авленных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приобрет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AB3E5E" w:rsidRPr="00487D45">
        <w:rPr>
          <w:rFonts w:eastAsia="Times New Roman"/>
          <w:sz w:val="24"/>
          <w:szCs w:val="24"/>
        </w:rPr>
        <w:t>социальн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риентированны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омпетентностей,</w:t>
      </w:r>
      <w:r w:rsidR="00E06710">
        <w:rPr>
          <w:rFonts w:eastAsia="Times New Roman"/>
          <w:sz w:val="24"/>
          <w:szCs w:val="24"/>
        </w:rPr>
        <w:t xml:space="preserve"> </w:t>
      </w:r>
      <w:r w:rsidR="00542CD4"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="00542CD4" w:rsidRPr="00487D45">
        <w:rPr>
          <w:rFonts w:eastAsia="Times New Roman"/>
          <w:sz w:val="24"/>
          <w:szCs w:val="24"/>
        </w:rPr>
        <w:t>о</w:t>
      </w:r>
      <w:r w:rsidR="00C313DE" w:rsidRPr="00487D45">
        <w:rPr>
          <w:rFonts w:eastAsia="Times New Roman"/>
          <w:sz w:val="24"/>
          <w:szCs w:val="24"/>
        </w:rPr>
        <w:t>владени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уме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именять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знани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жизни.</w:t>
      </w:r>
    </w:p>
    <w:p w:rsidR="00C313DE" w:rsidRPr="00487D45" w:rsidRDefault="008D04A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C313DE" w:rsidRPr="00487D45">
        <w:rPr>
          <w:rFonts w:eastAsia="Times New Roman"/>
          <w:sz w:val="24"/>
          <w:szCs w:val="24"/>
        </w:rPr>
        <w:t>рограмм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учитывает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условия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еобходимые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личностны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ачеств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выпускников</w:t>
      </w:r>
      <w:r w:rsidR="00542CD4"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едполагает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реализацию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междисциплинарно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охода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формированию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одержания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lastRenderedPageBreak/>
        <w:t>интегрирующего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вопросы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защиты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реды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предметным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знаниям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естественных,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общественны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гуманитарных</w:t>
      </w:r>
      <w:r w:rsidR="00E06710">
        <w:rPr>
          <w:rFonts w:eastAsia="Times New Roman"/>
          <w:sz w:val="24"/>
          <w:szCs w:val="24"/>
        </w:rPr>
        <w:t xml:space="preserve"> </w:t>
      </w:r>
      <w:r w:rsidR="00C313DE" w:rsidRPr="00487D45">
        <w:rPr>
          <w:rFonts w:eastAsia="Times New Roman"/>
          <w:sz w:val="24"/>
          <w:szCs w:val="24"/>
        </w:rPr>
        <w:t>наук.</w:t>
      </w:r>
    </w:p>
    <w:p w:rsidR="0053785A" w:rsidRPr="00487D45" w:rsidRDefault="00C313DE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Изу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азово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иентирова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ост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сприя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щ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фере,</w:t>
      </w:r>
      <w:r w:rsidR="00E06710">
        <w:rPr>
          <w:rFonts w:eastAsia="Times New Roman"/>
          <w:sz w:val="24"/>
          <w:szCs w:val="24"/>
        </w:rPr>
        <w:t xml:space="preserve"> </w:t>
      </w:r>
      <w:r w:rsidR="00542CD4" w:rsidRPr="00487D45">
        <w:rPr>
          <w:rFonts w:eastAsia="Times New Roman"/>
          <w:sz w:val="24"/>
          <w:szCs w:val="24"/>
        </w:rPr>
        <w:t>ум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орудовани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води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змер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нали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зультат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едставля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ч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ргумент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уч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во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гноз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и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ытов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азыва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у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у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елирова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озяй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стного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ей.</w:t>
      </w:r>
    </w:p>
    <w:p w:rsidR="00DC709E" w:rsidRPr="00487D45" w:rsidRDefault="00DC709E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Формир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держ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дуля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="004630D5" w:rsidRPr="00487D45">
        <w:rPr>
          <w:rFonts w:eastAsia="Times New Roman"/>
          <w:sz w:val="24"/>
          <w:szCs w:val="24"/>
        </w:rPr>
        <w:t>Взаимоотно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ой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ключающ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ку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актику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ценк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несен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мпет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рган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убъе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ссий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едер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ния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Базовы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b/>
          <w:sz w:val="24"/>
          <w:szCs w:val="24"/>
        </w:rPr>
      </w:pP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Введение</w:t>
      </w:r>
    </w:p>
    <w:p w:rsidR="0053785A" w:rsidRPr="00487D45" w:rsidRDefault="00C313DE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Эколог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плек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ук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отношения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м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кружающе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редой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нерг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атер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косистеме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волюц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развития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экосистем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Естеств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нтропоге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косистемы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бл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циона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спольз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экосистем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Промышленные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i/>
          <w:iCs/>
          <w:color w:val="000000"/>
          <w:sz w:val="24"/>
          <w:szCs w:val="24"/>
          <w:lang w:eastAsia="ru-RU"/>
        </w:rPr>
        <w:t>техносистемы.</w:t>
      </w:r>
      <w:r w:rsidR="00E06710">
        <w:rPr>
          <w:rFonts w:eastAsia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Биосфер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оосфера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Систем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="009C441B">
        <w:rPr>
          <w:rFonts w:eastAsia="Times New Roman"/>
          <w:b/>
          <w:sz w:val="24"/>
          <w:szCs w:val="24"/>
        </w:rPr>
        <w:t>«</w:t>
      </w:r>
      <w:r w:rsidRPr="00487D45">
        <w:rPr>
          <w:rFonts w:eastAsia="Times New Roman"/>
          <w:b/>
          <w:sz w:val="24"/>
          <w:szCs w:val="24"/>
        </w:rPr>
        <w:t>человек</w:t>
      </w:r>
      <w:r w:rsidR="00C313DE" w:rsidRPr="00487D45">
        <w:rPr>
          <w:rFonts w:eastAsia="Times New Roman"/>
          <w:b/>
          <w:sz w:val="24"/>
          <w:szCs w:val="24"/>
        </w:rPr>
        <w:t>–</w:t>
      </w:r>
      <w:r w:rsidRPr="00487D45">
        <w:rPr>
          <w:rFonts w:eastAsia="Times New Roman"/>
          <w:b/>
          <w:sz w:val="24"/>
          <w:szCs w:val="24"/>
        </w:rPr>
        <w:t>общество</w:t>
      </w:r>
      <w:r w:rsidR="00C313DE" w:rsidRPr="00487D45">
        <w:rPr>
          <w:rFonts w:eastAsia="Times New Roman"/>
          <w:b/>
          <w:sz w:val="24"/>
          <w:szCs w:val="24"/>
        </w:rPr>
        <w:t>–</w:t>
      </w:r>
      <w:r w:rsidRPr="00487D45">
        <w:rPr>
          <w:rFonts w:eastAsia="Times New Roman"/>
          <w:b/>
          <w:sz w:val="24"/>
          <w:szCs w:val="24"/>
        </w:rPr>
        <w:t>природа</w:t>
      </w:r>
      <w:r w:rsidR="009C441B">
        <w:rPr>
          <w:rFonts w:eastAsia="Times New Roman"/>
          <w:b/>
          <w:sz w:val="24"/>
          <w:szCs w:val="24"/>
        </w:rPr>
        <w:t>»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Социоэко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</w:t>
      </w:r>
      <w:r w:rsidR="00B6403D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ен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соци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тор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нд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заимодей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еловечеств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цепц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обл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лод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еедание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ум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требл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вар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ов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рзин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овольственн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ь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ч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хран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гроресурсов.</w:t>
      </w:r>
      <w:r w:rsidR="00E06710">
        <w:rPr>
          <w:rFonts w:eastAsia="Times New Roman"/>
          <w:sz w:val="24"/>
          <w:szCs w:val="24"/>
        </w:rPr>
        <w:t xml:space="preserve"> 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е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человек</w:t>
      </w:r>
      <w:r w:rsidR="004630D5" w:rsidRPr="00487D45">
        <w:rPr>
          <w:rFonts w:eastAsia="Times New Roman"/>
          <w:sz w:val="24"/>
          <w:szCs w:val="24"/>
        </w:rPr>
        <w:t>–</w:t>
      </w:r>
      <w:r w:rsidRPr="00487D45">
        <w:rPr>
          <w:rFonts w:eastAsia="Times New Roman"/>
          <w:sz w:val="24"/>
          <w:szCs w:val="24"/>
        </w:rPr>
        <w:t>общество</w:t>
      </w:r>
      <w:r w:rsidR="004630D5" w:rsidRPr="00487D45">
        <w:rPr>
          <w:rFonts w:eastAsia="Times New Roman"/>
          <w:sz w:val="24"/>
          <w:szCs w:val="24"/>
        </w:rPr>
        <w:t>–</w:t>
      </w:r>
      <w:r w:rsidRPr="00487D45">
        <w:rPr>
          <w:rFonts w:eastAsia="Times New Roman"/>
          <w:sz w:val="24"/>
          <w:szCs w:val="24"/>
        </w:rPr>
        <w:t>природа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а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лов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ст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стойчи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сбалансированного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ы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Экологически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оследстви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хозяйственно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деятельности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еловека</w:t>
      </w:r>
    </w:p>
    <w:p w:rsidR="004910A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вов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ном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сп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опользов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лити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сударств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ополь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сбереж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Граждански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права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бяза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бласт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ресурсо-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энергосбережения.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Государ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бще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рган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движения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России.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Международно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сотрудничество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сохранении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Ответственность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за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="004910AA" w:rsidRPr="00487D45">
        <w:rPr>
          <w:rFonts w:eastAsia="Times New Roman"/>
          <w:sz w:val="24"/>
          <w:szCs w:val="24"/>
        </w:rPr>
        <w:t>правонарушения.</w:t>
      </w:r>
    </w:p>
    <w:p w:rsidR="0053785A" w:rsidRPr="00487D45" w:rsidRDefault="004910A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Вли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-эконом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цес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стоя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неджмен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орматив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онтро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удит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ртификац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ркиров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овар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ду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ита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Экологические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последствия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в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разны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сферах</w:t>
      </w:r>
      <w:r w:rsidR="00E06710">
        <w:rPr>
          <w:rFonts w:eastAsia="Times New Roman"/>
          <w:i/>
          <w:iCs/>
          <w:sz w:val="24"/>
          <w:szCs w:val="24"/>
        </w:rPr>
        <w:t xml:space="preserve"> </w:t>
      </w:r>
      <w:r w:rsidRPr="00487D45">
        <w:rPr>
          <w:rFonts w:eastAsia="Times New Roman"/>
          <w:i/>
          <w:iCs/>
          <w:sz w:val="24"/>
          <w:szCs w:val="24"/>
        </w:rPr>
        <w:t>деятельности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Загряз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Физическое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хим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иологическ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грязнени</w:t>
      </w:r>
      <w:r w:rsidR="004630D5" w:rsidRPr="00487D45">
        <w:rPr>
          <w:rFonts w:eastAsia="Times New Roman"/>
          <w:sz w:val="24"/>
          <w:szCs w:val="24"/>
        </w:rPr>
        <w:t>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логические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следстви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кретн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экологической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ситуации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Опаснос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ход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нов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тилиза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тход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алоотх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тх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изводстве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стемы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i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логическ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иторинг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иторинг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здух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о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чв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шумов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грязне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ел</w:t>
      </w:r>
      <w:r w:rsidR="00B6403D" w:rsidRPr="00487D45">
        <w:rPr>
          <w:rFonts w:eastAsia="Times New Roman"/>
          <w:sz w:val="24"/>
          <w:szCs w:val="24"/>
        </w:rPr>
        <w:t>е</w:t>
      </w:r>
      <w:r w:rsidRPr="00487D45">
        <w:rPr>
          <w:rFonts w:eastAsia="Times New Roman"/>
          <w:sz w:val="24"/>
          <w:szCs w:val="24"/>
        </w:rPr>
        <w:t>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саждений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ровн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иторинг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ционар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би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та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ониторинга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оля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концентраци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загрязняющи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веществ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производственн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и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бытовых</w:t>
      </w:r>
      <w:r w:rsidR="00E06710">
        <w:rPr>
          <w:rFonts w:eastAsia="Times New Roman"/>
          <w:i/>
          <w:sz w:val="24"/>
          <w:szCs w:val="24"/>
        </w:rPr>
        <w:t xml:space="preserve"> </w:t>
      </w:r>
      <w:r w:rsidRPr="00487D45">
        <w:rPr>
          <w:rFonts w:eastAsia="Times New Roman"/>
          <w:i/>
          <w:sz w:val="24"/>
          <w:szCs w:val="24"/>
        </w:rPr>
        <w:t>объектов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Ресурсосбережение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лог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он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граниченност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следств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е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рушения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соб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храняем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рритор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креацио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оны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Экологическ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иск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обыч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род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ционально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оресурсов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осбере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сберегающ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хнологи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пользова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сурсосбереж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седнев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и.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енденци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ерспектив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вит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нергетики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lastRenderedPageBreak/>
        <w:t>Взаимоотношени</w:t>
      </w:r>
      <w:r w:rsidR="004630D5" w:rsidRPr="00487D45">
        <w:rPr>
          <w:rFonts w:eastAsia="Times New Roman"/>
          <w:b/>
          <w:sz w:val="24"/>
          <w:szCs w:val="24"/>
        </w:rPr>
        <w:t>я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человека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окружающей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средой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ктику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х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мен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зне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итуация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ыполн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ипич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ол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ник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ассажир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ществен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ранспорта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купатель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9C441B">
        <w:rPr>
          <w:rFonts w:eastAsia="Times New Roman"/>
          <w:sz w:val="24"/>
          <w:szCs w:val="24"/>
        </w:rPr>
        <w:t>«</w:t>
      </w:r>
      <w:r w:rsidRPr="00487D45">
        <w:rPr>
          <w:rFonts w:eastAsia="Times New Roman"/>
          <w:sz w:val="24"/>
          <w:szCs w:val="24"/>
        </w:rPr>
        <w:t>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–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жител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ород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ревн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ела…</w:t>
      </w:r>
      <w:r w:rsidR="009C441B">
        <w:rPr>
          <w:rFonts w:eastAsia="Times New Roman"/>
          <w:sz w:val="24"/>
          <w:szCs w:val="24"/>
        </w:rPr>
        <w:t>»</w:t>
      </w:r>
      <w:r w:rsidRPr="00487D45">
        <w:rPr>
          <w:rFonts w:eastAsia="Times New Roman"/>
          <w:sz w:val="24"/>
          <w:szCs w:val="24"/>
        </w:rPr>
        <w:t>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обре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ы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онаправл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актику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</w:t>
      </w:r>
      <w:r w:rsidR="00E06710">
        <w:rPr>
          <w:rFonts w:eastAsia="Times New Roman"/>
          <w:sz w:val="24"/>
          <w:szCs w:val="24"/>
        </w:rPr>
        <w:t xml:space="preserve"> </w:t>
      </w:r>
      <w:r w:rsidR="002E5DC7" w:rsidRPr="00487D45">
        <w:rPr>
          <w:rFonts w:eastAsia="Times New Roman"/>
          <w:sz w:val="24"/>
          <w:szCs w:val="24"/>
        </w:rPr>
        <w:t>примене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="002E5DC7" w:rsidRPr="00487D45">
        <w:rPr>
          <w:rFonts w:eastAsia="Times New Roman"/>
          <w:sz w:val="24"/>
          <w:szCs w:val="24"/>
        </w:rPr>
        <w:t>зн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фера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</w:t>
      </w:r>
      <w:r w:rsidR="00876EAA" w:rsidRPr="00487D45">
        <w:rPr>
          <w:rFonts w:eastAsia="Times New Roman"/>
          <w:sz w:val="24"/>
          <w:szCs w:val="24"/>
        </w:rPr>
        <w:t>политической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="00876EAA" w:rsidRPr="00487D45">
        <w:rPr>
          <w:rFonts w:eastAsia="Times New Roman"/>
          <w:sz w:val="24"/>
          <w:szCs w:val="24"/>
        </w:rPr>
        <w:t>финансовой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у</w:t>
      </w:r>
      <w:r w:rsidR="00876EAA" w:rsidRPr="00487D45">
        <w:rPr>
          <w:rFonts w:eastAsia="Times New Roman"/>
          <w:sz w:val="24"/>
          <w:szCs w:val="24"/>
        </w:rPr>
        <w:t>ч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бразова</w:t>
      </w:r>
      <w:r w:rsidR="00876EAA" w:rsidRPr="00487D45">
        <w:rPr>
          <w:rFonts w:eastAsia="Times New Roman"/>
          <w:sz w:val="24"/>
          <w:szCs w:val="24"/>
        </w:rPr>
        <w:t>тельной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кусств</w:t>
      </w:r>
      <w:r w:rsidR="00876EAA" w:rsidRPr="00487D45">
        <w:rPr>
          <w:rFonts w:eastAsia="Times New Roman"/>
          <w:sz w:val="24"/>
          <w:szCs w:val="24"/>
        </w:rPr>
        <w:t>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творчеств</w:t>
      </w:r>
      <w:r w:rsidR="00876EAA" w:rsidRPr="00487D45">
        <w:rPr>
          <w:rFonts w:eastAsia="Times New Roman"/>
          <w:sz w:val="24"/>
          <w:szCs w:val="24"/>
        </w:rPr>
        <w:t>а</w:t>
      </w:r>
      <w:r w:rsidRPr="00487D45">
        <w:rPr>
          <w:rFonts w:eastAsia="Times New Roman"/>
          <w:sz w:val="24"/>
          <w:szCs w:val="24"/>
        </w:rPr>
        <w:t>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медицин</w:t>
      </w:r>
      <w:r w:rsidR="00876EAA" w:rsidRPr="00487D45">
        <w:rPr>
          <w:rFonts w:eastAsia="Times New Roman"/>
          <w:sz w:val="24"/>
          <w:szCs w:val="24"/>
        </w:rPr>
        <w:t>ской</w:t>
      </w:r>
      <w:r w:rsidRPr="00487D45">
        <w:rPr>
          <w:rFonts w:eastAsia="Times New Roman"/>
          <w:sz w:val="24"/>
          <w:szCs w:val="24"/>
        </w:rPr>
        <w:t>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цел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иобрет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пыт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онаправленн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еятельности.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b/>
          <w:sz w:val="24"/>
          <w:szCs w:val="24"/>
        </w:rPr>
        <w:t>Экологическое</w:t>
      </w:r>
      <w:r w:rsidR="00E06710">
        <w:rPr>
          <w:rFonts w:eastAsia="Times New Roman"/>
          <w:b/>
          <w:sz w:val="24"/>
          <w:szCs w:val="24"/>
        </w:rPr>
        <w:t xml:space="preserve"> </w:t>
      </w:r>
      <w:r w:rsidRPr="00487D45">
        <w:rPr>
          <w:rFonts w:eastAsia="Times New Roman"/>
          <w:b/>
          <w:sz w:val="24"/>
          <w:szCs w:val="24"/>
        </w:rPr>
        <w:t>проектирование</w:t>
      </w:r>
    </w:p>
    <w:p w:rsidR="0053785A" w:rsidRPr="00487D45" w:rsidRDefault="0053785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нци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ир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тап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ирования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аказ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оциаль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ы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направленности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вязанны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безопасность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окружающ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реды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здоровь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люде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овышением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о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ультуры.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азработка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о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ведение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сследований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дл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шени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актуальны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(мест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региональных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глобальных)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экологических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блем.</w:t>
      </w:r>
    </w:p>
    <w:p w:rsidR="004D49A1" w:rsidRPr="00487D45" w:rsidRDefault="004D49A1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15C27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48" w:name="_Toc81186997"/>
      <w:r>
        <w:rPr>
          <w:sz w:val="24"/>
          <w:szCs w:val="24"/>
        </w:rPr>
        <w:t xml:space="preserve">2.2.21. </w:t>
      </w:r>
      <w:r w:rsidR="00401080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жизнедеятельности</w:t>
      </w:r>
      <w:bookmarkStart w:id="149" w:name="_Toc435412721"/>
      <w:bookmarkEnd w:id="146"/>
      <w:bookmarkEnd w:id="148"/>
    </w:p>
    <w:p w:rsidR="00B13B54" w:rsidRPr="00487D45" w:rsidRDefault="00B13B5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а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об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рег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ют</w:t>
      </w:r>
      <w:r w:rsidR="00E06710">
        <w:rPr>
          <w:sz w:val="24"/>
          <w:szCs w:val="24"/>
        </w:rPr>
        <w:t xml:space="preserve"> </w:t>
      </w:r>
      <w:r w:rsidR="00AB3E5E"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="004630D5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4630D5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AB3E5E"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ыщ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а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AB3E5E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AB3E5E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DC709E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="004630D5" w:rsidRPr="00487D45">
        <w:rPr>
          <w:sz w:val="24"/>
          <w:szCs w:val="24"/>
        </w:rPr>
        <w:t>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ъявляемы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а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.</w:t>
      </w:r>
    </w:p>
    <w:p w:rsidR="00115C27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115C27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чебному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15C27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ъеме,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соответствую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озрастным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собенностям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630D5" w:rsidRPr="00487D45">
        <w:rPr>
          <w:sz w:val="24"/>
          <w:szCs w:val="24"/>
        </w:rPr>
        <w:t>учитываю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теоретической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актической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ажнейшим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компонентом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развивающег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ставлен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девят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модулях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,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я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скрытыми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опас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922A93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х</w:t>
      </w:r>
      <w:r w:rsidR="00E06710">
        <w:rPr>
          <w:sz w:val="24"/>
          <w:szCs w:val="24"/>
        </w:rPr>
        <w:t xml:space="preserve"> </w:t>
      </w:r>
      <w:r w:rsidR="00BB63EF" w:rsidRPr="00487D45">
        <w:rPr>
          <w:sz w:val="24"/>
          <w:szCs w:val="24"/>
        </w:rPr>
        <w:t>хобб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922A93"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922A93"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эпидемиол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</w:t>
      </w:r>
      <w:r w:rsidR="00922A93"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й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</w:t>
      </w:r>
      <w:r w:rsidR="0015290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призыва,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призыва</w:t>
      </w:r>
      <w:r w:rsidR="00E06710">
        <w:rPr>
          <w:sz w:val="24"/>
          <w:szCs w:val="24"/>
        </w:rPr>
        <w:t xml:space="preserve"> </w:t>
      </w:r>
      <w:r w:rsidR="00152905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оль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б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е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не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Военно-профессион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рофессион</w:t>
      </w:r>
      <w:r w:rsidR="007900E4" w:rsidRPr="00487D45">
        <w:rPr>
          <w:sz w:val="24"/>
          <w:szCs w:val="24"/>
        </w:rPr>
        <w:t>альной</w:t>
      </w:r>
      <w:r w:rsidR="00E06710">
        <w:rPr>
          <w:sz w:val="24"/>
          <w:szCs w:val="24"/>
        </w:rPr>
        <w:t xml:space="preserve"> </w:t>
      </w:r>
      <w:r w:rsidR="007900E4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7900E4" w:rsidRPr="00487D45">
        <w:rPr>
          <w:sz w:val="24"/>
          <w:szCs w:val="24"/>
        </w:rPr>
        <w:t>гражданина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115C27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115C27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жизнедеятельности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еспечивает: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адавшим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ьно-псих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м</w:t>
      </w:r>
      <w:r w:rsidR="009E3BE0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культурному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прошлому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Вооруженным</w:t>
      </w:r>
      <w:r w:rsidR="00E06710">
        <w:rPr>
          <w:sz w:val="24"/>
          <w:szCs w:val="24"/>
        </w:rPr>
        <w:t xml:space="preserve"> </w:t>
      </w:r>
      <w:r w:rsidR="00625090" w:rsidRPr="00487D45">
        <w:rPr>
          <w:sz w:val="24"/>
          <w:szCs w:val="24"/>
        </w:rPr>
        <w:t>Силам</w:t>
      </w:r>
      <w:r w:rsidRPr="00487D45">
        <w:rPr>
          <w:sz w:val="24"/>
          <w:szCs w:val="24"/>
        </w:rPr>
        <w:t>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625090" w:rsidRPr="00487D45">
        <w:rPr>
          <w:sz w:val="24"/>
          <w:szCs w:val="24"/>
        </w:rPr>
        <w:t>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оны;</w:t>
      </w:r>
    </w:p>
    <w:p w:rsidR="00115C27" w:rsidRPr="00487D45" w:rsidRDefault="00115C27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не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</w:t>
      </w:r>
      <w:r w:rsidR="00625090" w:rsidRPr="00487D45">
        <w:rPr>
          <w:sz w:val="24"/>
          <w:szCs w:val="24"/>
        </w:rPr>
        <w:t>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диацион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и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</w:p>
    <w:p w:rsidR="00115C27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115C27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115C27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актическую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безопасн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различно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учебно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орудование,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ч.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областей,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анализирова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редставля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научно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аргументировать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полученные</w:t>
      </w:r>
      <w:r w:rsidR="00E06710">
        <w:rPr>
          <w:sz w:val="24"/>
          <w:szCs w:val="24"/>
        </w:rPr>
        <w:t xml:space="preserve"> </w:t>
      </w:r>
      <w:r w:rsidR="00115C27" w:rsidRPr="00487D45">
        <w:rPr>
          <w:sz w:val="24"/>
          <w:szCs w:val="24"/>
        </w:rPr>
        <w:t>выводы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жпредме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и</w:t>
      </w:r>
      <w:r w:rsidR="009E3BE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Хим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Биолог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Географ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нформати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Истор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ознание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аво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Эколог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аем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й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учш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и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913E11" w:rsidRPr="00487D45">
        <w:rPr>
          <w:sz w:val="24"/>
          <w:szCs w:val="24"/>
        </w:rPr>
        <w:t>рациональному</w:t>
      </w:r>
      <w:r w:rsidR="00E06710">
        <w:rPr>
          <w:sz w:val="24"/>
          <w:szCs w:val="24"/>
        </w:rPr>
        <w:t xml:space="preserve"> </w:t>
      </w:r>
      <w:r w:rsidR="00913E11" w:rsidRPr="00487D45">
        <w:rPr>
          <w:sz w:val="24"/>
          <w:szCs w:val="24"/>
        </w:rPr>
        <w:t>исполь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р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Базов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ень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мплекс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езопасности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к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лия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экологическ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циональную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безопас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Ф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ч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</w:t>
      </w:r>
      <w:r w:rsidR="009E3BE0" w:rsidRPr="00487D45">
        <w:rPr>
          <w:sz w:val="24"/>
          <w:szCs w:val="24"/>
        </w:rPr>
        <w:t>вание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охрану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благоприя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й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рис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в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езопас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с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шру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с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лезнодорож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уш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в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т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</w:t>
      </w:r>
      <w:r w:rsidR="009E3BE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юще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шех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ссаж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пор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пе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оцик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гк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обил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в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Я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рыт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лод</w:t>
      </w:r>
      <w:r w:rsidR="00B6403D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жных</w:t>
      </w:r>
      <w:r w:rsidR="00E06710">
        <w:rPr>
          <w:sz w:val="24"/>
          <w:szCs w:val="24"/>
        </w:rPr>
        <w:t xml:space="preserve"> </w:t>
      </w:r>
      <w:r w:rsidR="00BB63EF" w:rsidRPr="00487D45">
        <w:rPr>
          <w:sz w:val="24"/>
          <w:szCs w:val="24"/>
        </w:rPr>
        <w:t>хобб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lastRenderedPageBreak/>
        <w:t>Защит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сел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едер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пас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резвычай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итуаций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ния</w:t>
      </w:r>
      <w:r w:rsidR="009E3BE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лед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г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резвыча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9E3BE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лед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9E3BE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в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ваку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зимет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тиводейств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экстремизму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рроризм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ркотизм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й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едерации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у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судар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</w:t>
      </w:r>
      <w:r w:rsidR="009E3BE0" w:rsidRPr="00487D45">
        <w:rPr>
          <w:sz w:val="24"/>
          <w:szCs w:val="24"/>
        </w:rPr>
        <w:t>ва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з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ст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остра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ор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доров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раз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уш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проду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дицинск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на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аза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ерв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мощи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ранспортировк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радавших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эпидемиологическо</w:t>
      </w:r>
      <w:r w:rsidR="009E3BE0" w:rsidRPr="00487D45">
        <w:rPr>
          <w:sz w:val="24"/>
          <w:szCs w:val="24"/>
        </w:rPr>
        <w:t>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</w:t>
      </w:r>
      <w:r w:rsidR="009E3BE0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-эпидемиологическо</w:t>
      </w:r>
      <w:r w:rsidR="009E3BE0" w:rsidRPr="00487D45">
        <w:rPr>
          <w:sz w:val="24"/>
          <w:szCs w:val="24"/>
        </w:rPr>
        <w:t>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</w:t>
      </w:r>
      <w:r w:rsidR="009E3BE0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ек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ле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нов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пидем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я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орон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осударства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стояни</w:t>
      </w:r>
      <w:r w:rsidR="00913E11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нд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ро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ыв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оруж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ы</w:t>
      </w:r>
      <w:r w:rsidR="009E3BE0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й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назна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ту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овны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направлен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звит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оительст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одернизаци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оружения,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оен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пециально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и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Техническая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снащенность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есурсно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обеспечение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ВС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Ф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равов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ен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лужбы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и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у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акту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служащ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ак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B40C6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5B40C6" w:rsidRPr="00487D45">
        <w:rPr>
          <w:sz w:val="24"/>
          <w:szCs w:val="24"/>
        </w:rPr>
        <w:t>про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</w:t>
      </w:r>
      <w:r w:rsidR="009E3BE0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гражданскую</w:t>
      </w:r>
      <w:r w:rsidR="00E06710">
        <w:rPr>
          <w:sz w:val="24"/>
          <w:szCs w:val="24"/>
        </w:rPr>
        <w:t xml:space="preserve"> </w:t>
      </w:r>
      <w:r w:rsidR="009E3BE0" w:rsidRPr="00487D45">
        <w:rPr>
          <w:sz w:val="24"/>
          <w:szCs w:val="24"/>
        </w:rPr>
        <w:t>службу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еж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служа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оль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а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из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ерв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Элемен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чаль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ен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дготовки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р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уж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уж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в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х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ения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зна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</w:t>
      </w:r>
      <w:r w:rsidR="005B40C6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ашникова.</w:t>
      </w:r>
      <w:r w:rsidR="00E06710">
        <w:rPr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Рабо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частей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механизмов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автомат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Калашникова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при</w:t>
      </w:r>
      <w:r w:rsidR="00E06710">
        <w:rPr>
          <w:i/>
          <w:sz w:val="24"/>
          <w:szCs w:val="24"/>
        </w:rPr>
        <w:t xml:space="preserve"> </w:t>
      </w:r>
      <w:r w:rsidRPr="00487D45">
        <w:rPr>
          <w:i/>
          <w:sz w:val="24"/>
          <w:szCs w:val="24"/>
        </w:rPr>
        <w:t>стрельбе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л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бо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ашник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азки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ашнико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она.</w:t>
      </w:r>
      <w:r w:rsidR="00E06710">
        <w:rPr>
          <w:i/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ашнико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о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льб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ашников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коло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коло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атами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ре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войск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жене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дат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ш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пографи</w:t>
      </w:r>
      <w:r w:rsidR="00A74F50" w:rsidRPr="00487D45">
        <w:rPr>
          <w:sz w:val="24"/>
          <w:szCs w:val="24"/>
        </w:rPr>
        <w:t>и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т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ИЗ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тивога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пират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войск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ЗК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г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стю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-1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гна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ве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теч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н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не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я.</w:t>
      </w:r>
    </w:p>
    <w:p w:rsidR="00115C27" w:rsidRPr="00487D45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оенно-профессиональна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ятельность</w:t>
      </w:r>
    </w:p>
    <w:p w:rsidR="00B16226" w:rsidRDefault="00115C27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уч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ы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ьер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ер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В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С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Ч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В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С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Ч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фед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енно-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Ф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В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С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Ч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B16226" w:rsidRDefault="00B1622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D6B42" w:rsidRPr="00731339" w:rsidRDefault="005D6B42" w:rsidP="005D6B42">
      <w:pPr>
        <w:pStyle w:val="3a"/>
        <w:spacing w:line="240" w:lineRule="auto"/>
        <w:ind w:firstLine="567"/>
        <w:rPr>
          <w:color w:val="000000" w:themeColor="text1"/>
          <w:sz w:val="24"/>
          <w:szCs w:val="24"/>
        </w:rPr>
      </w:pPr>
      <w:bookmarkStart w:id="150" w:name="_Toc81186998"/>
      <w:r w:rsidRPr="00731339">
        <w:rPr>
          <w:color w:val="000000" w:themeColor="text1"/>
          <w:sz w:val="24"/>
          <w:szCs w:val="24"/>
        </w:rPr>
        <w:t>2.2.22. Искусство (мировая художественная культура)</w:t>
      </w:r>
      <w:bookmarkEnd w:id="150"/>
    </w:p>
    <w:p w:rsidR="005D6B42" w:rsidRDefault="005D6B4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Изучение мировой художественной культуры на базовом уровне среднего общего образования направлено на достижение следующих целей: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- развитие чувств, эмоций, образно-ассоциативного мышления и художественно-творческих способностей;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- воспитание художественно-эстетического вкуса; потребности в освоении ценностей мировой культуры;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- освоение знаний о стилях и направлениях в мировой художественной культуре, их характерных особенностях; о вершинах художественного творчества в отечественной и зарубежной культуре;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- овладение умением анализировать произведения искусства, оценивать их художественные особенности, высказывать о них собственное суждение;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- использование приобретенных знаний и умений для расширения кругозора, осознанного формирования собственной культурной среды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731339">
        <w:rPr>
          <w:b/>
          <w:sz w:val="24"/>
          <w:szCs w:val="24"/>
        </w:rPr>
        <w:t>Обязательный минимум содержания основных образовательных программ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t>Художественная культура первобытного мира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Роль мифа в культуре. Древние образы и символы. ПЕРВОБЫТНАЯ МАГИЯ. Ритуал - единство слова, музыки, танца, изображения, пантомимы, костюма (татуировки), архитектурного окружения и предметной среды. Художественные комплексы Альтамиры и Стоунхенджа. Символика геометрического орнамента. АРХАИЧЕСКИЕ ОСНОВЫ ФОЛЬКЛОРА. МИФ И СОВРЕМЕННОСТЬ.</w:t>
      </w: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lastRenderedPageBreak/>
        <w:t>Художественная культура Древнего мира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Особенности художественной культуры Месопотамии: аскетизм и красочность ансамблей Вавилона. Гигантизм и неизменность канона - примета Вечной жизни в искусстве Древнего Египта: пирамиды Гизы, храмы Карнака и ЛУКСОРА. СТУПА В САНЧИ, ХРАМ КАНДАРЬЯ МАХАДЕВА В КХАДЖУРАХО - МОДЕЛЬ ВСЕЛЕННОЙ ДРЕВНЕЙ ИНДИИ. ОТРАЖЕНИЕ МИФОЛОГИЧЕСКИХ ПРЕДСТАВЛЕНИЙ МАЙЯ И АЦТЕКОВ В АРХИТЕКТУРЕ И РЕЛЬЕФЕ (ПАЛЕНКЕ, ТЕНОЧТИТЛАН)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Идеалы красоты Древней Греции в ансамбле афинского Акрополя. Театрализованное действо. Слияние восточных и античных традиций в эллинизме (Пергамский алтарь). Символы римского величия: РИМСКИЙ ФОРУМ, КОЛИЗЕЙ, Пантеон.</w:t>
      </w: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t>Художественная культура Средних веков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София Константинопольская - воплощение идеала божественного мироздания в восточном христианстве. Древнерусский крестово-купольный храм (киевская, владимиро-суздальская, новгородская, московская школа). КОСМИЧЕСКАЯ, ТОПОГРАФИЧЕСКАЯ, ВРЕМЕННАЯ СИМВОЛИКА ХРАМА. Икона и иконостас (Ф. ГРЕК, А. Рублев). Ансамбль московского Кремля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Монастырская базилика как средоточие культурной жизни романской эпохи. Готический собор - как образ мира. РЕГИОНАЛЬНЫЕ ШКОЛЫ ЗАПАДНОЙ ЕВРОПЫ. МУСУЛЬМАНСКИЙ ОБРАЗ РАЯ В КОМПЛЕКСЕ РЕГИСТАНА (ДРЕВНИЙ САМАРКАНД). ВОПЛОЩЕНИЕ МИФОЛОГИЧЕСКИХ И РЕЛИГИОЗНО-НРАВСТВЕННЫХ ПРЕДСТАВЛЕНИЙ КИТАЯ В ХРАМЕ НЕБА В ПЕКИНЕ. ФИЛОСОФИЯ И МИФОЛОГИЯ В САДОВОМ ИСКУССТВЕ ЯПОНИИ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МОНОДИЧЕСКИЙ СКЛАД СРЕДНЕВЕКОВОЙ МУЗЫКАЛЬНОЙ КУЛЬТУРЫ. ХУДОЖЕСТВЕННЫЕ ОБРАЗЫ ДРЕВНЕГО МИРА, АНТИЧНОСТИ И СРЕДНЕВЕКОВЬЯ В КУЛЬТУРЕ ПОСЛЕДУЮЩИХ ЭПОХ.</w:t>
      </w: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t>Художественная культура Ренессанса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Возрождение в Италии. Воплощение идеалов Ренессанса в архитектуре Флоренции. Титаны Возрождения (Леонардо да Винчи, Рафаэль, Микеланджело, ТИЦИАН). СЕВЕРНОЕ ВОЗРОЖДЕНИЕ: ГЕНТСКИЙ АЛТАРЬ Я. ВАН ЭЙКА; МАСТЕРСКИЕ ГРАВЮРЫ А. ДЮРЕРА, КОМПЛЕКС ФОНТЕНБЛО. РОЛЬ ПОЛИФОНИИ В РАЗВИТИИ СВЕТСКИХ И КУЛЬТОВЫХ МУЗЫКАЛЬНЫХ ЖАНРОВ. Театр У. Шекспира. Историческое значение и вневременная художественная ценность идей Возрождения.</w:t>
      </w: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t>Художественная культура Нового времени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Стили и направления в искусстве Нового времени. Изменение мировосприятия в эпоху Барокко. Архитектурные ансамбли Рима (Л. Бернини), Петербурга и его окрестностей (Ф.Б. Растрелли); живопись (П.П. Рубенс). Реализм XVII в. в живописи (Рембрандт ван Рейн). Расцвет гомофонно-гармонического стиля в опере Барокко. Высший расцвет свободной полифонии (И.С. Бах)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Классицизм и ампир в архитектуре (ансамбли ПАРИЖА, Версаля, Петербурга). От классицизма к академизму в живописи (Н. Пуссен, Ж.Л. ДАВИД, К.П. Брюллов, А.А. ИВАНОВ). Формирование классических жанров и принципов симфонизма в произведениях мастеров Венской классической школы (В.А. Моцарт, Л. ван Бетховен)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Романтический идеал и его отображение в музыке (Ф. ШУБЕРТ, Р. Вагнер). Романтизм в живописи (ПРЕРАФАЭЛИТЫ, Ф. Гойя, Э. ДЕЛАКРУА, О. Кипренский). Зарождение русской классической музыкальной школы (М.И. Глинка)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Социальная тематика в живописи реализма (Г. КУРБЕ, О. Домье, художники-передвижники - И.Е. Репин, В.И. Суриков). Развитие русской музыки во второй половине XIX в. (П.И. Чайковский).</w:t>
      </w:r>
    </w:p>
    <w:p w:rsid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b/>
          <w:i/>
          <w:sz w:val="24"/>
          <w:szCs w:val="24"/>
        </w:rPr>
        <w:t>Художественная культура конца XIX - XX вв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 xml:space="preserve">Основные направления в живописи конца XIX в: импрессионизм (К. Моне), постимпрессионизм (Ван Гог, П. СЕЗАНН, П. ГОГЕН). Модерн в архитектуре (В. ОРТА, А. Гауди, В.И. ШЕХТЕЛЬ). Символ и миф в живописи (М.А. Врубель) и музыке (А.Н. Скрябин). Художественные течения модернизма в живописи XX в.: кубизм (П. Пикассо), абстрактивизм (В. Кандинский), сюрреализм (С. Дали). Архитектура XX в. (В.Е. Татлин, Ш.Э. ЛЕ КОРБЮЗЬЕ, Ф.Л. Райт, О. НИМЕЙЕР). Театральная культура XX в.: режиссерский театр (К.С. Станиславский и В.И. Немирович-Данченко); эпический театр Б. Брехта. Стилистическая разнородность в музыке XX в. (С.С. Прокофьев, Д.Д. Шостакович, А.Г. Шнитке). СИНТЕЗ ИСКУССТВ - ОСОБЕННАЯ ЧЕРТА КУЛЬТУРЫ XX В.: КИНЕМАТОГРАФ (С.М. ЭЙЗЕНШТЕЙН, Ф. ФЕЛЛИНИ), ВИДЫ И ЖАНРЫ </w:t>
      </w:r>
      <w:r w:rsidRPr="00731339">
        <w:rPr>
          <w:sz w:val="24"/>
          <w:szCs w:val="24"/>
        </w:rPr>
        <w:lastRenderedPageBreak/>
        <w:t>ТЕЛЕВИДЕНИЯ, ДИЗАЙН, КОМПЬЮТЕРНАЯ ГРАФИКА И АНИМАЦИЯ, МЮЗИКЛ (Э.Л. УЭББЕР). РОК-МУЗЫКА (БИТТЛЗ, ПИНК ФЛОЙД); ЭЛЕКТРОННАЯ МУЗЫКА (Ж.М. ЖАРР). МАССОВОЕ ИСКУССТВО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b/>
          <w:i/>
          <w:sz w:val="24"/>
          <w:szCs w:val="24"/>
        </w:rPr>
      </w:pPr>
      <w:r w:rsidRPr="00731339">
        <w:rPr>
          <w:b/>
          <w:i/>
          <w:sz w:val="24"/>
          <w:szCs w:val="24"/>
        </w:rPr>
        <w:t>Культурные традиции родного края.</w:t>
      </w:r>
    </w:p>
    <w:p w:rsidR="005D6B42" w:rsidRDefault="005D6B42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51" w:name="_Toc81186999"/>
      <w:r>
        <w:rPr>
          <w:sz w:val="24"/>
          <w:szCs w:val="24"/>
        </w:rPr>
        <w:t>2</w:t>
      </w:r>
      <w:r w:rsidR="00F377E6" w:rsidRPr="00487D45">
        <w:rPr>
          <w:sz w:val="24"/>
          <w:szCs w:val="24"/>
        </w:rPr>
        <w:t>.</w:t>
      </w:r>
      <w:r w:rsidR="00401080" w:rsidRPr="00487D45">
        <w:rPr>
          <w:sz w:val="24"/>
          <w:szCs w:val="24"/>
        </w:rPr>
        <w:t>3.</w:t>
      </w:r>
      <w:r w:rsidR="00E06710">
        <w:rPr>
          <w:sz w:val="24"/>
          <w:szCs w:val="24"/>
        </w:rPr>
        <w:t xml:space="preserve"> </w:t>
      </w:r>
      <w:r w:rsidR="00B16226">
        <w:rPr>
          <w:sz w:val="24"/>
          <w:szCs w:val="24"/>
        </w:rPr>
        <w:t>П</w:t>
      </w:r>
      <w:r w:rsidR="00401080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лучени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ния</w:t>
      </w:r>
      <w:bookmarkEnd w:id="149"/>
      <w:bookmarkEnd w:id="151"/>
    </w:p>
    <w:p w:rsidR="0031403B" w:rsidRPr="00487D45" w:rsidRDefault="0031403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B1622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П</w:t>
      </w:r>
      <w:r w:rsidR="004C3D49" w:rsidRPr="00487D45">
        <w:rPr>
          <w:sz w:val="24"/>
          <w:szCs w:val="24"/>
        </w:rPr>
        <w:t>рограмм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далее</w:t>
      </w:r>
      <w:r w:rsidR="00E06710">
        <w:rPr>
          <w:sz w:val="24"/>
          <w:szCs w:val="24"/>
        </w:rPr>
        <w:t xml:space="preserve"> </w:t>
      </w:r>
      <w:r w:rsidR="005B40C6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грамма)</w:t>
      </w:r>
      <w:r w:rsidR="00E06710">
        <w:rPr>
          <w:sz w:val="24"/>
          <w:szCs w:val="24"/>
        </w:rPr>
        <w:t xml:space="preserve"> </w:t>
      </w:r>
      <w:r w:rsidR="00822608"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окультурных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уховно-нравствен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инят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ор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нтереса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емь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государств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правлен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заимоуважен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олюб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гражданственност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атриотизма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тветственност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береж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тношен</w:t>
      </w:r>
      <w:r w:rsidR="008C050E" w:rsidRPr="00487D45">
        <w:rPr>
          <w:sz w:val="24"/>
          <w:szCs w:val="24"/>
        </w:rPr>
        <w:t>ия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природе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среде</w:t>
      </w:r>
      <w:r w:rsidR="004C3D49" w:rsidRPr="00487D45">
        <w:rPr>
          <w:sz w:val="24"/>
          <w:szCs w:val="24"/>
        </w:rPr>
        <w:t>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обеспечивает</w:t>
      </w:r>
      <w:r w:rsidRPr="00487D45">
        <w:rPr>
          <w:sz w:val="24"/>
          <w:szCs w:val="24"/>
        </w:rPr>
        <w:t>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чтени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содержит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1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2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3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4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5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6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7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8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D3083" w:rsidRPr="00487D45">
        <w:rPr>
          <w:sz w:val="24"/>
          <w:szCs w:val="24"/>
        </w:rPr>
        <w:t>мер,</w:t>
      </w:r>
      <w:r w:rsidR="00E06710">
        <w:rPr>
          <w:sz w:val="24"/>
          <w:szCs w:val="24"/>
        </w:rPr>
        <w:t xml:space="preserve"> </w:t>
      </w:r>
      <w:r w:rsidR="004D3083"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="004D3083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D3083"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4D3083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гах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9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10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,</w:t>
      </w:r>
      <w:r w:rsidR="00E06710">
        <w:rPr>
          <w:sz w:val="24"/>
          <w:szCs w:val="24"/>
        </w:rPr>
        <w:t xml:space="preserve"> </w:t>
      </w:r>
      <w:r w:rsidR="000065AD"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11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держ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граммы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предусматрива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</w:t>
      </w:r>
      <w:r w:rsidR="000065AD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</w:t>
      </w:r>
      <w:r w:rsidR="000065AD" w:rsidRPr="00487D45">
        <w:rPr>
          <w:sz w:val="24"/>
          <w:szCs w:val="24"/>
        </w:rPr>
        <w:t>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</w:t>
      </w:r>
      <w:r w:rsidR="000065AD" w:rsidRPr="00487D45">
        <w:rPr>
          <w:sz w:val="24"/>
          <w:szCs w:val="24"/>
        </w:rPr>
        <w:t>я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F50248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52" w:name="_Toc410654044"/>
      <w:bookmarkStart w:id="153" w:name="_Toc284662818"/>
      <w:bookmarkStart w:id="154" w:name="_Toc284663445"/>
      <w:bookmarkStart w:id="155" w:name="_Toc409691719"/>
      <w:bookmarkStart w:id="156" w:name="_Toc435412722"/>
      <w:bookmarkStart w:id="157" w:name="_Toc81187000"/>
      <w:r>
        <w:rPr>
          <w:sz w:val="24"/>
          <w:szCs w:val="24"/>
        </w:rPr>
        <w:lastRenderedPageBreak/>
        <w:t>2</w:t>
      </w:r>
      <w:r w:rsidR="004C3D49" w:rsidRPr="00487D45">
        <w:rPr>
          <w:sz w:val="24"/>
          <w:szCs w:val="24"/>
        </w:rPr>
        <w:t>.3.1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Цель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bookmarkEnd w:id="152"/>
      <w:bookmarkEnd w:id="153"/>
      <w:bookmarkEnd w:id="154"/>
      <w:r w:rsidR="00E06710">
        <w:rPr>
          <w:sz w:val="24"/>
          <w:szCs w:val="24"/>
        </w:rPr>
        <w:t xml:space="preserve"> </w:t>
      </w:r>
      <w:bookmarkStart w:id="158" w:name="_Toc410654045"/>
      <w:bookmarkStart w:id="159" w:name="_Toc284663446"/>
      <w:bookmarkEnd w:id="155"/>
      <w:bookmarkEnd w:id="156"/>
      <w:bookmarkEnd w:id="158"/>
      <w:bookmarkEnd w:id="159"/>
      <w:r w:rsidR="004C3D49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bookmarkEnd w:id="157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Целью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уховно-нравствен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звития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спит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нравствен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орен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о-норм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но-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позн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пони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ес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и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ми</w:t>
      </w:r>
      <w:r w:rsidR="00E06710">
        <w:rPr>
          <w:sz w:val="24"/>
          <w:szCs w:val="24"/>
        </w:rPr>
        <w:t xml:space="preserve"> </w:t>
      </w:r>
      <w:r w:rsidR="00124053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м</w:t>
      </w:r>
      <w:r w:rsidR="00124053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и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ах,</w:t>
      </w:r>
      <w:r w:rsidR="00E06710">
        <w:rPr>
          <w:sz w:val="24"/>
          <w:szCs w:val="24"/>
        </w:rPr>
        <w:t xml:space="preserve"> </w:t>
      </w:r>
      <w:r w:rsidR="0012405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им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60" w:name="_Toc435412723"/>
      <w:bookmarkStart w:id="161" w:name="_Toc81187001"/>
      <w:bookmarkEnd w:id="160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2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ценностн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изации</w:t>
      </w:r>
      <w:bookmarkEnd w:id="161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ечеств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ению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ими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)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Ценност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снов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уховно-нравствен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звития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оспит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из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D1393E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ул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15116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:</w:t>
      </w:r>
    </w:p>
    <w:p w:rsidR="004C3D49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Российска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едерац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—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сс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есть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емократическо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едеративно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ово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осударств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еспубликанск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орм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ления</w:t>
      </w:r>
      <w:r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Гл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  <w:lang w:val="en-US"/>
        </w:rPr>
        <w:t>I</w:t>
      </w:r>
      <w:r w:rsidR="004C3D49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1);</w:t>
      </w:r>
    </w:p>
    <w:p w:rsidR="004C3D49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Человек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е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являютс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ысше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ценностью</w:t>
      </w:r>
      <w:r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Гл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  <w:lang w:val="en-US"/>
        </w:rPr>
        <w:t>I</w:t>
      </w:r>
      <w:r w:rsidR="004C3D49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2);</w:t>
      </w:r>
    </w:p>
    <w:p w:rsidR="004C3D49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Российска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едерац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—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оциально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осударство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олитик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отор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правлен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lastRenderedPageBreak/>
        <w:t>создан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условий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беспечивающих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остойную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жизнь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но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азвит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а</w:t>
      </w:r>
      <w:r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Гл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I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7);</w:t>
      </w:r>
    </w:p>
    <w:p w:rsidR="004C3D49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ссийск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едераци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знаютс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защищаютс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авны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бразо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астная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осударственная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униципальна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ны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орм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обственности</w:t>
      </w:r>
      <w:r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Гл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I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8);</w:t>
      </w:r>
    </w:p>
    <w:p w:rsidR="004C3D49" w:rsidRPr="00487D45" w:rsidRDefault="009C441B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ссийск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едераци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знаютс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арантируютс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ражданин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огласн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бщепризнанны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нципа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орма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еждународ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оответстви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стояще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онституцией.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сновны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еотчуждаем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надлежат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аждому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т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ждения.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существлен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ражданин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олжн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рушать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а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ы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ругих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лиц</w:t>
      </w:r>
      <w:r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Гл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I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17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и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:</w:t>
      </w:r>
    </w:p>
    <w:p w:rsidR="004C3D49" w:rsidRPr="00B16226" w:rsidRDefault="009C441B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…гуманистически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характер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бразования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оритет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жизн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здоровь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а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личност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вобод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азвит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личност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оспитан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заимоуважения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трудолюбия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ражданственност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атриотизма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тветственност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авов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ультуры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береж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тношен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род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кружающе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реде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ациональ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риродопользован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&lt;…&gt;;</w:t>
      </w:r>
    </w:p>
    <w:p w:rsidR="004C3D49" w:rsidRPr="00B16226" w:rsidRDefault="004C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B16226">
        <w:rPr>
          <w:i/>
          <w:sz w:val="24"/>
          <w:szCs w:val="24"/>
        </w:rPr>
        <w:t>…демократический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характер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управлен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разованием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еспечени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пра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педагогических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работников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учающихся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родителей</w:t>
      </w:r>
      <w:r w:rsidR="00E06710" w:rsidRPr="00B16226">
        <w:rPr>
          <w:i/>
          <w:sz w:val="24"/>
          <w:szCs w:val="24"/>
        </w:rPr>
        <w:t xml:space="preserve"> </w:t>
      </w:r>
      <w:hyperlink r:id="rId16">
        <w:r w:rsidRPr="00B16226">
          <w:rPr>
            <w:i/>
            <w:sz w:val="24"/>
            <w:szCs w:val="24"/>
          </w:rPr>
          <w:t>(законных</w:t>
        </w:r>
        <w:r w:rsidR="00E06710" w:rsidRPr="00B16226">
          <w:rPr>
            <w:i/>
            <w:sz w:val="24"/>
            <w:szCs w:val="24"/>
          </w:rPr>
          <w:t xml:space="preserve"> </w:t>
        </w:r>
        <w:r w:rsidRPr="00B16226">
          <w:rPr>
            <w:i/>
            <w:sz w:val="24"/>
            <w:szCs w:val="24"/>
          </w:rPr>
          <w:t>представителей)</w:t>
        </w:r>
      </w:hyperlink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несовершеннолетних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учающихс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на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участи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управлени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разовательным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рганизациями;</w:t>
      </w:r>
    </w:p>
    <w:p w:rsidR="004C3D49" w:rsidRPr="00B16226" w:rsidRDefault="004C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B16226">
        <w:rPr>
          <w:i/>
          <w:sz w:val="24"/>
          <w:szCs w:val="24"/>
        </w:rPr>
        <w:t>…недопустимость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граничен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ил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устранен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конкуренци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фер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разования;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B16226">
        <w:rPr>
          <w:i/>
          <w:sz w:val="24"/>
          <w:szCs w:val="24"/>
        </w:rPr>
        <w:t>…сочетани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государственного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договорного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регулирован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тношений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фер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бразования</w:t>
      </w:r>
      <w:r w:rsidR="009C441B"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).</w:t>
      </w:r>
    </w:p>
    <w:p w:rsidR="004C3D49" w:rsidRPr="00B16226" w:rsidRDefault="004C3D49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трате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твержд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ряж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96-р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мечается: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Pr="00B16226">
        <w:rPr>
          <w:i/>
          <w:sz w:val="24"/>
          <w:szCs w:val="24"/>
        </w:rPr>
        <w:t>Стратег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пираетс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на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истему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духовно-нравственных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ценностей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ложившихс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процесс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культурного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развития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России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таких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как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человеколюбие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праведливость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честь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овесть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оля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лично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достоинство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ера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добро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тремление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к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исполнению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нравственного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долга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перед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амим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обой,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воей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емьей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своим</w:t>
      </w:r>
      <w:r w:rsidR="00E06710" w:rsidRPr="00B16226">
        <w:rPr>
          <w:i/>
          <w:sz w:val="24"/>
          <w:szCs w:val="24"/>
        </w:rPr>
        <w:t xml:space="preserve"> </w:t>
      </w:r>
      <w:r w:rsidRPr="00B16226">
        <w:rPr>
          <w:i/>
          <w:sz w:val="24"/>
          <w:szCs w:val="24"/>
        </w:rPr>
        <w:t>Отечеством</w:t>
      </w:r>
      <w:r w:rsidR="009C441B">
        <w:rPr>
          <w:i/>
          <w:sz w:val="24"/>
          <w:szCs w:val="24"/>
        </w:rPr>
        <w:t>»</w:t>
      </w:r>
      <w:r w:rsidRPr="00B16226">
        <w:rPr>
          <w:i/>
          <w:sz w:val="24"/>
          <w:szCs w:val="24"/>
        </w:rPr>
        <w:t>.</w:t>
      </w:r>
      <w:r w:rsidR="00E06710" w:rsidRPr="00B16226">
        <w:rPr>
          <w:i/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трате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2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рит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астли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щему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я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бен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ран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утре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оп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емь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знес-сообществ)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признания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определяющей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роли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соблюдения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5149E4"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ршен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ст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.</w:t>
      </w:r>
    </w:p>
    <w:p w:rsidR="004C3D49" w:rsidRPr="00487D45" w:rsidRDefault="00A45DE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значен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а: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атриотизм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ьну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лидарность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гражданственность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емью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здоровье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ворчество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уку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елиг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скусство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человечество.</w:t>
      </w:r>
    </w:p>
    <w:p w:rsidR="004C3D49" w:rsidRPr="00487D45" w:rsidRDefault="00A45DE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базов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ормулировк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F50248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ния:</w:t>
      </w:r>
      <w:r w:rsidR="00E06710">
        <w:rPr>
          <w:sz w:val="24"/>
          <w:szCs w:val="24"/>
        </w:rPr>
        <w:t xml:space="preserve"> </w:t>
      </w:r>
      <w:r w:rsidR="009C441B">
        <w:rPr>
          <w:i/>
          <w:sz w:val="24"/>
          <w:szCs w:val="24"/>
        </w:rPr>
        <w:t>«</w:t>
      </w:r>
      <w:r w:rsidR="004C3D49" w:rsidRPr="00B16226">
        <w:rPr>
          <w:i/>
          <w:sz w:val="24"/>
          <w:szCs w:val="24"/>
        </w:rPr>
        <w:t>Усвоен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уманистических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емократических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традиционных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ценносте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ногонациональ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ссийск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бщества…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формирование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сознанного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уважитель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lastRenderedPageBreak/>
        <w:t>доброжелательно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отношения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ругому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человеку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его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нению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ировоззрению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ультуре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языку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ере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ражданской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позици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стори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культуре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елигии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традициям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языкам,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ценностя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родо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Росси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ародо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мира;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готовност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пособност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ест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иалог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с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ругим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людьм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и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достигать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нем</w:t>
      </w:r>
      <w:r w:rsidR="00E06710" w:rsidRPr="00B16226">
        <w:rPr>
          <w:i/>
          <w:sz w:val="24"/>
          <w:szCs w:val="24"/>
        </w:rPr>
        <w:t xml:space="preserve"> </w:t>
      </w:r>
      <w:r w:rsidR="004C3D49" w:rsidRPr="00B16226">
        <w:rPr>
          <w:i/>
          <w:sz w:val="24"/>
          <w:szCs w:val="24"/>
        </w:rPr>
        <w:t>взаимопонимания</w:t>
      </w:r>
      <w:r w:rsidR="009C441B">
        <w:rPr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Текст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О</w:t>
      </w:r>
      <w:r w:rsidR="00A669F6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дел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IV</w:t>
      </w:r>
      <w:r w:rsidR="00A669F6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="00F50248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ния</w:t>
      </w:r>
      <w:r w:rsidR="00A669F6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24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62" w:name="_Toc435412724"/>
      <w:bookmarkStart w:id="163" w:name="_Toc81187002"/>
      <w:bookmarkEnd w:id="162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</w:t>
      </w:r>
      <w:r w:rsidR="00D17945" w:rsidRPr="00487D45">
        <w:rPr>
          <w:sz w:val="24"/>
          <w:szCs w:val="24"/>
        </w:rPr>
        <w:t>3</w:t>
      </w:r>
      <w:r w:rsidR="004C3D49" w:rsidRPr="00487D45">
        <w:rPr>
          <w:sz w:val="24"/>
          <w:szCs w:val="24"/>
        </w:rPr>
        <w:t>.3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держание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правлени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bookmarkEnd w:id="163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ечеств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д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ерб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ла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мна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а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ечеств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туристско-краеведче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-эстетиче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евед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я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я</w:t>
      </w:r>
      <w:r w:rsidR="00B524ED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ях</w:t>
      </w:r>
      <w:r w:rsidR="00B524ED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дея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ок</w:t>
      </w:r>
      <w:r w:rsidR="00B524ED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евн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анд</w:t>
      </w:r>
      <w:r w:rsidR="00B524ED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филь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B524ED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щегосударствен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пор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ту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итуа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ст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ни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а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4744C3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и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эт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о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к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лед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итератур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ематографическое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ет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художеств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ечеств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ыча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кровищни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к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толеран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ни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ережи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лида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призн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,</w:t>
      </w:r>
      <w:r w:rsidR="00E06710">
        <w:rPr>
          <w:sz w:val="24"/>
          <w:szCs w:val="24"/>
        </w:rPr>
        <w:t xml:space="preserve"> </w:t>
      </w:r>
      <w:r w:rsidR="008C050E" w:rsidRPr="00487D45">
        <w:rPr>
          <w:sz w:val="24"/>
          <w:szCs w:val="24"/>
        </w:rPr>
        <w:t>предполаг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ыраж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едлив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лосер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любия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разова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дарност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в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фер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семей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</w:p>
    <w:p w:rsidR="00A6747D" w:rsidRPr="00487D45" w:rsidRDefault="004C3D49" w:rsidP="00F238AC">
      <w:pPr>
        <w:pStyle w:val="-310"/>
        <w:widowControl w:val="0"/>
        <w:numPr>
          <w:ilvl w:val="0"/>
          <w:numId w:val="132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важ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бо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ари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аш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;</w:t>
      </w:r>
    </w:p>
    <w:p w:rsidR="00A6747D" w:rsidRPr="00487D45" w:rsidRDefault="004C3D49" w:rsidP="00F238AC">
      <w:pPr>
        <w:widowControl w:val="0"/>
        <w:numPr>
          <w:ilvl w:val="0"/>
          <w:numId w:val="132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</w:t>
      </w:r>
      <w:r w:rsidR="00A669F6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обровольче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в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вно-оценоч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-эсте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искусс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ыгры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ле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и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AD65B4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AD65B4" w:rsidRPr="00487D45">
        <w:rPr>
          <w:sz w:val="24"/>
          <w:szCs w:val="24"/>
        </w:rPr>
        <w:t>литерату</w:t>
      </w:r>
      <w:r w:rsidR="004744C3" w:rsidRPr="00487D45">
        <w:rPr>
          <w:sz w:val="24"/>
          <w:szCs w:val="24"/>
        </w:rPr>
        <w:t>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нам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</w:t>
      </w:r>
      <w:r w:rsidR="00E06710">
        <w:rPr>
          <w:sz w:val="24"/>
          <w:szCs w:val="24"/>
        </w:rPr>
        <w:t xml:space="preserve"> </w:t>
      </w:r>
      <w:r w:rsidR="00A669F6" w:rsidRPr="00487D45">
        <w:rPr>
          <w:sz w:val="24"/>
          <w:szCs w:val="24"/>
        </w:rPr>
        <w:t>предусматривают</w:t>
      </w:r>
      <w:r w:rsidRPr="00487D45">
        <w:rPr>
          <w:sz w:val="24"/>
          <w:szCs w:val="24"/>
        </w:rPr>
        <w:t>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д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г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дар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р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ацион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е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еждениям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сто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сенофоб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уп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ими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ов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тикорруп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воль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т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ажеры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астли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щечелове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а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я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ст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о-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акоку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</w:t>
      </w:r>
      <w:r w:rsidR="00E06710">
        <w:rPr>
          <w:sz w:val="24"/>
          <w:szCs w:val="24"/>
        </w:rPr>
        <w:t xml:space="preserve"> </w:t>
      </w:r>
      <w:r w:rsidR="002841DF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  <w:r w:rsidR="00E06710">
        <w:rPr>
          <w:sz w:val="24"/>
          <w:szCs w:val="24"/>
        </w:rPr>
        <w:t xml:space="preserve"> </w:t>
      </w:r>
      <w:r w:rsidR="002841DF"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и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мы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вно-оценоч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оздоров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ти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сихолог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ч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ивш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ние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ас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спор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4744C3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ют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гатст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="002841DF"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у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терпи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ося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о-напр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художественно-эсте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ивна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исследователь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охран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ей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Физ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Ест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усски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4744C3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язык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744C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744C3" w:rsidRPr="00487D45">
        <w:rPr>
          <w:sz w:val="24"/>
          <w:szCs w:val="24"/>
        </w:rPr>
        <w:t>И</w:t>
      </w:r>
      <w:r w:rsidRPr="00487D45">
        <w:rPr>
          <w:sz w:val="24"/>
          <w:szCs w:val="24"/>
        </w:rPr>
        <w:t>ностр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</w:t>
      </w:r>
      <w:r w:rsidR="002841DF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</w:t>
      </w:r>
      <w:r w:rsidR="00E84743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.</w:t>
      </w:r>
    </w:p>
    <w:p w:rsidR="008C050E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</w:t>
      </w:r>
      <w:r w:rsidR="008C050E" w:rsidRPr="00487D45">
        <w:rPr>
          <w:sz w:val="24"/>
          <w:szCs w:val="24"/>
        </w:rPr>
        <w:t>:</w:t>
      </w:r>
    </w:p>
    <w:p w:rsidR="008C050E" w:rsidRPr="00487D45" w:rsidRDefault="004C3D49" w:rsidP="00F238AC">
      <w:pPr>
        <w:widowControl w:val="0"/>
        <w:numPr>
          <w:ilvl w:val="0"/>
          <w:numId w:val="138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;</w:t>
      </w:r>
      <w:r w:rsidR="00E06710">
        <w:rPr>
          <w:sz w:val="24"/>
          <w:szCs w:val="24"/>
        </w:rPr>
        <w:t xml:space="preserve"> </w:t>
      </w:r>
    </w:p>
    <w:p w:rsidR="00C622DE" w:rsidRPr="00487D45" w:rsidRDefault="004C3D49" w:rsidP="00F238AC">
      <w:pPr>
        <w:widowControl w:val="0"/>
        <w:numPr>
          <w:ilvl w:val="0"/>
          <w:numId w:val="138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</w:t>
      </w:r>
      <w:r w:rsidR="00C622DE" w:rsidRPr="00487D45">
        <w:rPr>
          <w:sz w:val="24"/>
          <w:szCs w:val="24"/>
        </w:rPr>
        <w:t>енных,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общенациональных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проблем;</w:t>
      </w:r>
      <w:r w:rsidR="00E06710">
        <w:rPr>
          <w:sz w:val="24"/>
          <w:szCs w:val="24"/>
        </w:rPr>
        <w:t xml:space="preserve"> </w:t>
      </w:r>
    </w:p>
    <w:p w:rsidR="00C622DE" w:rsidRPr="00487D45" w:rsidRDefault="00C622DE" w:rsidP="00F238AC">
      <w:pPr>
        <w:widowControl w:val="0"/>
        <w:numPr>
          <w:ilvl w:val="0"/>
          <w:numId w:val="138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людя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а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овы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остижениям;</w:t>
      </w:r>
      <w:r w:rsidR="00E06710">
        <w:rPr>
          <w:sz w:val="24"/>
          <w:szCs w:val="24"/>
        </w:rPr>
        <w:t xml:space="preserve"> </w:t>
      </w:r>
    </w:p>
    <w:p w:rsidR="004C3D49" w:rsidRPr="00487D45" w:rsidRDefault="00C622DE" w:rsidP="00F238AC">
      <w:pPr>
        <w:widowControl w:val="0"/>
        <w:numPr>
          <w:ilvl w:val="0"/>
          <w:numId w:val="138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мени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амообслуживани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иться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обросовестно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тветственн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841DF" w:rsidRPr="00487D45">
        <w:rPr>
          <w:sz w:val="24"/>
          <w:szCs w:val="24"/>
        </w:rPr>
        <w:t>творчески</w:t>
      </w:r>
      <w:r w:rsidR="00E06710">
        <w:rPr>
          <w:sz w:val="24"/>
          <w:szCs w:val="24"/>
        </w:rPr>
        <w:t xml:space="preserve"> </w:t>
      </w:r>
      <w:r w:rsidR="002841DF" w:rsidRPr="00487D45">
        <w:rPr>
          <w:sz w:val="24"/>
          <w:szCs w:val="24"/>
        </w:rPr>
        <w:t>относить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ны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ида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омашни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язанносте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знаватель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в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-практическ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ориент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с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ир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ов</w:t>
      </w:r>
      <w:r w:rsidR="00E06710">
        <w:rPr>
          <w:sz w:val="24"/>
          <w:szCs w:val="24"/>
        </w:rPr>
        <w:t xml:space="preserve"> </w:t>
      </w:r>
      <w:r w:rsidR="007B3936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а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т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аже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енциа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ще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обеспечивается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кательност</w:t>
      </w:r>
      <w:r w:rsidR="00C622DE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ст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="007B3936" w:rsidRPr="00487D45">
        <w:rPr>
          <w:sz w:val="24"/>
          <w:szCs w:val="24"/>
        </w:rPr>
        <w:t>создаются</w:t>
      </w:r>
      <w:r w:rsidR="00E06710">
        <w:rPr>
          <w:sz w:val="24"/>
          <w:szCs w:val="24"/>
        </w:rPr>
        <w:t xml:space="preserve"> </w:t>
      </w:r>
      <w:r w:rsidR="007B3936"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="007B3936" w:rsidRPr="00487D45">
        <w:rPr>
          <w:sz w:val="24"/>
          <w:szCs w:val="24"/>
        </w:rPr>
        <w:t>повыш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интересованност</w:t>
      </w:r>
      <w:r w:rsidR="007B3936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ст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о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64" w:name="_Toc435412725"/>
      <w:bookmarkStart w:id="165" w:name="_Toc81187003"/>
      <w:bookmarkEnd w:id="164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4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Модель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уховно-нравственном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витию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bookmarkEnd w:id="165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ответству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</w:t>
      </w:r>
      <w:r w:rsidR="00E06710">
        <w:rPr>
          <w:sz w:val="24"/>
          <w:szCs w:val="24"/>
        </w:rPr>
        <w:t xml:space="preserve"> </w:t>
      </w:r>
      <w:r w:rsidR="00033757" w:rsidRPr="00487D45">
        <w:rPr>
          <w:sz w:val="24"/>
          <w:szCs w:val="24"/>
        </w:rPr>
        <w:t>д</w:t>
      </w:r>
      <w:r w:rsidRPr="00487D45">
        <w:rPr>
          <w:sz w:val="24"/>
          <w:szCs w:val="24"/>
        </w:rPr>
        <w:t>уховно-нравственно</w:t>
      </w:r>
      <w:r w:rsidR="00033757" w:rsidRPr="00487D45">
        <w:rPr>
          <w:sz w:val="24"/>
          <w:szCs w:val="24"/>
        </w:rPr>
        <w:t>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</w:t>
      </w:r>
      <w:r w:rsidR="00033757" w:rsidRPr="00487D45">
        <w:rPr>
          <w:sz w:val="24"/>
          <w:szCs w:val="24"/>
        </w:rPr>
        <w:t>я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</w:t>
      </w:r>
      <w:r w:rsidR="00033757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</w:t>
      </w:r>
      <w:r w:rsidR="0003375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033757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</w:t>
      </w:r>
      <w:r w:rsidR="00033757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),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-инвали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ар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я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кла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школь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ив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ключ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сн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итыв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в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д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ч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66" w:name="_Toc435412726"/>
      <w:bookmarkStart w:id="167" w:name="_Toc81187004"/>
      <w:bookmarkEnd w:id="166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</w:t>
      </w:r>
      <w:r w:rsidR="004C3D49" w:rsidRPr="00487D45">
        <w:rPr>
          <w:rStyle w:val="3b"/>
          <w:b/>
          <w:sz w:val="24"/>
          <w:szCs w:val="24"/>
        </w:rPr>
        <w:t>3.5.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Описание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форм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и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методов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организации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социально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значимой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деятельности</w:t>
      </w:r>
      <w:r w:rsidR="00E06710">
        <w:rPr>
          <w:rStyle w:val="3b"/>
          <w:b/>
          <w:sz w:val="24"/>
          <w:szCs w:val="24"/>
        </w:rPr>
        <w:t xml:space="preserve"> </w:t>
      </w:r>
      <w:r w:rsidR="004C3D49" w:rsidRPr="00487D45">
        <w:rPr>
          <w:rStyle w:val="3b"/>
          <w:b/>
          <w:sz w:val="24"/>
          <w:szCs w:val="24"/>
        </w:rPr>
        <w:t>обучающихся</w:t>
      </w:r>
      <w:bookmarkEnd w:id="167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:</w:t>
      </w:r>
    </w:p>
    <w:p w:rsidR="00A6747D" w:rsidRPr="00487D45" w:rsidRDefault="00FB03AC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ъединениях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гд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исходит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действ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вити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лидерск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тенциал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тей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еведче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твор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нтер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.</w:t>
      </w:r>
    </w:p>
    <w:p w:rsidR="004C3D49" w:rsidRPr="00487D45" w:rsidRDefault="00FB03AC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894B0B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еобразован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селен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ункт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школьникам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грамм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е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н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р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крорайон</w:t>
      </w:r>
      <w:r w:rsidR="00FB03AC" w:rsidRPr="00487D45">
        <w:rPr>
          <w:sz w:val="24"/>
          <w:szCs w:val="24"/>
        </w:rPr>
        <w:t>а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</w:t>
      </w:r>
      <w:r w:rsidR="00FB03AC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едагогически</w:t>
      </w:r>
      <w:r w:rsidR="0000021B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</w:t>
      </w:r>
      <w:r w:rsidR="0000021B" w:rsidRPr="00487D45">
        <w:rPr>
          <w:sz w:val="24"/>
          <w:szCs w:val="24"/>
        </w:rPr>
        <w:t>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</w:t>
      </w:r>
      <w:r w:rsidR="0000021B" w:rsidRPr="00487D45">
        <w:rPr>
          <w:sz w:val="24"/>
          <w:szCs w:val="24"/>
        </w:rPr>
        <w:t>ей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</w:t>
      </w:r>
      <w:r w:rsidR="0000021B" w:rsidRPr="00487D45">
        <w:rPr>
          <w:sz w:val="24"/>
          <w:szCs w:val="24"/>
        </w:rPr>
        <w:t>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</w:t>
      </w:r>
      <w:r w:rsidR="00145024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</w:t>
      </w:r>
      <w:r w:rsidR="0000021B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</w:t>
      </w:r>
      <w:r w:rsidR="0000021B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</w:t>
      </w:r>
      <w:r w:rsidR="0000021B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сре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р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сред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р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в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ще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х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работк</w:t>
      </w:r>
      <w:r w:rsidR="0000021B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</w:t>
      </w:r>
      <w:r w:rsidR="0000021B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E5668C" w:rsidRPr="00487D45">
        <w:rPr>
          <w:sz w:val="24"/>
          <w:szCs w:val="24"/>
        </w:rPr>
        <w:t>формул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бю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</w:t>
      </w:r>
      <w:r w:rsidR="0000021B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ществ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ю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</w:t>
      </w:r>
      <w:r w:rsidR="0000021B" w:rsidRPr="00487D45">
        <w:rPr>
          <w:sz w:val="24"/>
          <w:szCs w:val="24"/>
        </w:rPr>
        <w:t>у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</w:t>
      </w:r>
      <w:r w:rsidR="0000021B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</w:t>
      </w:r>
      <w:r w:rsidR="0000021B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</w:t>
      </w:r>
      <w:r w:rsidR="0000021B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еред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</w:t>
      </w:r>
      <w:r w:rsidR="0000021B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жертв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андрайзинг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нс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цен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лан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5668C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завер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</w:t>
      </w:r>
      <w:r w:rsidR="0000021B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="0000021B" w:rsidRPr="00487D45">
        <w:rPr>
          <w:sz w:val="24"/>
          <w:szCs w:val="24"/>
        </w:rPr>
        <w:t>през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</w:t>
      </w:r>
      <w:r w:rsidR="0000021B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E5668C" w:rsidRPr="00487D45">
        <w:rPr>
          <w:sz w:val="24"/>
          <w:szCs w:val="24"/>
        </w:rPr>
        <w:t>у</w:t>
      </w:r>
      <w:r w:rsidRPr="00487D45">
        <w:rPr>
          <w:sz w:val="24"/>
          <w:szCs w:val="24"/>
        </w:rPr>
        <w:t>правляю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ан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ю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трудн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че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пу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.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="00E5668C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школьных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йд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сант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E5668C"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м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твор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нтер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68" w:name="_Toc435412727"/>
      <w:bookmarkStart w:id="169" w:name="_Toc81187005"/>
      <w:bookmarkEnd w:id="168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6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технологи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нститутов</w:t>
      </w:r>
      <w:bookmarkEnd w:id="169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ора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у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дигм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диг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ру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диг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выг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ства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арадигм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радицион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дру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гля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корыст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е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р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ру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о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и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ру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твор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а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здни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</w:t>
      </w:r>
      <w:r w:rsidR="00E5668C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черед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ботни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диг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руж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м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арк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зд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мя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т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ств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ним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ро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м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а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ком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дшефным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рибу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ла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елл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жида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еф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дшефных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твор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жид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вер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ренност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Парадигм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заимовыгод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артн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л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па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гля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</w:t>
      </w:r>
      <w:r w:rsidR="00721AB7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исключ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н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ромисс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ов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аты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ово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эт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шени</w:t>
      </w:r>
      <w:r w:rsidR="00721AB7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оя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о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в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ад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70" w:name="_Toc435412728"/>
      <w:bookmarkStart w:id="171" w:name="_Toc81187006"/>
      <w:bookmarkEnd w:id="170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7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ь</w:t>
      </w:r>
      <w:bookmarkEnd w:id="171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тод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DD57D5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консульт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DD57D5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си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-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консульт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к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ц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ы</w:t>
      </w:r>
      <w:r w:rsidR="00E06710">
        <w:rPr>
          <w:sz w:val="24"/>
          <w:szCs w:val="24"/>
        </w:rPr>
        <w:t xml:space="preserve"> </w:t>
      </w:r>
      <w:r w:rsidR="00DD57D5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с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-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а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е).</w:t>
      </w:r>
    </w:p>
    <w:p w:rsidR="00DD57D5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ъявл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ему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веде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ессиях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пецифик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ру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а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е).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Ярмар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актуализирова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и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чни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реп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тир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рмаро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ляни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ко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торг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латок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ора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</w:t>
      </w:r>
      <w:r w:rsidR="00E06710">
        <w:rPr>
          <w:sz w:val="24"/>
          <w:szCs w:val="24"/>
        </w:rPr>
        <w:t xml:space="preserve"> </w:t>
      </w:r>
      <w:r w:rsidR="00DD57D5" w:rsidRPr="00487D45">
        <w:rPr>
          <w:sz w:val="24"/>
          <w:szCs w:val="24"/>
        </w:rPr>
        <w:t>передвиг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рмар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Ярмар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й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глаш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ц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ы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ер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ваны</w:t>
      </w:r>
      <w:r w:rsidR="00E06710">
        <w:rPr>
          <w:sz w:val="24"/>
          <w:szCs w:val="24"/>
        </w:rPr>
        <w:t xml:space="preserve"> </w:t>
      </w:r>
      <w:r w:rsidR="00DD57D5" w:rsidRPr="00487D45">
        <w:rPr>
          <w:sz w:val="24"/>
          <w:szCs w:val="24"/>
        </w:rPr>
        <w:t>пред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DD57D5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DD57D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агандир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</w:t>
      </w:r>
      <w:r w:rsidR="00555A48" w:rsidRPr="00487D45">
        <w:rPr>
          <w:sz w:val="24"/>
          <w:szCs w:val="24"/>
        </w:rPr>
        <w:t>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</w:t>
      </w:r>
      <w:r w:rsidR="00555A48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</w:t>
      </w:r>
      <w:r w:rsidR="00555A48" w:rsidRPr="00487D45">
        <w:rPr>
          <w:sz w:val="24"/>
          <w:szCs w:val="24"/>
        </w:rPr>
        <w:t>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Экскур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ше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ан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ъ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ом-экскурсоводом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ещ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ориент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оз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ра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рту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ублич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емонст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чт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ме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себ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об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ленда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и</w:t>
      </w:r>
      <w:r w:rsidR="002E37DB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С</w:t>
      </w:r>
      <w:r w:rsidRPr="00487D45">
        <w:rPr>
          <w:sz w:val="24"/>
          <w:szCs w:val="24"/>
        </w:rPr>
        <w:t>одерж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им-ли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мати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лог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то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/предмет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ре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бравш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з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ессиональ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б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тковрем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е</w:t>
      </w:r>
      <w:r w:rsidR="002E37DB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о-взросл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евн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цир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ерц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иде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те</w:t>
      </w:r>
      <w:r w:rsidR="002E37DB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ереж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урсан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ой-либ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оделирова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слов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руд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мит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м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еш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изводственн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="002E37DB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т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лимпиа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едме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м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едмет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м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72" w:name="_Toc435412729"/>
      <w:bookmarkStart w:id="173" w:name="_Toc81187007"/>
      <w:bookmarkEnd w:id="172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8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ени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равилам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орогах</w:t>
      </w:r>
      <w:bookmarkEnd w:id="173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циональ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ординат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в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ыг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ь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роков)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информ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нс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сберег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способ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мляем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ок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замена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способ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утом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апряжения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рганизац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изкультурно-спортив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здоровительн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пор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ци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иро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евнован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спор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артакиа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аф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здник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актиче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ы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ибольш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ени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асений</w:t>
      </w:r>
      <w:r w:rsidR="00E06710">
        <w:rPr>
          <w:sz w:val="24"/>
          <w:szCs w:val="24"/>
        </w:rPr>
        <w:t xml:space="preserve"> </w:t>
      </w:r>
      <w:r w:rsidR="004D3D88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ре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="00E32403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охрани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</w:t>
      </w:r>
      <w:r w:rsidR="00E32403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щ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прежд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а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жно-транспор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вматизм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ь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Метод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светитель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тодическо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чит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лен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форм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фи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регистрированны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тор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неш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="00BA01B3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дио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</w:t>
      </w:r>
      <w:r w:rsidR="00BA01B3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.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нутрен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л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а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ограмм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истем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пис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ихи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тив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уд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совп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организов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котор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ход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я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ов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)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св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пу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бонемен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виж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ти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роприят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г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али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="00BA01B3" w:rsidRPr="00487D45">
        <w:rPr>
          <w:sz w:val="24"/>
          <w:szCs w:val="24"/>
        </w:rPr>
        <w:t>видов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адекв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стимулятор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г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дне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г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л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рядк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о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роприят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я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м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утомлен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уль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ых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ров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с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егуля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яже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ро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ес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я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,</w:t>
      </w:r>
      <w:r w:rsidR="00E06710">
        <w:rPr>
          <w:sz w:val="24"/>
          <w:szCs w:val="24"/>
        </w:rPr>
        <w:t xml:space="preserve"> </w:t>
      </w:r>
      <w:r w:rsidR="00BA01B3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зывающ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ис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седне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м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каментоз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низир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ропри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="00913564" w:rsidRPr="00487D45">
        <w:rPr>
          <w:sz w:val="24"/>
          <w:szCs w:val="24"/>
        </w:rPr>
        <w:t>способ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</w:t>
      </w:r>
      <w:r w:rsidR="00913564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13564" w:rsidRPr="00487D45">
        <w:rPr>
          <w:sz w:val="24"/>
          <w:szCs w:val="24"/>
        </w:rPr>
        <w:t>укреп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лю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к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ъемл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о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bookmarkStart w:id="174" w:name="_Toc435412730"/>
      <w:bookmarkStart w:id="175" w:name="_Toc81187008"/>
      <w:bookmarkEnd w:id="174"/>
      <w:r>
        <w:rPr>
          <w:rStyle w:val="3b"/>
          <w:sz w:val="24"/>
          <w:szCs w:val="24"/>
        </w:rPr>
        <w:t>2</w:t>
      </w:r>
      <w:r w:rsidR="004C3D49" w:rsidRPr="00487D45">
        <w:rPr>
          <w:rStyle w:val="3b"/>
          <w:sz w:val="24"/>
          <w:szCs w:val="24"/>
        </w:rPr>
        <w:t>.3.9.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Описание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форм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и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методов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повышения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педагогической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культуры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родителей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(законных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представителей)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обучающихся</w:t>
      </w:r>
      <w:bookmarkEnd w:id="175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образ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ей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</w:t>
      </w:r>
      <w:r w:rsidR="0091356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сихолог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бенк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</w:t>
      </w:r>
      <w:r w:rsidR="0091356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дател</w:t>
      </w:r>
      <w:r w:rsidR="00913564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рядител</w:t>
      </w:r>
      <w:r w:rsidR="00913564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;</w:t>
      </w:r>
    </w:p>
    <w:p w:rsidR="00A6747D" w:rsidRPr="00487D45" w:rsidRDefault="003301E5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непосредственн</w:t>
      </w:r>
      <w:r w:rsidR="00913564" w:rsidRPr="00487D45">
        <w:rPr>
          <w:sz w:val="24"/>
          <w:szCs w:val="24"/>
        </w:rPr>
        <w:t>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тел</w:t>
      </w:r>
      <w:r w:rsidR="00913564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емейног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)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Форма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тода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е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ерегов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пуст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ре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язы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гля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е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лючи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йн</w:t>
      </w:r>
      <w:r w:rsidR="00913564" w:rsidRPr="00487D45">
        <w:rPr>
          <w:sz w:val="24"/>
          <w:szCs w:val="24"/>
        </w:rPr>
        <w:t>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</w:t>
      </w:r>
      <w:r w:rsidR="00913564" w:rsidRPr="00487D45">
        <w:rPr>
          <w:sz w:val="24"/>
          <w:szCs w:val="24"/>
        </w:rPr>
        <w:t>ы</w:t>
      </w:r>
      <w:r w:rsidRPr="00487D45">
        <w:rPr>
          <w:sz w:val="24"/>
          <w:szCs w:val="24"/>
        </w:rPr>
        <w:t>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онсуль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ольк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рбализ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р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</w:t>
      </w:r>
      <w:r w:rsidR="00913564" w:rsidRPr="00487D45">
        <w:rPr>
          <w:sz w:val="24"/>
          <w:szCs w:val="24"/>
        </w:rPr>
        <w:t>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а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widowControl w:val="0"/>
        <w:suppressAutoHyphens w:val="0"/>
        <w:spacing w:line="240" w:lineRule="auto"/>
        <w:ind w:firstLine="567"/>
        <w:rPr>
          <w:rStyle w:val="3b"/>
          <w:sz w:val="24"/>
          <w:szCs w:val="24"/>
        </w:rPr>
      </w:pPr>
      <w:bookmarkStart w:id="176" w:name="_Toc435412731"/>
      <w:bookmarkStart w:id="177" w:name="_Toc81187009"/>
      <w:bookmarkEnd w:id="176"/>
      <w:r>
        <w:rPr>
          <w:rStyle w:val="3b"/>
          <w:sz w:val="24"/>
          <w:szCs w:val="24"/>
        </w:rPr>
        <w:t>2</w:t>
      </w:r>
      <w:r w:rsidR="004C3D49" w:rsidRPr="00487D45">
        <w:rPr>
          <w:rStyle w:val="3b"/>
          <w:sz w:val="24"/>
          <w:szCs w:val="24"/>
        </w:rPr>
        <w:t>.3.10.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Планируемые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результаты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духовно-нравственного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развития,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воспитания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и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социализации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обучающихся,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их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профессиональной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ориентации,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формирования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безопасного,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здорового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и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экологически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целесообразного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образа</w:t>
      </w:r>
      <w:r w:rsidR="00E06710">
        <w:rPr>
          <w:rStyle w:val="3b"/>
          <w:sz w:val="24"/>
          <w:szCs w:val="24"/>
        </w:rPr>
        <w:t xml:space="preserve"> </w:t>
      </w:r>
      <w:r w:rsidR="004C3D49" w:rsidRPr="00487D45">
        <w:rPr>
          <w:rStyle w:val="3b"/>
          <w:sz w:val="24"/>
          <w:szCs w:val="24"/>
        </w:rPr>
        <w:t>жизни</w:t>
      </w:r>
      <w:bookmarkEnd w:id="177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я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нош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бе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воему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здоровью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знанию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бя</w:t>
      </w:r>
      <w:r w:rsidRPr="00487D45">
        <w:rPr>
          <w:sz w:val="24"/>
          <w:szCs w:val="24"/>
        </w:rPr>
        <w:t>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ри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аст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пекти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в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ы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из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й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аи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ба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полит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мыс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воспит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а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о-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не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ков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</w:t>
      </w:r>
      <w:r w:rsidR="00E1271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нош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сси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а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дин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(Отечеству)</w:t>
      </w:r>
      <w:r w:rsidRPr="00487D45">
        <w:rPr>
          <w:sz w:val="24"/>
          <w:szCs w:val="24"/>
        </w:rPr>
        <w:t>:</w:t>
      </w:r>
      <w:r w:rsidR="00E06710">
        <w:rPr>
          <w:b/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ум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ас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ко-культу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д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шл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="0091356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</w:t>
      </w:r>
      <w:r w:rsidR="00913564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мвол</w:t>
      </w:r>
      <w:r w:rsidR="00913564" w:rsidRPr="00487D45">
        <w:rPr>
          <w:sz w:val="24"/>
          <w:szCs w:val="24"/>
        </w:rPr>
        <w:t>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ерб</w:t>
      </w:r>
      <w:r w:rsidR="00913564" w:rsidRPr="00487D45">
        <w:rPr>
          <w:sz w:val="24"/>
          <w:szCs w:val="24"/>
        </w:rPr>
        <w:t>у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лаг</w:t>
      </w:r>
      <w:r w:rsidR="00913564" w:rsidRPr="00487D45">
        <w:rPr>
          <w:sz w:val="24"/>
          <w:szCs w:val="24"/>
        </w:rPr>
        <w:t>у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мн</w:t>
      </w:r>
      <w:r w:rsidR="00913564" w:rsidRPr="00487D45">
        <w:rPr>
          <w:sz w:val="24"/>
          <w:szCs w:val="24"/>
        </w:rPr>
        <w:t>у</w:t>
      </w:r>
      <w:r w:rsidRPr="00487D45">
        <w:rPr>
          <w:sz w:val="24"/>
          <w:szCs w:val="24"/>
        </w:rPr>
        <w:t>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с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щему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ыча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ж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сфер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тношени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бучающихс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закону,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государству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и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гражданскому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бществу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ражданстве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поряд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и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тчужда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адлеж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ста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призн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цип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нар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иту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мотность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зз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0664DA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иор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лидар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говор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и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аг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иверж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ацион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вен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ин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беждения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ивосто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олог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трем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изм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сенофоб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уп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римин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лигиоз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ов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зна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ениям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ношен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кружающим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людьми</w:t>
      </w:r>
      <w:r w:rsidRPr="00487D45">
        <w:rPr>
          <w:sz w:val="24"/>
          <w:szCs w:val="24"/>
        </w:rPr>
        <w:t>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нрав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культур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ни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рин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жел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е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ю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ережи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лидам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аз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сознате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добра;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формирование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челове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рав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ув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че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раведлив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лосер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желюбия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компет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росл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ез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сфер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тношени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бучающихся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окружающему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миру,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живо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рироде,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художественно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культуре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мировоззр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хн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овер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интерес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раз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тяж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на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эколог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реж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емл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гатст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у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ополь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терпим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йств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ося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эсте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тет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трой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а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нош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емь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одителям</w:t>
      </w:r>
      <w:r w:rsidRPr="00487D45">
        <w:rPr>
          <w:sz w:val="24"/>
          <w:szCs w:val="24"/>
        </w:rPr>
        <w:t>: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рудов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ьно-экономическ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тношений</w:t>
      </w:r>
      <w:r w:rsidRPr="00487D45">
        <w:rPr>
          <w:sz w:val="24"/>
          <w:szCs w:val="24"/>
        </w:rPr>
        <w:t>: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ст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а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треб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ить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а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бросовест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гото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бслужи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машн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ей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зульт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фер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физического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сихологического,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ь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академическ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лагополуч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обучающихся</w:t>
      </w:r>
      <w:r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о-психологическ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щу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ф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78" w:name="_Toc435412732"/>
      <w:bookmarkStart w:id="179" w:name="_Toc81187010"/>
      <w:bookmarkEnd w:id="178"/>
      <w:r>
        <w:rPr>
          <w:sz w:val="24"/>
          <w:szCs w:val="24"/>
        </w:rPr>
        <w:t>2</w:t>
      </w:r>
      <w:r w:rsidR="004C3D49" w:rsidRPr="00487D45">
        <w:rPr>
          <w:sz w:val="24"/>
          <w:szCs w:val="24"/>
        </w:rPr>
        <w:t>.3.11.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казател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="004C3D49" w:rsidRPr="00487D45">
        <w:rPr>
          <w:sz w:val="24"/>
          <w:szCs w:val="24"/>
        </w:rPr>
        <w:t>обучающихся</w:t>
      </w:r>
      <w:bookmarkEnd w:id="179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е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ях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болев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590EF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ирова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к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р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590EF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лов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</w:t>
      </w:r>
      <w:r w:rsidR="00590EF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али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воспит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590EF2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590EF2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</w:t>
      </w:r>
      <w:r w:rsidR="00590EF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спор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;</w:t>
      </w:r>
      <w:r w:rsidR="00E06710">
        <w:rPr>
          <w:sz w:val="24"/>
          <w:szCs w:val="24"/>
        </w:rPr>
        <w:t xml:space="preserve"> </w:t>
      </w:r>
      <w:r w:rsidR="00590EF2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="003A7B71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="003A7B71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ма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глас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участием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мед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профильных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родителей,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общественности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89262F" w:rsidRPr="00487D45">
        <w:rPr>
          <w:sz w:val="24"/>
          <w:szCs w:val="24"/>
        </w:rPr>
        <w:t>др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590EF2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нкре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р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лов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ход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псих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х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али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мосфе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нисходи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п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д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пу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тес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иза</w:t>
      </w:r>
      <w:r w:rsidR="00DF24BC" w:rsidRPr="00487D45">
        <w:rPr>
          <w:sz w:val="24"/>
          <w:szCs w:val="24"/>
        </w:rPr>
        <w:t>цию</w:t>
      </w:r>
      <w:r w:rsidR="00E06710">
        <w:rPr>
          <w:sz w:val="24"/>
          <w:szCs w:val="24"/>
        </w:rPr>
        <w:t xml:space="preserve"> </w:t>
      </w:r>
      <w:r w:rsidR="00DF24BC" w:rsidRPr="00487D45">
        <w:rPr>
          <w:sz w:val="24"/>
          <w:szCs w:val="24"/>
        </w:rPr>
        <w:t>взаимоотношений</w:t>
      </w:r>
      <w:r w:rsidR="00E06710">
        <w:rPr>
          <w:sz w:val="24"/>
          <w:szCs w:val="24"/>
        </w:rPr>
        <w:t xml:space="preserve"> </w:t>
      </w:r>
      <w:r w:rsidR="00DF24BC"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="00DF24BC" w:rsidRPr="00487D45">
        <w:rPr>
          <w:sz w:val="24"/>
          <w:szCs w:val="24"/>
        </w:rPr>
        <w:t>микро</w:t>
      </w:r>
      <w:r w:rsidRPr="00487D45">
        <w:rPr>
          <w:sz w:val="24"/>
          <w:szCs w:val="24"/>
        </w:rPr>
        <w:t>групп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ми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гласованность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622DE" w:rsidRPr="00487D45">
        <w:rPr>
          <w:sz w:val="24"/>
          <w:szCs w:val="24"/>
        </w:rPr>
        <w:t>психоло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жлич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м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у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п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)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фференци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му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еалисти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ар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до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ю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глас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Э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ми-предме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и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дьб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е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н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орен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гонац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ях: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слов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улиро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с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ма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)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позн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и;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интенси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ами</w:t>
      </w:r>
      <w:r w:rsidR="00E06710">
        <w:rPr>
          <w:sz w:val="24"/>
          <w:szCs w:val="24"/>
        </w:rPr>
        <w:t xml:space="preserve"> </w:t>
      </w:r>
      <w:r w:rsidR="009472E9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;</w:t>
      </w:r>
      <w:r w:rsidR="00E06710">
        <w:rPr>
          <w:sz w:val="24"/>
          <w:szCs w:val="24"/>
        </w:rPr>
        <w:t xml:space="preserve"> </w:t>
      </w:r>
    </w:p>
    <w:p w:rsidR="00A6747D" w:rsidRPr="00487D45" w:rsidRDefault="004C3D49" w:rsidP="00F238AC">
      <w:pPr>
        <w:widowControl w:val="0"/>
        <w:numPr>
          <w:ilvl w:val="0"/>
          <w:numId w:val="131"/>
        </w:numPr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оглас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то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угов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сн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а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.</w:t>
      </w:r>
      <w:r w:rsidR="00E06710">
        <w:rPr>
          <w:sz w:val="24"/>
          <w:szCs w:val="24"/>
        </w:rPr>
        <w:t xml:space="preserve"> 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еп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ж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уск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емонстрирова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и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устрой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х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4C3D49" w:rsidRPr="00487D45" w:rsidRDefault="004C3D49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bookmarkStart w:id="180" w:name="_Toc435412733"/>
      <w:bookmarkStart w:id="181" w:name="_Toc81187011"/>
      <w:r>
        <w:rPr>
          <w:sz w:val="24"/>
          <w:szCs w:val="24"/>
        </w:rPr>
        <w:t>2</w:t>
      </w:r>
      <w:r w:rsidR="00D955BD" w:rsidRPr="00487D45">
        <w:rPr>
          <w:sz w:val="24"/>
          <w:szCs w:val="24"/>
        </w:rPr>
        <w:t>.4.</w:t>
      </w:r>
      <w:r w:rsidR="00E06710">
        <w:rPr>
          <w:sz w:val="24"/>
          <w:szCs w:val="24"/>
          <w:lang w:eastAsia="ru-RU"/>
        </w:rPr>
        <w:t xml:space="preserve"> </w:t>
      </w:r>
      <w:r w:rsidR="00B00A91">
        <w:rPr>
          <w:sz w:val="24"/>
          <w:szCs w:val="24"/>
          <w:lang w:eastAsia="ru-RU"/>
        </w:rPr>
        <w:t>П</w:t>
      </w:r>
      <w:r w:rsidR="00401080" w:rsidRPr="00487D45">
        <w:rPr>
          <w:sz w:val="24"/>
          <w:szCs w:val="24"/>
          <w:lang w:eastAsia="ru-RU"/>
        </w:rPr>
        <w:t>рограмма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работы</w:t>
      </w:r>
      <w:bookmarkEnd w:id="180"/>
      <w:bookmarkEnd w:id="181"/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8D04AA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>
        <w:rPr>
          <w:sz w:val="24"/>
          <w:szCs w:val="24"/>
          <w:shd w:val="clear" w:color="auto" w:fill="FFFFFF"/>
          <w:lang w:eastAsia="ru-RU" w:bidi="ru-RU"/>
        </w:rPr>
        <w:t>П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рограмм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рабо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(ПКР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явля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неотъемлем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структурн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компонент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снов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программ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рганизации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ПК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разрабатыва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401080" w:rsidRPr="00487D45">
        <w:rPr>
          <w:sz w:val="24"/>
          <w:szCs w:val="24"/>
          <w:shd w:val="clear" w:color="auto" w:fill="FFFFFF"/>
          <w:lang w:eastAsia="ru-RU" w:bidi="ru-RU"/>
        </w:rPr>
        <w:t>здоровь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Обучающий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3B791E" w:rsidRPr="00487D45">
        <w:rPr>
          <w:sz w:val="24"/>
          <w:szCs w:val="24"/>
          <w:shd w:val="clear" w:color="auto" w:fill="FFFFFF"/>
          <w:lang w:eastAsia="ru-RU" w:bidi="ru-RU"/>
        </w:rPr>
        <w:t>(ОВЗ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—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изическ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ицо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меюще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достатк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изическ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или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твержден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медико-педагогиче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мисси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3B791E" w:rsidRPr="00487D45">
        <w:rPr>
          <w:sz w:val="24"/>
          <w:szCs w:val="24"/>
          <w:lang w:eastAsia="ru-RU"/>
        </w:rPr>
        <w:t>(</w:t>
      </w:r>
      <w:r w:rsidR="009F6CD2" w:rsidRPr="00487D45">
        <w:rPr>
          <w:sz w:val="24"/>
          <w:szCs w:val="24"/>
          <w:lang w:eastAsia="ru-RU"/>
        </w:rPr>
        <w:t>П</w:t>
      </w:r>
      <w:r w:rsidR="003B791E" w:rsidRPr="00487D45">
        <w:rPr>
          <w:sz w:val="24"/>
          <w:szCs w:val="24"/>
          <w:lang w:eastAsia="ru-RU"/>
        </w:rPr>
        <w:t>МПК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пятствующ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луче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е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зд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овий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держа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ов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спит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472E9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пределя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аптирова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ой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валид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—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дивидуа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билит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валида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аптирован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—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аптирован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иц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472E9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ет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обенност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физическ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дивидуа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обходим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еспечивающ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рушен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аптац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каза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иц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К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ариатив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орм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держа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висим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став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472E9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Pr="00487D45">
        <w:rPr>
          <w:sz w:val="24"/>
          <w:szCs w:val="24"/>
          <w:shd w:val="clear" w:color="auto" w:fill="FFFFFF"/>
          <w:lang w:eastAsia="ru-RU" w:bidi="ru-RU"/>
        </w:rPr>
        <w:t>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гиона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фик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ющ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ятельность.</w:t>
      </w:r>
    </w:p>
    <w:p w:rsidR="00401080" w:rsidRPr="00487D45" w:rsidRDefault="008D04AA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П</w:t>
      </w:r>
      <w:r w:rsidR="00401080" w:rsidRPr="00487D45">
        <w:rPr>
          <w:sz w:val="24"/>
          <w:szCs w:val="24"/>
          <w:lang w:eastAsia="ru-RU"/>
        </w:rPr>
        <w:t>рограмма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="00AD65B4"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обра</w:t>
      </w:r>
      <w:r w:rsidR="006F79EB" w:rsidRPr="00487D45">
        <w:rPr>
          <w:sz w:val="24"/>
          <w:szCs w:val="24"/>
          <w:lang w:eastAsia="ru-RU"/>
        </w:rPr>
        <w:t>зования</w:t>
      </w:r>
      <w:r w:rsidR="00E06710">
        <w:rPr>
          <w:sz w:val="24"/>
          <w:szCs w:val="24"/>
          <w:lang w:eastAsia="ru-RU"/>
        </w:rPr>
        <w:t xml:space="preserve"> </w:t>
      </w:r>
      <w:r w:rsidR="006F79EB" w:rsidRPr="00487D45">
        <w:rPr>
          <w:sz w:val="24"/>
          <w:szCs w:val="24"/>
          <w:lang w:eastAsia="ru-RU"/>
        </w:rPr>
        <w:t>преемственно</w:t>
      </w:r>
      <w:r w:rsidR="00E06710">
        <w:rPr>
          <w:sz w:val="24"/>
          <w:szCs w:val="24"/>
          <w:lang w:eastAsia="ru-RU"/>
        </w:rPr>
        <w:t xml:space="preserve"> </w:t>
      </w:r>
      <w:r w:rsidR="006F79EB" w:rsidRPr="00487D45">
        <w:rPr>
          <w:sz w:val="24"/>
          <w:szCs w:val="24"/>
          <w:lang w:eastAsia="ru-RU"/>
        </w:rPr>
        <w:t>связана</w:t>
      </w:r>
      <w:r w:rsidR="00E06710">
        <w:rPr>
          <w:sz w:val="24"/>
          <w:szCs w:val="24"/>
          <w:lang w:eastAsia="ru-RU"/>
        </w:rPr>
        <w:t xml:space="preserve"> </w:t>
      </w:r>
      <w:r w:rsidR="006F79EB"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="006F79EB" w:rsidRPr="00487D45">
        <w:rPr>
          <w:sz w:val="24"/>
          <w:szCs w:val="24"/>
          <w:lang w:eastAsia="ru-RU"/>
        </w:rPr>
        <w:t>п</w:t>
      </w:r>
      <w:r w:rsidR="00401080" w:rsidRPr="00487D45">
        <w:rPr>
          <w:sz w:val="24"/>
          <w:szCs w:val="24"/>
          <w:lang w:eastAsia="ru-RU"/>
        </w:rPr>
        <w:t>рограммой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="00F50248" w:rsidRPr="00487D45">
        <w:rPr>
          <w:sz w:val="24"/>
          <w:szCs w:val="24"/>
          <w:lang w:eastAsia="ru-RU"/>
        </w:rPr>
        <w:t>н</w:t>
      </w:r>
      <w:r w:rsidR="00AD65B4"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уровн</w:t>
      </w:r>
      <w:r w:rsidR="00F50248" w:rsidRPr="00487D45">
        <w:rPr>
          <w:sz w:val="24"/>
          <w:szCs w:val="24"/>
          <w:lang w:eastAsia="ru-RU"/>
        </w:rPr>
        <w:t>е</w:t>
      </w:r>
      <w:r w:rsidR="00E06710">
        <w:rPr>
          <w:sz w:val="24"/>
          <w:szCs w:val="24"/>
          <w:lang w:eastAsia="ru-RU"/>
        </w:rPr>
        <w:t xml:space="preserve"> </w:t>
      </w:r>
      <w:r w:rsidR="00F50248" w:rsidRPr="00487D45">
        <w:rPr>
          <w:sz w:val="24"/>
          <w:szCs w:val="24"/>
          <w:lang w:eastAsia="ru-RU"/>
        </w:rPr>
        <w:t>основного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ее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логическим</w:t>
      </w:r>
      <w:r w:rsidR="00E06710">
        <w:rPr>
          <w:sz w:val="24"/>
          <w:szCs w:val="24"/>
          <w:lang w:eastAsia="ru-RU"/>
        </w:rPr>
        <w:t xml:space="preserve"> </w:t>
      </w:r>
      <w:r w:rsidR="00401080" w:rsidRPr="00487D45">
        <w:rPr>
          <w:sz w:val="24"/>
          <w:szCs w:val="24"/>
          <w:lang w:eastAsia="ru-RU"/>
        </w:rPr>
        <w:t>продолжением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ограм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на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уровне</w:t>
      </w:r>
      <w:r w:rsidR="00E06710">
        <w:rPr>
          <w:iCs/>
          <w:sz w:val="24"/>
          <w:szCs w:val="24"/>
          <w:lang w:eastAsia="ru-RU"/>
        </w:rPr>
        <w:t xml:space="preserve"> </w:t>
      </w:r>
      <w:r w:rsidR="00F50248" w:rsidRPr="00487D45">
        <w:rPr>
          <w:iCs/>
          <w:sz w:val="24"/>
          <w:szCs w:val="24"/>
          <w:lang w:eastAsia="ru-RU"/>
        </w:rPr>
        <w:t>среднего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сс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валид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</w:t>
      </w:r>
      <w:r w:rsidR="00AD65B4" w:rsidRPr="00487D45">
        <w:rPr>
          <w:sz w:val="24"/>
          <w:szCs w:val="24"/>
          <w:lang w:eastAsia="ru-RU"/>
        </w:rPr>
        <w:t>в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держ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казавш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туации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ограм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аты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ес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ио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="00E2281D"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етк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укту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скольк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делов</w:t>
      </w:r>
      <w:r w:rsidR="00237E8B" w:rsidRPr="00487D45">
        <w:rPr>
          <w:rStyle w:val="afd"/>
          <w:sz w:val="24"/>
          <w:szCs w:val="24"/>
          <w:lang w:eastAsia="ru-RU"/>
        </w:rPr>
        <w:footnoteReference w:id="16"/>
      </w:r>
      <w:r w:rsidR="006F79EB" w:rsidRPr="00487D45">
        <w:rPr>
          <w:sz w:val="24"/>
          <w:szCs w:val="24"/>
          <w:lang w:eastAsia="ru-RU"/>
        </w:rPr>
        <w:t>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82" w:name="_Toc435412734"/>
      <w:bookmarkStart w:id="183" w:name="_Toc81187012"/>
      <w:r>
        <w:rPr>
          <w:sz w:val="24"/>
          <w:szCs w:val="24"/>
        </w:rPr>
        <w:t>2</w:t>
      </w:r>
      <w:r w:rsidR="000F7D44" w:rsidRPr="00487D45">
        <w:rPr>
          <w:sz w:val="24"/>
          <w:szCs w:val="24"/>
        </w:rPr>
        <w:t>.4.1</w:t>
      </w:r>
      <w:r w:rsidR="00D955BD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дач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ррекцион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требностям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валидам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ния</w:t>
      </w:r>
      <w:bookmarkEnd w:id="182"/>
      <w:bookmarkEnd w:id="183"/>
      <w:r w:rsidR="00E06710">
        <w:rPr>
          <w:sz w:val="24"/>
          <w:szCs w:val="24"/>
        </w:rPr>
        <w:t xml:space="preserve"> </w:t>
      </w:r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ож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дидакт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цип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к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дидакт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цип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ци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чнос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ндартам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дакт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сс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кономерност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ни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уп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ч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ла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на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тив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сто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уководя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ци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пит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ва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</w:t>
      </w:r>
      <w:r w:rsidRPr="00487D45">
        <w:rPr>
          <w:iCs/>
          <w:sz w:val="24"/>
          <w:szCs w:val="24"/>
          <w:lang w:eastAsia="ru-RU"/>
        </w:rPr>
        <w:t>пециальные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принцип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ы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ен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граничен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ост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доровь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ринци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-развива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полагающ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имуля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ллектуальн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муникати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чност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нос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ход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ности).</w:t>
      </w:r>
    </w:p>
    <w:p w:rsidR="009472E9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Цель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оррекцион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—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от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-педагог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ощ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ям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/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енса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достат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зическ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ическ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ш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определ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ойчив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ов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Це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я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задачи</w:t>
      </w:r>
      <w:r w:rsidRPr="00487D45">
        <w:rPr>
          <w:sz w:val="24"/>
          <w:szCs w:val="24"/>
          <w:lang w:eastAsia="ru-RU"/>
        </w:rPr>
        <w:t>: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ли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ю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ррек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инимизац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ичнос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улятив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нитив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)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о-разв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дин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о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я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иров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одателями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просвети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84" w:name="_Toc435412735"/>
      <w:bookmarkStart w:id="185" w:name="_Toc81187013"/>
      <w:r>
        <w:rPr>
          <w:sz w:val="24"/>
          <w:szCs w:val="24"/>
        </w:rPr>
        <w:t>2</w:t>
      </w:r>
      <w:r w:rsidR="00D955BD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4</w:t>
      </w:r>
      <w:r w:rsidR="00C71994" w:rsidRPr="00487D45">
        <w:rPr>
          <w:sz w:val="24"/>
          <w:szCs w:val="24"/>
        </w:rPr>
        <w:t>.2</w:t>
      </w:r>
      <w:r w:rsidR="00D955BD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еречен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мплексных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дивидуальн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риентирован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ррекцион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ключающ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д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уководство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пециалистов</w:t>
      </w:r>
      <w:bookmarkEnd w:id="184"/>
      <w:bookmarkEnd w:id="185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Напр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="009472E9"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агностическо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-развивающе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ультатив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о-просветительское</w:t>
      </w:r>
      <w:r w:rsidR="00E06710">
        <w:rPr>
          <w:sz w:val="24"/>
          <w:szCs w:val="24"/>
          <w:lang w:eastAsia="ru-RU"/>
        </w:rPr>
        <w:t xml:space="preserve"> </w:t>
      </w:r>
      <w:r w:rsidR="009472E9"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ству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и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енс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йству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ориен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ов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кры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те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о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Характеристик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держания</w:t>
      </w:r>
      <w:r w:rsidR="00E06710">
        <w:rPr>
          <w:b/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Диагностическ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правле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яв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аракте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щ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валид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об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фических)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павш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туацию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иагностическ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я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я-предмет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сихол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огопед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фектолог-олигофренопедаг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рдопедаг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ифлопедагог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Учителя-предмет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ю</w:t>
      </w:r>
      <w:r w:rsidR="00E06710">
        <w:rPr>
          <w:sz w:val="24"/>
          <w:szCs w:val="24"/>
          <w:lang w:eastAsia="ru-RU"/>
        </w:rPr>
        <w:t xml:space="preserve"> </w:t>
      </w:r>
      <w:r w:rsidR="00F75DD4" w:rsidRPr="00487D45">
        <w:rPr>
          <w:sz w:val="24"/>
          <w:szCs w:val="24"/>
          <w:lang w:eastAsia="ru-RU"/>
        </w:rPr>
        <w:t>об</w:t>
      </w:r>
      <w:r w:rsidRPr="00487D45">
        <w:rPr>
          <w:sz w:val="24"/>
          <w:szCs w:val="24"/>
          <w:lang w:eastAsia="ru-RU"/>
        </w:rPr>
        <w:t>уча</w:t>
      </w:r>
      <w:r w:rsidR="00F75DD4" w:rsidRPr="00487D45">
        <w:rPr>
          <w:sz w:val="24"/>
          <w:szCs w:val="24"/>
          <w:lang w:eastAsia="ru-RU"/>
        </w:rPr>
        <w:t>ю</w:t>
      </w:r>
      <w:r w:rsidRPr="00487D45">
        <w:rPr>
          <w:sz w:val="24"/>
          <w:szCs w:val="24"/>
          <w:lang w:eastAsia="ru-RU"/>
        </w:rPr>
        <w:t>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ча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ц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д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я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нами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ности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пециалис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я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агности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фференцирова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валид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павш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туаци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ча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ц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да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иси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ста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агност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влек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ы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lastRenderedPageBreak/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о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у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ключение</w:t>
      </w:r>
      <w:r w:rsidR="00E06710">
        <w:rPr>
          <w:sz w:val="24"/>
          <w:szCs w:val="24"/>
          <w:lang w:eastAsia="ru-RU"/>
        </w:rPr>
        <w:t xml:space="preserve"> </w:t>
      </w:r>
      <w:r w:rsidR="003E007F" w:rsidRPr="00487D45">
        <w:rPr>
          <w:sz w:val="24"/>
          <w:szCs w:val="24"/>
          <w:lang w:eastAsia="ru-RU"/>
        </w:rPr>
        <w:t>ПМП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тус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3B791E"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="001073B3" w:rsidRPr="00487D45">
        <w:rPr>
          <w:sz w:val="24"/>
          <w:szCs w:val="24"/>
          <w:lang w:eastAsia="ru-RU"/>
        </w:rPr>
        <w:t>индивидуа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били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валид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ПР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Коррекционно-развивающе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правле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зволя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одоле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компенсировать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нимизиро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достат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/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з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готов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стоя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ариатив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действ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икультур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сихолог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огопед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фектолог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.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аты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ч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скретны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ол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от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о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четвер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иместр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д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ес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ен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счита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КР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эт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ч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ариатив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ибк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струмен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КР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ррекцио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ие</w:t>
      </w:r>
      <w:r w:rsidR="00E06710">
        <w:rPr>
          <w:sz w:val="24"/>
          <w:szCs w:val="24"/>
          <w:lang w:eastAsia="ru-RU"/>
        </w:rPr>
        <w:t xml:space="preserve"> </w:t>
      </w:r>
      <w:r w:rsidR="00D3281A" w:rsidRPr="00487D45">
        <w:rPr>
          <w:sz w:val="24"/>
          <w:szCs w:val="24"/>
          <w:lang w:eastAsia="ru-RU"/>
        </w:rPr>
        <w:t>ПК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ст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ч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ями-предметникам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направл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рупп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огопед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—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рдопедагог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ифлопедагог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ьютор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.).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ил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я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мест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уча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сутству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казы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ощ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сурдопедагог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ьютор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провождающ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ЦП)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ьютор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я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класс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="001E1B08" w:rsidRPr="00487D45">
        <w:rPr>
          <w:sz w:val="24"/>
          <w:szCs w:val="24"/>
          <w:lang w:eastAsia="ru-RU"/>
        </w:rPr>
        <w:t>особыми</w:t>
      </w:r>
      <w:r w:rsidR="00E06710">
        <w:rPr>
          <w:sz w:val="24"/>
          <w:szCs w:val="24"/>
          <w:lang w:eastAsia="ru-RU"/>
        </w:rPr>
        <w:t xml:space="preserve"> </w:t>
      </w:r>
      <w:r w:rsidR="001E1B08"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="001E1B08" w:rsidRPr="00487D45">
        <w:rPr>
          <w:sz w:val="24"/>
          <w:szCs w:val="24"/>
          <w:lang w:eastAsia="ru-RU"/>
        </w:rPr>
        <w:t>потребностями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ог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движ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д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бинетам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лонтерства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ррекцио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и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ч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ух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орно-двигате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ппарат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ерж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утистическ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явлен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группов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й: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азвит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исьм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ч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муникации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Социально-быт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ка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итмика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азвит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моционально-воле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феры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абослыша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ростков</w:t>
      </w:r>
      <w:r w:rsidR="001E1B08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о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числ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й</w:t>
      </w:r>
      <w:r w:rsidR="001E1B08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ух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изношени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абовидя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групп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рите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при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хра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рени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одростк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павш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туаци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комендов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и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ым</w:t>
      </w:r>
      <w:r w:rsidR="00E06710">
        <w:rPr>
          <w:sz w:val="24"/>
          <w:szCs w:val="24"/>
          <w:lang w:eastAsia="ru-RU"/>
        </w:rPr>
        <w:t xml:space="preserve"> </w:t>
      </w:r>
      <w:r w:rsidR="00A4011B"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ст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ессоустойчив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ед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одол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б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елир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ариан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бл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аракте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личностны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жличностны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</w:t>
      </w:r>
      <w:r w:rsidR="00A4011B" w:rsidRPr="00487D45">
        <w:rPr>
          <w:sz w:val="24"/>
          <w:szCs w:val="24"/>
          <w:lang w:eastAsia="ru-RU"/>
        </w:rPr>
        <w:t>р</w:t>
      </w:r>
      <w:r w:rsidRPr="00487D45">
        <w:rPr>
          <w:sz w:val="24"/>
          <w:szCs w:val="24"/>
          <w:lang w:eastAsia="ru-RU"/>
        </w:rPr>
        <w:t>.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Залог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ш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="00A4011B"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="00A4011B"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с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трудничест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дител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ител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министр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е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печитель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уг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ститутов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пор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прос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сающие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вае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ед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намики</w:t>
      </w:r>
      <w:r w:rsidR="00E06710">
        <w:rPr>
          <w:sz w:val="24"/>
          <w:szCs w:val="24"/>
          <w:lang w:eastAsia="ru-RU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продвижения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в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рамках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освоения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основной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программы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9F6CD2" w:rsidRPr="00487D45">
        <w:rPr>
          <w:color w:val="222222"/>
          <w:sz w:val="24"/>
          <w:szCs w:val="24"/>
          <w:shd w:val="clear" w:color="auto" w:fill="FFFFFF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ожительн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рицательной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про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хож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нося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су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-педагог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илиу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ъедин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</w:t>
      </w:r>
      <w:r w:rsidR="00D70A6A" w:rsidRPr="00487D45">
        <w:rPr>
          <w:sz w:val="24"/>
          <w:szCs w:val="24"/>
          <w:lang w:eastAsia="ru-RU"/>
        </w:rPr>
        <w:t>М</w:t>
      </w:r>
      <w:r w:rsidRPr="00487D45">
        <w:rPr>
          <w:sz w:val="24"/>
          <w:szCs w:val="24"/>
          <w:lang w:eastAsia="ru-RU"/>
        </w:rPr>
        <w:t>ПК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Консультативн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правле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ч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трукти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дейст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лагоприя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="00A4011B"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енс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достат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бор</w:t>
      </w:r>
      <w:r w:rsidR="00A4011B"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ап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слежи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нам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оеврем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смот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ршенств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преры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провож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м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тив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трудничест</w:t>
      </w:r>
      <w:r w:rsidR="00F319E7"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="00F319E7"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="00F319E7" w:rsidRPr="00487D45">
        <w:rPr>
          <w:sz w:val="24"/>
          <w:szCs w:val="24"/>
          <w:lang w:eastAsia="ru-RU"/>
        </w:rPr>
        <w:t>педагогами</w:t>
      </w:r>
      <w:r w:rsidR="00E06710">
        <w:rPr>
          <w:sz w:val="24"/>
          <w:szCs w:val="24"/>
          <w:lang w:eastAsia="ru-RU"/>
        </w:rPr>
        <w:t xml:space="preserve"> </w:t>
      </w:r>
      <w:r w:rsidR="00F319E7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F319E7" w:rsidRPr="00487D45">
        <w:rPr>
          <w:sz w:val="24"/>
          <w:szCs w:val="24"/>
          <w:lang w:eastAsia="ru-RU"/>
        </w:rPr>
        <w:t>специалистами: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ульт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ов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опед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фектолог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м.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дагог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ва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ож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).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Психо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титель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—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о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ями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Логопед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="00D3281A" w:rsidRPr="00487D45">
        <w:rPr>
          <w:sz w:val="24"/>
          <w:szCs w:val="24"/>
        </w:rPr>
        <w:t>ПК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у)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ир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опе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сказы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удн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до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статков.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ульт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опе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о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атег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опе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ьтерн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об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)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ультати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оре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фектолог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-предме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гопе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нсо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луховы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рительным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чи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труд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их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одолени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вае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ожительн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ицательная)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ециалис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об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д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="00D3281A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с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а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нформационно-просветительско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правлени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ств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стат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кр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й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а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е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ла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ин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сихолог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огопед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фектолог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86" w:name="_Toc435412736"/>
      <w:bookmarkStart w:id="187" w:name="_Toc81187014"/>
      <w:r>
        <w:rPr>
          <w:sz w:val="24"/>
          <w:szCs w:val="24"/>
        </w:rPr>
        <w:t>2</w:t>
      </w:r>
      <w:r w:rsidR="00D955BD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4</w:t>
      </w:r>
      <w:r w:rsidR="00C71994" w:rsidRPr="00487D45">
        <w:rPr>
          <w:sz w:val="24"/>
          <w:szCs w:val="24"/>
        </w:rPr>
        <w:t>.3</w:t>
      </w:r>
      <w:r w:rsidR="00D955BD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мплекс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сихолого-медико-социального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опровождени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ддержк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требностям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валидов</w:t>
      </w:r>
      <w:bookmarkEnd w:id="186"/>
      <w:bookmarkEnd w:id="187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ребован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КР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означе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ГОС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ы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зда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ч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групп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тор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ряд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целесообраз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ключи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едующ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ов: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-психолог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ителя-логопед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ителя-дефектолог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олигофренопедагог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урдопедагог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ифлопедагога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К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ы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работа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ч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групп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этапно: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готовительн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тап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пределя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ормативно-правов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еспеч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нализиру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ста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D3281A"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36C81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(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т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числ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инвалидов,</w:t>
      </w:r>
      <w:r w:rsidR="00894B0B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такж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школьников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попавши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слож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жизнен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936C81" w:rsidRPr="00487D45">
        <w:rPr>
          <w:rFonts w:eastAsia="Times New Roman"/>
          <w:color w:val="000000"/>
          <w:sz w:val="24"/>
          <w:szCs w:val="24"/>
          <w:lang w:eastAsia="ru-RU"/>
        </w:rPr>
        <w:t>ситуацию)</w:t>
      </w:r>
      <w:r w:rsidRPr="00487D45">
        <w:rPr>
          <w:sz w:val="24"/>
          <w:szCs w:val="24"/>
          <w:shd w:val="clear" w:color="auto" w:fill="FFFFFF"/>
          <w:lang w:eastAsia="ru-RU" w:bidi="ru-RU"/>
        </w:rPr>
        <w:t>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об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требности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оставля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зульта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т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D3281A" w:rsidRPr="00487D45">
        <w:rPr>
          <w:sz w:val="24"/>
          <w:szCs w:val="24"/>
          <w:shd w:val="clear" w:color="auto" w:fill="FFFFFF"/>
          <w:lang w:eastAsia="ru-RU" w:bidi="ru-RU"/>
        </w:rPr>
        <w:t>подрост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ыдуще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ровн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ния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зда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систематизируетс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ополняется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онд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тодическ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комендац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а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атегор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об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ю</w:t>
      </w:r>
      <w:r w:rsidR="00936C81" w:rsidRPr="00487D45">
        <w:rPr>
          <w:sz w:val="24"/>
          <w:szCs w:val="24"/>
          <w:shd w:val="clear" w:color="auto" w:fill="FFFFFF"/>
          <w:lang w:eastAsia="ru-RU" w:bidi="ru-RU"/>
        </w:rPr>
        <w:t>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36C81"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936C81" w:rsidRPr="00487D45">
        <w:rPr>
          <w:sz w:val="24"/>
          <w:szCs w:val="24"/>
          <w:shd w:val="clear" w:color="auto" w:fill="FFFFFF"/>
          <w:lang w:eastAsia="ru-RU" w:bidi="ru-RU"/>
        </w:rPr>
        <w:t>ОВЗ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D3281A" w:rsidRPr="00487D45">
        <w:rPr>
          <w:sz w:val="24"/>
          <w:szCs w:val="24"/>
          <w:shd w:val="clear" w:color="auto" w:fill="FFFFFF"/>
          <w:lang w:eastAsia="ru-RU" w:bidi="ru-RU"/>
        </w:rPr>
        <w:t>инвалидов</w:t>
      </w:r>
      <w:r w:rsidRPr="00487D45">
        <w:rPr>
          <w:sz w:val="24"/>
          <w:szCs w:val="24"/>
          <w:shd w:val="clear" w:color="auto" w:fill="FFFFFF"/>
          <w:lang w:eastAsia="ru-RU" w:bidi="ru-RU"/>
        </w:rPr>
        <w:t>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акж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ам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павши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ож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жизнен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итуацию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lastRenderedPageBreak/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н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тап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рабатыва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щ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тратег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спит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об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ю</w:t>
      </w:r>
      <w:r w:rsidRPr="00487D45">
        <w:rPr>
          <w:sz w:val="24"/>
          <w:szCs w:val="24"/>
          <w:shd w:val="clear" w:color="auto" w:fill="FFFFFF"/>
          <w:lang w:eastAsia="ru-RU" w:bidi="ru-RU"/>
        </w:rPr>
        <w:t>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ханиз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скрыва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жидаем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зульта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писыва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ь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ребов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овия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КР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обенн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держ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дивидуально-ориентирова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гу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ы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ставлен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ч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о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ах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ключительн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тап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нутрення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кспертиз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ы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е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оработка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оди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суж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ход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силиумах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тодическ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ъединения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групп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ов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ающ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ростк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BC4023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Pr="00487D45">
        <w:rPr>
          <w:sz w:val="24"/>
          <w:szCs w:val="24"/>
          <w:shd w:val="clear" w:color="auto" w:fill="FFFFFF"/>
          <w:lang w:eastAsia="ru-RU" w:bidi="ru-RU"/>
        </w:rPr>
        <w:t>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инима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тогов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шение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К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целесообраз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зда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жб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мплекс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медико-социаль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держк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медико-социаль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мощ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казыва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м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а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явл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л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глас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исьме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орм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дител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зако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ставителей)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обходим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овие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явля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коменд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МПК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лич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П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валидов)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Комплексн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медико-социальн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держк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валид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павш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ож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жизнен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итуацию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еспечива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педагогом-психолог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ник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ителем-логопед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ителем-дефектологом)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гламентиру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окаль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орматив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кт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крет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акж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е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тавом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у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имуществен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неуроч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ятельности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Тесн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заимодейств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ст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ставител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министр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дител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закон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ставителей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явля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дн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ов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пешн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мплекс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держк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ростков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Медицинск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держк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ю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ник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врач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естрой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гуляр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е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ча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тсутств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ник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министрац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ключа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реждение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огово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каза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слуг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Социально-педагогическ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ще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ы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ятельнос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ы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щит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а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се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хран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жизн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блю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тересов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зда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мфорт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езопас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реды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Целесообраз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ст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еде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филактиче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формационно-просветитель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щит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а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терес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BC4023"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Pr="00487D45">
        <w:rPr>
          <w:sz w:val="24"/>
          <w:szCs w:val="24"/>
          <w:shd w:val="clear" w:color="auto" w:fill="FFFFFF"/>
          <w:lang w:eastAsia="ru-RU" w:bidi="ru-RU"/>
        </w:rPr>
        <w:t>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ыбор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фессиона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клонност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тересов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ы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заимодейству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ласса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ча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обходим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BC4023" w:rsidRPr="00487D45">
        <w:rPr>
          <w:sz w:val="24"/>
          <w:szCs w:val="24"/>
          <w:shd w:val="clear" w:color="auto" w:fill="FFFFFF"/>
          <w:lang w:eastAsia="ru-RU" w:bidi="ru-RU"/>
        </w:rPr>
        <w:t>–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дицинск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нико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акж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дител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зако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ставителями)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жб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сполни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ла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щит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а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тей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ть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мка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жб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едагогу-психолог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коменду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оди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нят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мплексном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зуче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ичн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ром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ого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дн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ятельн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-психолог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анно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ровн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явля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дготовк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хожде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тогов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ттестации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Работ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бы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ова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фронтально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дивидуаль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ини-группах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нов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еятельн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-психолог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стоя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еде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диагностики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эмоционально-волев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фер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вершенствова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вы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сшире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заимодейств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верстник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совмест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циальн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ом)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работк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е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вающ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филактике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правле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хранение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крепл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вит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об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ю</w:t>
      </w:r>
      <w:r w:rsidRPr="00487D45">
        <w:rPr>
          <w:sz w:val="24"/>
          <w:szCs w:val="24"/>
          <w:shd w:val="clear" w:color="auto" w:fill="FFFFFF"/>
          <w:lang w:eastAsia="ru-RU" w:bidi="ru-RU"/>
        </w:rPr>
        <w:t>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доровь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Помим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а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-психолог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ож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одит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сультатив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м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министраци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дител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просам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вязанны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е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lastRenderedPageBreak/>
        <w:t>воспитание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об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а</w:t>
      </w:r>
      <w:r w:rsidR="00F75DD4" w:rsidRPr="00487D45">
        <w:rPr>
          <w:sz w:val="24"/>
          <w:szCs w:val="24"/>
          <w:shd w:val="clear" w:color="auto" w:fill="FFFFFF"/>
          <w:lang w:eastAsia="ru-RU" w:bidi="ru-RU"/>
        </w:rPr>
        <w:t>ю</w:t>
      </w:r>
      <w:r w:rsidRPr="00487D45">
        <w:rPr>
          <w:sz w:val="24"/>
          <w:szCs w:val="24"/>
          <w:shd w:val="clear" w:color="auto" w:fill="FFFFFF"/>
          <w:lang w:eastAsia="ru-RU" w:bidi="ru-RU"/>
        </w:rPr>
        <w:t>щихся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ром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ого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еч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год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-психолог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психолог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формационно-просветительск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дителям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едагогами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ан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ключае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чт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лекций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вед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еминар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тренингов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  <w:r w:rsidRPr="00487D45">
        <w:rPr>
          <w:sz w:val="24"/>
          <w:szCs w:val="24"/>
          <w:shd w:val="clear" w:color="auto" w:fill="FFFFFF"/>
          <w:lang w:eastAsia="ru-RU" w:bidi="ru-RU"/>
        </w:rPr>
        <w:t>Значительна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ол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педагогическ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провожд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инадлежи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о-педагогическом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силиум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ППк).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Е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цел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3C6E5F" w:rsidRPr="00487D45">
        <w:rPr>
          <w:sz w:val="24"/>
          <w:szCs w:val="24"/>
          <w:shd w:val="clear" w:color="auto" w:fill="FFFFFF"/>
          <w:lang w:eastAsia="ru-RU" w:bidi="ru-RU"/>
        </w:rPr>
        <w:t>–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точне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об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разовате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требносте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ВЗ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ов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павш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ож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жизненну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итуацию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казан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м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мощ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методической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зирова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сихологической)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мощь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ключаетс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зработк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екомендаци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ю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оспитанию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ставлен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ча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обходимост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ндивидуаль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ыбор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иемов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редст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етод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адаптаци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одержа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еб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метног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материала.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ециалист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силиум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едя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з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инамик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продвижения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F319E7" w:rsidRPr="00487D45">
        <w:rPr>
          <w:sz w:val="24"/>
          <w:szCs w:val="24"/>
          <w:shd w:val="clear" w:color="auto" w:fill="FFFFFF"/>
          <w:lang w:eastAsia="ru-RU" w:bidi="ru-RU"/>
        </w:rPr>
        <w:t>школьнико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в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рамках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освоения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основной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программы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="00662912" w:rsidRPr="00487D45">
        <w:rPr>
          <w:color w:val="222222"/>
          <w:sz w:val="24"/>
          <w:szCs w:val="24"/>
          <w:shd w:val="clear" w:color="auto" w:fill="FFFFFF"/>
        </w:rPr>
        <w:t>обучения</w:t>
      </w:r>
      <w:r w:rsidR="00E06710">
        <w:rPr>
          <w:color w:val="222222"/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воевременно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нося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тив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у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в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чи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ограммы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боты;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рассматриваю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пор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конфликтные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случаи,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редлагаю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существляют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отбор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необходим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ля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школьника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(школьников)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ополнитель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дидактически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и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учебных</w:t>
      </w:r>
      <w:r w:rsidR="00E06710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 w:bidi="ru-RU"/>
        </w:rPr>
        <w:t>пособий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ста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П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ходят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фектолог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огопед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ите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министрац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дите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ведомля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Пк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сихолого-педагогическ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илиум</w:t>
      </w:r>
      <w:r w:rsidR="00E06710">
        <w:rPr>
          <w:sz w:val="24"/>
          <w:szCs w:val="24"/>
          <w:lang w:eastAsia="ru-RU"/>
        </w:rPr>
        <w:t xml:space="preserve"> </w:t>
      </w:r>
      <w:r w:rsidR="001E4EAC" w:rsidRPr="00487D45">
        <w:rPr>
          <w:sz w:val="24"/>
          <w:szCs w:val="24"/>
          <w:lang w:eastAsia="ru-RU"/>
        </w:rPr>
        <w:t>ор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бир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ву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сяц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седания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илиу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след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учаях: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ерви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а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уп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ч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)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иагно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о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ник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адем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анения)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нч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твер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риместра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ю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шт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нфликт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х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ьироватьс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руппова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а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ча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храня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3C6E5F" w:rsidRPr="00487D45">
        <w:rPr>
          <w:sz w:val="24"/>
          <w:szCs w:val="24"/>
        </w:rPr>
        <w:t>р</w:t>
      </w:r>
      <w:r w:rsidRPr="00487D45">
        <w:rPr>
          <w:sz w:val="24"/>
          <w:szCs w:val="24"/>
        </w:rPr>
        <w:t>абоч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ос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тивы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иентируя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лю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МП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П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лед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вен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В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пав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ю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sz w:val="24"/>
          <w:szCs w:val="24"/>
          <w:shd w:val="clear" w:color="auto" w:fill="FFFFFF"/>
          <w:lang w:bidi="ru-RU"/>
        </w:rPr>
        <w:t>Реализаци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истемы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комплексного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сихолого-медико-социального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опровождени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оддержк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здоровь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редусматривает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оздание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пециальных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условий: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рганизационны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кадровы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сихолого-педагогически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рограммно-методически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материально-технически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нформационных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bidi="ru-RU"/>
        </w:rPr>
      </w:pPr>
      <w:r w:rsidRPr="00487D45">
        <w:rPr>
          <w:sz w:val="24"/>
          <w:szCs w:val="24"/>
          <w:shd w:val="clear" w:color="auto" w:fill="FFFFFF"/>
          <w:lang w:bidi="ru-RU"/>
        </w:rPr>
        <w:t>Образовательна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рганизаци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р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тсутстви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необходимых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условий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(кадровых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материально-технических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др.)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может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существлять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деятельность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лужбы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комплексного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сихолого-медико-социального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опровождени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оддержк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бучающихс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граниченны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возможностя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здоровь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на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снове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етевого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взаимодействия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различны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рганизациями: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медицински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учреждениями;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центра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сихолого-педагогической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медицинской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социальной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омощи;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бразовательны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рганизациями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реализующим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адаптированные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сновные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образовательные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программы</w:t>
      </w:r>
      <w:r w:rsidR="003C6E5F" w:rsidRPr="00487D45">
        <w:rPr>
          <w:sz w:val="24"/>
          <w:szCs w:val="24"/>
          <w:shd w:val="clear" w:color="auto" w:fill="FFFFFF"/>
          <w:lang w:bidi="ru-RU"/>
        </w:rPr>
        <w:t>,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и</w:t>
      </w:r>
      <w:r w:rsidR="00E06710">
        <w:rPr>
          <w:sz w:val="24"/>
          <w:szCs w:val="24"/>
          <w:shd w:val="clear" w:color="auto" w:fill="FFFFFF"/>
          <w:lang w:bidi="ru-RU"/>
        </w:rPr>
        <w:t xml:space="preserve"> </w:t>
      </w:r>
      <w:r w:rsidRPr="00487D45">
        <w:rPr>
          <w:sz w:val="24"/>
          <w:szCs w:val="24"/>
          <w:shd w:val="clear" w:color="auto" w:fill="FFFFFF"/>
          <w:lang w:bidi="ru-RU"/>
        </w:rPr>
        <w:t>др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 w:bidi="ru-RU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88" w:name="_Toc435412737"/>
      <w:bookmarkStart w:id="189" w:name="_Toc81187015"/>
      <w:r>
        <w:rPr>
          <w:sz w:val="24"/>
          <w:szCs w:val="24"/>
        </w:rPr>
        <w:t>2</w:t>
      </w:r>
      <w:r w:rsidR="00D955BD" w:rsidRPr="00487D45">
        <w:rPr>
          <w:sz w:val="24"/>
          <w:szCs w:val="24"/>
        </w:rPr>
        <w:t>.</w:t>
      </w:r>
      <w:r w:rsidR="000F7D44" w:rsidRPr="00487D45">
        <w:rPr>
          <w:sz w:val="24"/>
          <w:szCs w:val="24"/>
        </w:rPr>
        <w:t>4</w:t>
      </w:r>
      <w:r w:rsidR="00C71994" w:rsidRPr="00487D45">
        <w:rPr>
          <w:sz w:val="24"/>
          <w:szCs w:val="24"/>
        </w:rPr>
        <w:t>.4</w:t>
      </w:r>
      <w:r w:rsidR="00D955BD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заимодействия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редусматривающи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щу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целеву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тратегическую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направленность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учителей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пециалисто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коррекцион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пециаль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едагогик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пециальной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сихологи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медицинских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ников</w:t>
      </w:r>
      <w:bookmarkEnd w:id="188"/>
      <w:bookmarkEnd w:id="189"/>
      <w:r w:rsidR="00E06710">
        <w:rPr>
          <w:sz w:val="24"/>
          <w:szCs w:val="24"/>
        </w:rPr>
        <w:t xml:space="preserve"> </w:t>
      </w:r>
    </w:p>
    <w:p w:rsidR="009D1EF5" w:rsidRPr="00EB3740" w:rsidRDefault="009D1EF5" w:rsidP="00B00A91">
      <w:pPr>
        <w:pStyle w:val="-310"/>
        <w:widowControl w:val="0"/>
        <w:shd w:val="clear" w:color="auto" w:fill="FFFFFF"/>
        <w:suppressAutoHyphens w:val="0"/>
        <w:spacing w:line="240" w:lineRule="auto"/>
        <w:ind w:left="0" w:firstLine="567"/>
        <w:rPr>
          <w:sz w:val="24"/>
          <w:szCs w:val="24"/>
          <w:lang w:eastAsia="ru-RU"/>
        </w:rPr>
      </w:pPr>
    </w:p>
    <w:p w:rsidR="00401080" w:rsidRPr="00487D45" w:rsidRDefault="00401080" w:rsidP="00B00A91">
      <w:pPr>
        <w:pStyle w:val="-310"/>
        <w:widowControl w:val="0"/>
        <w:shd w:val="clear" w:color="auto" w:fill="FFFFFF"/>
        <w:suppressAutoHyphens w:val="0"/>
        <w:spacing w:line="240" w:lineRule="auto"/>
        <w:ind w:left="0" w:firstLine="567"/>
        <w:rPr>
          <w:rFonts w:eastAsia="Times New Roman"/>
          <w:color w:val="000000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Механиз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дейст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кры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связ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К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ч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дей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учител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олните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.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ов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фектол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логопед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олигофренопедагог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ифлопедагог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рдопедагога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дицин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ут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;</w:t>
      </w:r>
      <w:r w:rsidR="00E06710">
        <w:rPr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етев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пециалист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различ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рофил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(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т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числ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–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разовате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холдингах);</w:t>
      </w:r>
      <w:r w:rsidR="00894B0B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етев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едагог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пециалист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рганизациям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реализующи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адаптированны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рограм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учения,</w:t>
      </w:r>
      <w:r w:rsidR="00894B0B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МПК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Центра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сихолого-педагогической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медицин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оциаль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помощи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семьей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други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института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ществ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(профессиональны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разовательны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рганизациям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разовательны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рганизация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высше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разования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рганизациям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дополнитель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F0283" w:rsidRPr="00487D45">
        <w:rPr>
          <w:rFonts w:eastAsia="Times New Roman"/>
          <w:color w:val="000000"/>
          <w:sz w:val="24"/>
          <w:szCs w:val="24"/>
          <w:lang w:eastAsia="ru-RU"/>
        </w:rPr>
        <w:t>образования)</w:t>
      </w:r>
      <w:r w:rsidRPr="00487D45">
        <w:rPr>
          <w:sz w:val="24"/>
          <w:szCs w:val="24"/>
          <w:lang w:eastAsia="ru-RU"/>
        </w:rPr>
        <w:t>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од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К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те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скольк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мест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аты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твержд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апта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ид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ен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ность)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ограм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раже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—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уем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ник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ь-предметни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в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-развива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ч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жд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к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ощ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бо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риал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емы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ррекцио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ст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я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ч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уем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ник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в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учебной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урочной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лич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линей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пис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зволяю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и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ход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ушения</w:t>
      </w:r>
      <w:r w:rsidR="00FA5648" w:rsidRPr="00487D45">
        <w:rPr>
          <w:sz w:val="24"/>
          <w:szCs w:val="24"/>
          <w:lang w:eastAsia="ru-RU"/>
        </w:rPr>
        <w:t>ми</w:t>
      </w:r>
      <w:r w:rsidR="00E06710">
        <w:rPr>
          <w:sz w:val="24"/>
          <w:szCs w:val="24"/>
          <w:lang w:eastAsia="ru-RU"/>
        </w:rPr>
        <w:t xml:space="preserve"> </w:t>
      </w:r>
      <w:r w:rsidR="00FA5648"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="00FA5648" w:rsidRPr="00487D45">
        <w:rPr>
          <w:sz w:val="24"/>
          <w:szCs w:val="24"/>
          <w:lang w:eastAsia="ru-RU"/>
        </w:rPr>
        <w:t>разных</w:t>
      </w:r>
      <w:r w:rsidR="00E06710">
        <w:rPr>
          <w:sz w:val="24"/>
          <w:szCs w:val="24"/>
          <w:lang w:eastAsia="ru-RU"/>
        </w:rPr>
        <w:t xml:space="preserve"> </w:t>
      </w:r>
      <w:r w:rsidR="00FA5648" w:rsidRPr="00487D45">
        <w:rPr>
          <w:sz w:val="24"/>
          <w:szCs w:val="24"/>
          <w:lang w:eastAsia="ru-RU"/>
        </w:rPr>
        <w:t>классов</w:t>
      </w:r>
      <w:r w:rsidR="00E06710">
        <w:rPr>
          <w:sz w:val="24"/>
          <w:szCs w:val="24"/>
          <w:lang w:eastAsia="ru-RU"/>
        </w:rPr>
        <w:t xml:space="preserve"> </w:t>
      </w:r>
      <w:r w:rsidR="00FA5648" w:rsidRPr="00487D45">
        <w:rPr>
          <w:sz w:val="24"/>
          <w:szCs w:val="24"/>
          <w:lang w:eastAsia="ru-RU"/>
        </w:rPr>
        <w:t>параллели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Э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в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учебной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внеурочной</w:t>
      </w:r>
      <w:r w:rsidR="00E06710">
        <w:rPr>
          <w:iCs/>
          <w:sz w:val="24"/>
          <w:szCs w:val="24"/>
          <w:lang w:eastAsia="ru-RU"/>
        </w:rPr>
        <w:t xml:space="preserve"> </w:t>
      </w:r>
      <w:r w:rsidRPr="00487D45">
        <w:rPr>
          <w:iCs/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руппах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асс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араллел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разделам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сутству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в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ерстников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имер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дел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тся: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абовидя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остков</w:t>
      </w:r>
      <w:r w:rsidR="00E06710">
        <w:rPr>
          <w:sz w:val="24"/>
          <w:szCs w:val="24"/>
        </w:rPr>
        <w:t xml:space="preserve"> </w:t>
      </w:r>
      <w:r w:rsidR="004E246D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: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оциально-быто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к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м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нтомими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орно-двига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пара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ерж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="004E246D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ус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овесност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ульту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тилист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уль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Литерату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еведение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мотр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ррекцио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ид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озна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блемно-ценност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ни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угово-развлек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досугов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ние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удожестве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ворчеств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ворчест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соци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образующ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броволь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роизводственная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ртивно-оздорови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уристско-краевед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осредован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имулиру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игиру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пециалис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дител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зако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ителей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аты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енциал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90" w:name="_Toc435412738"/>
      <w:bookmarkStart w:id="191" w:name="_Toc81187016"/>
      <w:r>
        <w:rPr>
          <w:sz w:val="24"/>
          <w:szCs w:val="24"/>
        </w:rPr>
        <w:t>2</w:t>
      </w:r>
      <w:r w:rsidR="00D955BD" w:rsidRPr="00487D45">
        <w:rPr>
          <w:sz w:val="24"/>
          <w:szCs w:val="24"/>
        </w:rPr>
        <w:t>.4.</w:t>
      </w:r>
      <w:r w:rsidR="00C71994" w:rsidRPr="00487D45">
        <w:rPr>
          <w:sz w:val="24"/>
          <w:szCs w:val="24"/>
        </w:rPr>
        <w:t>5</w:t>
      </w:r>
      <w:r w:rsidR="00D955BD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потребностями,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01080" w:rsidRPr="00487D45">
        <w:rPr>
          <w:sz w:val="24"/>
          <w:szCs w:val="24"/>
        </w:rPr>
        <w:t>инвалидами</w:t>
      </w:r>
      <w:bookmarkEnd w:id="190"/>
      <w:bookmarkEnd w:id="191"/>
    </w:p>
    <w:p w:rsidR="009D1EF5" w:rsidRPr="00EB3740" w:rsidRDefault="009D1EF5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е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ат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аи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монстриру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то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ледующе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аточ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познани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развити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определению.</w:t>
      </w:r>
    </w:p>
    <w:p w:rsidR="000129B4" w:rsidRPr="00487D45" w:rsidRDefault="000129B4" w:rsidP="00B00A91">
      <w:pPr>
        <w:widowControl w:val="0"/>
        <w:shd w:val="clear" w:color="auto" w:fill="FFFFFF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rFonts w:eastAsia="Times New Roman"/>
          <w:color w:val="000000"/>
          <w:sz w:val="24"/>
          <w:szCs w:val="24"/>
          <w:lang w:eastAsia="ru-RU"/>
        </w:rPr>
        <w:t>Планирует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еодоление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пенса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л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минимизац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мею</w:t>
      </w:r>
      <w:r w:rsidR="001B753B" w:rsidRPr="00487D45">
        <w:rPr>
          <w:rFonts w:eastAsia="Times New Roman"/>
          <w:color w:val="000000"/>
          <w:sz w:val="24"/>
          <w:szCs w:val="24"/>
          <w:lang w:eastAsia="ru-RU"/>
        </w:rPr>
        <w:t>щих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1B753B" w:rsidRPr="00487D45">
        <w:rPr>
          <w:rFonts w:eastAsia="Times New Roman"/>
          <w:color w:val="000000"/>
          <w:sz w:val="24"/>
          <w:szCs w:val="24"/>
          <w:lang w:eastAsia="ru-RU"/>
        </w:rPr>
        <w:t>у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1B753B" w:rsidRPr="00487D45">
        <w:rPr>
          <w:rFonts w:eastAsia="Times New Roman"/>
          <w:color w:val="000000"/>
          <w:sz w:val="24"/>
          <w:szCs w:val="24"/>
          <w:lang w:eastAsia="ru-RU"/>
        </w:rPr>
        <w:t>подростко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1B753B" w:rsidRPr="00487D45">
        <w:rPr>
          <w:rFonts w:eastAsia="Times New Roman"/>
          <w:color w:val="000000"/>
          <w:sz w:val="24"/>
          <w:szCs w:val="24"/>
          <w:lang w:eastAsia="ru-RU"/>
        </w:rPr>
        <w:t>нарушений;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овершенствова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личностны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егулятивных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знавате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муникатив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мпетенций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чт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зволит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школьника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вои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разовательн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грамму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спешн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йт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тогову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ттестаци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должить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учени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ыбран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фессиона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разовательны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рганизациях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зного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ровня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Личност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: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у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ний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деква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ей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конт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м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ло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поним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о-оздоров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ним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ия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ыче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ур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отреб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когол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котиков)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озн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уду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вет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мысл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.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Метапредмет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: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ду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глас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твр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ликтов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стоя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сти</w:t>
      </w:r>
      <w:r w:rsidR="00E06710">
        <w:rPr>
          <w:sz w:val="24"/>
          <w:szCs w:val="24"/>
        </w:rPr>
        <w:t xml:space="preserve"> </w:t>
      </w:r>
      <w:r w:rsidR="006F2A70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х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иен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и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пре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в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зык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еква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сь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ыс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казы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ормления;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итутов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Предметны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зультат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во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льнейш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ш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/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бучающие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г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базов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иси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ност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ид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ражен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пеш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ед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bCs/>
          <w:sz w:val="24"/>
          <w:szCs w:val="24"/>
          <w:lang w:eastAsia="ru-RU"/>
        </w:rPr>
        <w:t>На</w:t>
      </w:r>
      <w:r w:rsidR="00E06710">
        <w:rPr>
          <w:b/>
          <w:bCs/>
          <w:sz w:val="24"/>
          <w:szCs w:val="24"/>
          <w:lang w:eastAsia="ru-RU"/>
        </w:rPr>
        <w:t xml:space="preserve"> </w:t>
      </w:r>
      <w:r w:rsidRPr="00487D45">
        <w:rPr>
          <w:b/>
          <w:bCs/>
          <w:sz w:val="24"/>
          <w:szCs w:val="24"/>
          <w:lang w:eastAsia="ru-RU"/>
        </w:rPr>
        <w:t>базовом</w:t>
      </w:r>
      <w:r w:rsidR="00E06710">
        <w:rPr>
          <w:b/>
          <w:bCs/>
          <w:sz w:val="24"/>
          <w:szCs w:val="24"/>
          <w:lang w:eastAsia="ru-RU"/>
        </w:rPr>
        <w:t xml:space="preserve"> </w:t>
      </w:r>
      <w:r w:rsidRPr="00487D45">
        <w:rPr>
          <w:b/>
          <w:bCs/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е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ладев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культур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етенц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О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bCs/>
          <w:sz w:val="24"/>
          <w:szCs w:val="24"/>
          <w:lang w:eastAsia="ru-RU"/>
        </w:rPr>
        <w:t>На</w:t>
      </w:r>
      <w:r w:rsidR="00E06710">
        <w:rPr>
          <w:b/>
          <w:bCs/>
          <w:sz w:val="24"/>
          <w:szCs w:val="24"/>
          <w:lang w:eastAsia="ru-RU"/>
        </w:rPr>
        <w:t xml:space="preserve"> </w:t>
      </w:r>
      <w:r w:rsidRPr="00487D45">
        <w:rPr>
          <w:b/>
          <w:bCs/>
          <w:sz w:val="24"/>
          <w:szCs w:val="24"/>
          <w:lang w:eastAsia="ru-RU"/>
        </w:rPr>
        <w:t>углубленном</w:t>
      </w:r>
      <w:r w:rsidR="00E06710">
        <w:rPr>
          <w:b/>
          <w:bCs/>
          <w:sz w:val="24"/>
          <w:szCs w:val="24"/>
          <w:lang w:eastAsia="ru-RU"/>
        </w:rPr>
        <w:t xml:space="preserve"> </w:t>
      </w:r>
      <w:r w:rsidRPr="00487D45">
        <w:rPr>
          <w:b/>
          <w:bCs/>
          <w:sz w:val="24"/>
          <w:szCs w:val="24"/>
          <w:lang w:eastAsia="ru-RU"/>
        </w:rPr>
        <w:t>уровне</w:t>
      </w:r>
      <w:r w:rsidRPr="00487D45">
        <w:rPr>
          <w:bCs/>
          <w:sz w:val="24"/>
          <w:szCs w:val="24"/>
          <w:lang w:eastAsia="ru-RU"/>
        </w:rPr>
        <w:t>,</w:t>
      </w:r>
      <w:r w:rsidR="00E06710">
        <w:rPr>
          <w:bCs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имуществен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готов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ледующе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г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т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ол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лубок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усматр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</w:t>
      </w:r>
      <w:r w:rsidR="006F2A70" w:rsidRPr="00487D45">
        <w:rPr>
          <w:sz w:val="24"/>
          <w:szCs w:val="24"/>
          <w:lang w:eastAsia="ru-RU"/>
        </w:rPr>
        <w:t>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к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т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н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йств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су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редметам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Cs/>
          <w:sz w:val="24"/>
          <w:szCs w:val="24"/>
          <w:lang w:eastAsia="ru-RU"/>
        </w:rPr>
        <w:t>Предметные</w:t>
      </w:r>
      <w:r w:rsidR="00E06710">
        <w:rPr>
          <w:bCs/>
          <w:sz w:val="24"/>
          <w:szCs w:val="24"/>
          <w:lang w:eastAsia="ru-RU"/>
        </w:rPr>
        <w:t xml:space="preserve"> </w:t>
      </w:r>
      <w:r w:rsidRPr="00487D45">
        <w:rPr>
          <w:bCs/>
          <w:sz w:val="24"/>
          <w:szCs w:val="24"/>
          <w:lang w:eastAsia="ru-RU"/>
        </w:rPr>
        <w:t>результ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гриров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о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р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льту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т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т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ч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н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йст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апредме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е.</w:t>
      </w:r>
      <w:r w:rsidR="00E06710">
        <w:rPr>
          <w:sz w:val="24"/>
          <w:szCs w:val="24"/>
          <w:lang w:eastAsia="ru-RU"/>
        </w:rPr>
        <w:t xml:space="preserve"> 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Учиты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ообраз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ариати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ребностей</w:t>
      </w:r>
      <w:r w:rsidR="00E06710">
        <w:rPr>
          <w:sz w:val="24"/>
          <w:szCs w:val="24"/>
          <w:lang w:eastAsia="ru-RU"/>
        </w:rPr>
        <w:t xml:space="preserve"> </w:t>
      </w:r>
      <w:r w:rsidR="00F75DD4" w:rsidRPr="00487D45">
        <w:rPr>
          <w:sz w:val="24"/>
          <w:szCs w:val="24"/>
          <w:lang w:eastAsia="ru-RU"/>
        </w:rPr>
        <w:t>об</w:t>
      </w:r>
      <w:r w:rsidRPr="00487D45">
        <w:rPr>
          <w:sz w:val="24"/>
          <w:szCs w:val="24"/>
          <w:lang w:eastAsia="ru-RU"/>
        </w:rPr>
        <w:t>уча</w:t>
      </w:r>
      <w:r w:rsidR="00F75DD4" w:rsidRPr="00487D45">
        <w:rPr>
          <w:sz w:val="24"/>
          <w:szCs w:val="24"/>
          <w:lang w:eastAsia="ru-RU"/>
        </w:rPr>
        <w:t>ю</w:t>
      </w:r>
      <w:r w:rsidRPr="00487D45">
        <w:rPr>
          <w:sz w:val="24"/>
          <w:szCs w:val="24"/>
          <w:lang w:eastAsia="ru-RU"/>
        </w:rPr>
        <w:t>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епен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ражен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нозиру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аточ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фференцирован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аракте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едмет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: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6F2A7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о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а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чев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о-во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х;</w:t>
      </w:r>
      <w:r w:rsidR="00E06710">
        <w:rPr>
          <w:sz w:val="24"/>
          <w:szCs w:val="24"/>
        </w:rPr>
        <w:t xml:space="preserve"> </w:t>
      </w:r>
    </w:p>
    <w:p w:rsidR="00401080" w:rsidRPr="00487D45" w:rsidRDefault="0040108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о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дрос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нити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ушениями)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Итогов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огическ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рше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я</w:t>
      </w:r>
      <w:r w:rsidR="00E06710">
        <w:rPr>
          <w:sz w:val="24"/>
          <w:szCs w:val="24"/>
          <w:lang w:eastAsia="ru-RU"/>
        </w:rPr>
        <w:t xml:space="preserve"> </w:t>
      </w:r>
      <w:r w:rsidR="006F2A70" w:rsidRPr="00487D45">
        <w:rPr>
          <w:sz w:val="24"/>
          <w:szCs w:val="24"/>
          <w:lang w:eastAsia="ru-RU"/>
        </w:rPr>
        <w:t>об</w:t>
      </w:r>
      <w:r w:rsidRPr="00487D45">
        <w:rPr>
          <w:sz w:val="24"/>
          <w:szCs w:val="24"/>
          <w:lang w:eastAsia="ru-RU"/>
        </w:rPr>
        <w:t>уча</w:t>
      </w:r>
      <w:r w:rsidR="006F2A70" w:rsidRPr="00487D45">
        <w:rPr>
          <w:sz w:val="24"/>
          <w:szCs w:val="24"/>
          <w:lang w:eastAsia="ru-RU"/>
        </w:rPr>
        <w:t>ю</w:t>
      </w:r>
      <w:r w:rsidRPr="00487D45">
        <w:rPr>
          <w:sz w:val="24"/>
          <w:szCs w:val="24"/>
          <w:lang w:eastAsia="ru-RU"/>
        </w:rPr>
        <w:t>щими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уск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XI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XII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ас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В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брово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а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уск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ыт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—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ди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уск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замен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о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ршеклассни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тус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гранич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доровья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валид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хо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ях</w:t>
      </w:r>
      <w:r w:rsidRPr="00487D45">
        <w:rPr>
          <w:sz w:val="24"/>
          <w:szCs w:val="24"/>
          <w:vertAlign w:val="superscript"/>
          <w:lang w:eastAsia="ru-RU"/>
        </w:rPr>
        <w:footnoteReference w:id="17"/>
      </w:r>
      <w:r w:rsidRPr="00487D45">
        <w:rPr>
          <w:sz w:val="24"/>
          <w:szCs w:val="24"/>
          <w:lang w:eastAsia="ru-RU"/>
        </w:rPr>
        <w:t>.</w:t>
      </w:r>
    </w:p>
    <w:p w:rsidR="00401080" w:rsidRPr="00487D45" w:rsidRDefault="0040108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бучающие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шедш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учивш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удовлетвори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и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ивш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л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числ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уч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рав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иод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цу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отан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ей.</w:t>
      </w:r>
    </w:p>
    <w:p w:rsidR="000C0C81" w:rsidRPr="00487D45" w:rsidRDefault="00592A7F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br w:type="page"/>
      </w:r>
    </w:p>
    <w:p w:rsidR="00C71994" w:rsidRPr="00487D45" w:rsidRDefault="00C71994" w:rsidP="00487D45">
      <w:pPr>
        <w:pStyle w:val="1a"/>
        <w:keepNext w:val="0"/>
        <w:keepLines w:val="0"/>
        <w:widowControl w:val="0"/>
        <w:suppressAutoHyphens w:val="0"/>
        <w:spacing w:line="240" w:lineRule="auto"/>
        <w:rPr>
          <w:sz w:val="24"/>
          <w:szCs w:val="24"/>
        </w:rPr>
      </w:pPr>
      <w:bookmarkStart w:id="192" w:name="_Toc81187017"/>
      <w:r w:rsidRPr="00487D45">
        <w:rPr>
          <w:sz w:val="24"/>
          <w:szCs w:val="24"/>
        </w:rPr>
        <w:lastRenderedPageBreak/>
        <w:t>III</w:t>
      </w:r>
      <w:r w:rsidR="000C0C81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0C0C81" w:rsidRPr="00487D45">
        <w:rPr>
          <w:sz w:val="24"/>
          <w:szCs w:val="24"/>
        </w:rPr>
        <w:t>О</w:t>
      </w:r>
      <w:r w:rsidR="00E14A93" w:rsidRPr="00487D45">
        <w:rPr>
          <w:sz w:val="24"/>
          <w:szCs w:val="24"/>
        </w:rPr>
        <w:t>рганизационный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раздел</w:t>
      </w:r>
      <w:r w:rsidR="00B00A91">
        <w:rPr>
          <w:sz w:val="24"/>
          <w:szCs w:val="24"/>
        </w:rPr>
        <w:br/>
      </w:r>
      <w:r w:rsidR="00E14A93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E14A93" w:rsidRPr="00487D45">
        <w:rPr>
          <w:sz w:val="24"/>
          <w:szCs w:val="24"/>
        </w:rPr>
        <w:t>образования</w:t>
      </w:r>
      <w:bookmarkEnd w:id="192"/>
    </w:p>
    <w:p w:rsidR="00AA4AE0" w:rsidRPr="00487D45" w:rsidRDefault="00AA4AE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594498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93" w:name="_Toc81187018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1.</w:t>
      </w:r>
      <w:r w:rsidR="00E06710">
        <w:rPr>
          <w:sz w:val="24"/>
          <w:szCs w:val="24"/>
        </w:rPr>
        <w:t xml:space="preserve"> </w:t>
      </w:r>
      <w:r w:rsidR="00B00A91">
        <w:rPr>
          <w:sz w:val="24"/>
          <w:szCs w:val="24"/>
        </w:rPr>
        <w:t>У</w:t>
      </w:r>
      <w:r w:rsidR="0021722F" w:rsidRPr="00487D45">
        <w:rPr>
          <w:sz w:val="24"/>
          <w:szCs w:val="24"/>
        </w:rPr>
        <w:t>чебный</w:t>
      </w:r>
      <w:r w:rsidR="00E06710">
        <w:rPr>
          <w:sz w:val="24"/>
          <w:szCs w:val="24"/>
        </w:rPr>
        <w:t xml:space="preserve"> </w:t>
      </w:r>
      <w:r w:rsidR="0021722F" w:rsidRPr="00487D45">
        <w:rPr>
          <w:sz w:val="24"/>
          <w:szCs w:val="24"/>
        </w:rPr>
        <w:t>план</w:t>
      </w:r>
      <w:r w:rsidR="00594498" w:rsidRPr="00EB3740">
        <w:rPr>
          <w:sz w:val="24"/>
          <w:szCs w:val="24"/>
        </w:rPr>
        <w:t xml:space="preserve"> </w:t>
      </w:r>
      <w:r w:rsidR="00594498">
        <w:rPr>
          <w:sz w:val="24"/>
          <w:szCs w:val="24"/>
        </w:rPr>
        <w:t>среднего общего образования</w:t>
      </w:r>
      <w:bookmarkEnd w:id="193"/>
    </w:p>
    <w:p w:rsidR="0021722F" w:rsidRPr="00487D45" w:rsidRDefault="0021722F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-педаг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012AC2" w:rsidRPr="00487D45">
        <w:rPr>
          <w:sz w:val="24"/>
          <w:szCs w:val="24"/>
        </w:rPr>
        <w:t>СОО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одам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62E1">
        <w:rPr>
          <w:b/>
          <w:i/>
          <w:sz w:val="24"/>
          <w:szCs w:val="24"/>
        </w:rPr>
        <w:t>Учебный</w:t>
      </w:r>
      <w:r w:rsidR="00E06710" w:rsidRPr="00EF62E1">
        <w:rPr>
          <w:b/>
          <w:i/>
          <w:sz w:val="24"/>
          <w:szCs w:val="24"/>
        </w:rPr>
        <w:t xml:space="preserve"> </w:t>
      </w:r>
      <w:r w:rsidRPr="00EF62E1">
        <w:rPr>
          <w:b/>
          <w:i/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ен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емк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дова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одулей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тоя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тес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.12.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</w:t>
      </w:r>
      <w:r w:rsidR="00A55494" w:rsidRPr="00487D45">
        <w:rPr>
          <w:sz w:val="24"/>
          <w:szCs w:val="24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EF62E1">
        <w:rPr>
          <w:b/>
          <w:i/>
          <w:sz w:val="24"/>
          <w:szCs w:val="24"/>
        </w:rPr>
        <w:t>Индивидуальный</w:t>
      </w:r>
      <w:r w:rsidR="00E06710" w:rsidRPr="00EF62E1">
        <w:rPr>
          <w:b/>
          <w:i/>
          <w:sz w:val="24"/>
          <w:szCs w:val="24"/>
        </w:rPr>
        <w:t xml:space="preserve"> </w:t>
      </w:r>
      <w:r w:rsidRPr="00EF62E1">
        <w:rPr>
          <w:b/>
          <w:i/>
          <w:sz w:val="24"/>
          <w:szCs w:val="24"/>
        </w:rPr>
        <w:t>учебный</w:t>
      </w:r>
      <w:r w:rsidR="00E06710" w:rsidRPr="00EF62E1">
        <w:rPr>
          <w:b/>
          <w:i/>
          <w:sz w:val="24"/>
          <w:szCs w:val="24"/>
        </w:rPr>
        <w:t xml:space="preserve"> </w:t>
      </w:r>
      <w:r w:rsidRPr="00EF62E1">
        <w:rPr>
          <w:b/>
          <w:i/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="00A55494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крет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.12.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</w:t>
      </w:r>
      <w:r w:rsidR="00A55494" w:rsidRPr="00487D45">
        <w:rPr>
          <w:sz w:val="24"/>
          <w:szCs w:val="24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</w:rPr>
      </w:pPr>
      <w:r w:rsidRPr="00487D45">
        <w:rPr>
          <w:rFonts w:eastAsia="Times New Roman"/>
          <w:sz w:val="24"/>
          <w:szCs w:val="24"/>
        </w:rPr>
        <w:t>Приступая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к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роектированию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учебного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плана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следует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иметь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виду,</w:t>
      </w:r>
      <w:r w:rsidR="00E06710">
        <w:rPr>
          <w:rFonts w:eastAsia="Times New Roman"/>
          <w:sz w:val="24"/>
          <w:szCs w:val="24"/>
        </w:rPr>
        <w:t xml:space="preserve"> </w:t>
      </w:r>
      <w:r w:rsidRPr="00487D45">
        <w:rPr>
          <w:rFonts w:eastAsia="Times New Roman"/>
          <w:sz w:val="24"/>
          <w:szCs w:val="24"/>
        </w:rPr>
        <w:t>что</w:t>
      </w:r>
      <w:r w:rsidR="00E06710">
        <w:rPr>
          <w:rFonts w:eastAsia="Times New Roman"/>
          <w:sz w:val="24"/>
          <w:szCs w:val="24"/>
        </w:rPr>
        <w:t xml:space="preserve"> </w:t>
      </w:r>
      <w:r w:rsidR="00237E8B" w:rsidRPr="00487D45">
        <w:rPr>
          <w:bCs/>
          <w:sz w:val="24"/>
          <w:szCs w:val="24"/>
        </w:rPr>
        <w:t>ФГОС</w:t>
      </w:r>
      <w:r w:rsidR="00E06710">
        <w:rPr>
          <w:bCs/>
          <w:sz w:val="24"/>
          <w:szCs w:val="24"/>
        </w:rPr>
        <w:t xml:space="preserve"> </w:t>
      </w:r>
      <w:r w:rsidR="00012AC2" w:rsidRPr="00487D45">
        <w:rPr>
          <w:bCs/>
          <w:sz w:val="24"/>
          <w:szCs w:val="24"/>
        </w:rPr>
        <w:t>СО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</w:t>
      </w:r>
      <w:r w:rsidRPr="00487D45">
        <w:rPr>
          <w:sz w:val="24"/>
          <w:szCs w:val="24"/>
        </w:rPr>
        <w:t>пределяе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иним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максимальное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количеств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еречень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язатель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учеб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едметов</w:t>
      </w:r>
      <w:r w:rsidRPr="00487D45">
        <w:rPr>
          <w:sz w:val="24"/>
          <w:szCs w:val="24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о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учающи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260275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кор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аив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ами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ульт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еобяз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збир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одулей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чн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лагаем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);</w:t>
      </w:r>
      <w:r w:rsidR="00E06710">
        <w:rPr>
          <w:sz w:val="24"/>
          <w:szCs w:val="24"/>
        </w:rPr>
        <w:t xml:space="preserve"> </w:t>
      </w:r>
      <w:r w:rsidR="00662912"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я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одулям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аива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б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ципл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одулей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подава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рядк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одулей).</w:t>
      </w:r>
      <w:r w:rsidR="00E06710">
        <w:rPr>
          <w:sz w:val="24"/>
          <w:szCs w:val="24"/>
        </w:rPr>
        <w:t xml:space="preserve"> </w:t>
      </w:r>
    </w:p>
    <w:p w:rsidR="00867DCD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="00A55494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17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59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7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ю).</w:t>
      </w:r>
    </w:p>
    <w:p w:rsidR="00B00A91" w:rsidRDefault="00B00A9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6B67C3" w:rsidRPr="00937449" w:rsidRDefault="006B67C3" w:rsidP="006B67C3">
      <w:pPr>
        <w:widowControl w:val="0"/>
        <w:spacing w:line="240" w:lineRule="auto"/>
        <w:ind w:firstLine="567"/>
        <w:outlineLvl w:val="2"/>
        <w:rPr>
          <w:b/>
          <w:bCs/>
          <w:color w:val="000000" w:themeColor="text1"/>
          <w:sz w:val="24"/>
          <w:szCs w:val="24"/>
        </w:rPr>
      </w:pPr>
      <w:bookmarkStart w:id="194" w:name="_Toc80810052"/>
      <w:bookmarkStart w:id="195" w:name="_Toc81187019"/>
      <w:r w:rsidRPr="00937449">
        <w:rPr>
          <w:b/>
          <w:bCs/>
          <w:color w:val="000000" w:themeColor="text1"/>
          <w:sz w:val="24"/>
          <w:szCs w:val="24"/>
        </w:rPr>
        <w:t>Учебный план</w:t>
      </w:r>
      <w:bookmarkEnd w:id="194"/>
      <w:r>
        <w:rPr>
          <w:b/>
          <w:bCs/>
          <w:color w:val="000000" w:themeColor="text1"/>
          <w:sz w:val="24"/>
          <w:szCs w:val="24"/>
        </w:rPr>
        <w:t xml:space="preserve"> </w:t>
      </w:r>
      <w:r>
        <w:rPr>
          <w:b/>
          <w:bCs/>
          <w:color w:val="000000" w:themeColor="text1"/>
          <w:sz w:val="24"/>
          <w:szCs w:val="24"/>
        </w:rPr>
        <w:t>среднего</w:t>
      </w:r>
      <w:r>
        <w:rPr>
          <w:b/>
          <w:bCs/>
          <w:color w:val="000000" w:themeColor="text1"/>
          <w:sz w:val="24"/>
          <w:szCs w:val="24"/>
        </w:rPr>
        <w:t xml:space="preserve"> общего образования прилагается в приложении № 1.</w:t>
      </w:r>
      <w:bookmarkEnd w:id="195"/>
    </w:p>
    <w:p w:rsidR="00B00A91" w:rsidRDefault="00B00A9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4537D3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ть</w:t>
      </w:r>
      <w:r w:rsidR="00E06710">
        <w:rPr>
          <w:sz w:val="24"/>
          <w:szCs w:val="24"/>
        </w:rPr>
        <w:t xml:space="preserve"> </w:t>
      </w:r>
      <w:r w:rsidR="00044B03" w:rsidRPr="00487D45">
        <w:rPr>
          <w:sz w:val="24"/>
          <w:szCs w:val="24"/>
        </w:rPr>
        <w:t>10</w:t>
      </w:r>
      <w:r w:rsidR="00E06710">
        <w:rPr>
          <w:sz w:val="24"/>
          <w:szCs w:val="24"/>
        </w:rPr>
        <w:t xml:space="preserve"> </w:t>
      </w:r>
      <w:r w:rsidR="00044B03" w:rsidRPr="00487D45">
        <w:rPr>
          <w:sz w:val="24"/>
          <w:szCs w:val="24"/>
        </w:rPr>
        <w:t>(11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ы: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усск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зык</w:t>
      </w:r>
      <w:r w:rsidR="009C441B">
        <w:rPr>
          <w:sz w:val="24"/>
          <w:szCs w:val="24"/>
          <w:lang w:eastAsia="ru-RU"/>
        </w:rPr>
        <w:t>»</w:t>
      </w:r>
      <w:r w:rsidR="00044B03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="00044B03" w:rsidRPr="00487D45">
        <w:rPr>
          <w:sz w:val="24"/>
          <w:szCs w:val="24"/>
          <w:lang w:eastAsia="ru-RU"/>
        </w:rPr>
        <w:t>Л</w:t>
      </w:r>
      <w:r w:rsidRPr="00487D45">
        <w:rPr>
          <w:sz w:val="24"/>
          <w:szCs w:val="24"/>
          <w:lang w:eastAsia="ru-RU"/>
        </w:rPr>
        <w:t>итература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Иностран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зык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Математика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лгеб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чал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мат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нализ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еометрия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История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ли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Росс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ре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)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Физи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льтура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снов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езопас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жизнедеятельности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  <w:r w:rsidR="00E06710">
        <w:rPr>
          <w:b/>
          <w:sz w:val="24"/>
          <w:szCs w:val="24"/>
          <w:lang w:eastAsia="ru-RU"/>
        </w:rPr>
        <w:t xml:space="preserve"> </w:t>
      </w:r>
      <w:r w:rsidR="004537D3"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ыделить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часы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учебном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лане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537D3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4537D3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ерераспределив</w:t>
      </w:r>
      <w:r w:rsidR="00EF62E1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часы,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ыделяемые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на</w:t>
      </w:r>
      <w:r w:rsidR="00894B0B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учебны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редмет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537D3" w:rsidRPr="00487D45">
        <w:rPr>
          <w:sz w:val="24"/>
          <w:szCs w:val="24"/>
        </w:rPr>
        <w:t>Литератур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изучения</w:t>
      </w:r>
      <w:r w:rsidR="00894B0B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537D3" w:rsidRPr="00487D45">
        <w:rPr>
          <w:sz w:val="24"/>
          <w:szCs w:val="24"/>
        </w:rPr>
        <w:t>Родна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(региональная)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литература)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="004537D3" w:rsidRPr="00487D45">
        <w:rPr>
          <w:sz w:val="24"/>
          <w:szCs w:val="24"/>
        </w:rPr>
        <w:t>Литература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России</w:t>
      </w:r>
      <w:r w:rsidR="009C441B">
        <w:rPr>
          <w:sz w:val="24"/>
          <w:szCs w:val="24"/>
        </w:rPr>
        <w:t>»</w:t>
      </w:r>
      <w:r w:rsidR="004537D3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8D04AA">
        <w:rPr>
          <w:sz w:val="24"/>
          <w:szCs w:val="24"/>
        </w:rPr>
        <w:t>У</w:t>
      </w:r>
      <w:r w:rsidR="004537D3" w:rsidRPr="00487D45">
        <w:rPr>
          <w:sz w:val="24"/>
          <w:szCs w:val="24"/>
        </w:rPr>
        <w:t>чебны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обеспечивает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случаях,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предусмотренных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действующим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законодательством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области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изучения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языко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республик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языко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народов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="004537D3" w:rsidRPr="00487D45">
        <w:rPr>
          <w:sz w:val="24"/>
          <w:szCs w:val="24"/>
        </w:rPr>
        <w:t>Федер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бразо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сколь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стественно-научн</w:t>
      </w:r>
      <w:r w:rsidR="00A55494" w:rsidRPr="00487D45">
        <w:rPr>
          <w:sz w:val="24"/>
          <w:szCs w:val="24"/>
          <w:lang w:eastAsia="ru-RU"/>
        </w:rPr>
        <w:t>ого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color w:val="000000"/>
          <w:sz w:val="24"/>
          <w:szCs w:val="24"/>
          <w:lang w:eastAsia="ru-RU"/>
        </w:rPr>
        <w:t>гуманитарн</w:t>
      </w:r>
      <w:r w:rsidR="00A55494" w:rsidRPr="00487D45">
        <w:rPr>
          <w:color w:val="000000"/>
          <w:sz w:val="24"/>
          <w:szCs w:val="24"/>
          <w:lang w:eastAsia="ru-RU"/>
        </w:rPr>
        <w:t>ого</w:t>
      </w:r>
      <w:r w:rsidRPr="00487D45">
        <w:rPr>
          <w:color w:val="000000"/>
          <w:sz w:val="24"/>
          <w:szCs w:val="24"/>
          <w:lang w:eastAsia="ru-RU"/>
        </w:rPr>
        <w:t>,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Pr="00487D45">
        <w:rPr>
          <w:color w:val="000000"/>
          <w:sz w:val="24"/>
          <w:szCs w:val="24"/>
          <w:lang w:eastAsia="ru-RU"/>
        </w:rPr>
        <w:t>социально-экономическ</w:t>
      </w:r>
      <w:r w:rsidR="00A55494" w:rsidRPr="00487D45">
        <w:rPr>
          <w:color w:val="000000"/>
          <w:sz w:val="24"/>
          <w:szCs w:val="24"/>
          <w:lang w:eastAsia="ru-RU"/>
        </w:rPr>
        <w:t>ого</w:t>
      </w:r>
      <w:r w:rsidRPr="00487D45">
        <w:rPr>
          <w:color w:val="000000"/>
          <w:sz w:val="24"/>
          <w:szCs w:val="24"/>
          <w:lang w:eastAsia="ru-RU"/>
        </w:rPr>
        <w:t>,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Pr="00487D45">
        <w:rPr>
          <w:color w:val="000000"/>
          <w:sz w:val="24"/>
          <w:szCs w:val="24"/>
          <w:lang w:eastAsia="ru-RU"/>
        </w:rPr>
        <w:lastRenderedPageBreak/>
        <w:t>технологическ</w:t>
      </w:r>
      <w:r w:rsidR="00A55494" w:rsidRPr="00487D45">
        <w:rPr>
          <w:color w:val="000000"/>
          <w:sz w:val="24"/>
          <w:szCs w:val="24"/>
          <w:lang w:eastAsia="ru-RU"/>
        </w:rPr>
        <w:t>ого</w:t>
      </w:r>
      <w:r w:rsidRPr="00487D45">
        <w:rPr>
          <w:color w:val="000000"/>
          <w:sz w:val="24"/>
          <w:szCs w:val="24"/>
          <w:lang w:eastAsia="ru-RU"/>
        </w:rPr>
        <w:t>,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Pr="00487D45">
        <w:rPr>
          <w:color w:val="000000"/>
          <w:sz w:val="24"/>
          <w:szCs w:val="24"/>
          <w:lang w:eastAsia="ru-RU"/>
        </w:rPr>
        <w:t>универсальн</w:t>
      </w:r>
      <w:r w:rsidR="00A55494" w:rsidRPr="00487D45">
        <w:rPr>
          <w:color w:val="000000"/>
          <w:sz w:val="24"/>
          <w:szCs w:val="24"/>
          <w:lang w:eastAsia="ru-RU"/>
        </w:rPr>
        <w:t>ого</w:t>
      </w:r>
      <w:r w:rsidRPr="00487D45">
        <w:rPr>
          <w:color w:val="000000"/>
          <w:sz w:val="24"/>
          <w:szCs w:val="24"/>
          <w:lang w:eastAsia="ru-RU"/>
        </w:rPr>
        <w:t>.</w:t>
      </w:r>
      <w:r w:rsidR="00E06710">
        <w:rPr>
          <w:color w:val="000000"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кро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ниверсального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нее</w:t>
      </w:r>
      <w:r w:rsidR="00E06710">
        <w:rPr>
          <w:sz w:val="24"/>
          <w:szCs w:val="24"/>
          <w:lang w:eastAsia="ru-RU"/>
        </w:rPr>
        <w:t xml:space="preserve"> </w:t>
      </w:r>
      <w:r w:rsidR="00944E52" w:rsidRPr="00487D45">
        <w:rPr>
          <w:sz w:val="24"/>
          <w:szCs w:val="24"/>
          <w:lang w:eastAsia="ru-RU"/>
        </w:rPr>
        <w:t>тр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</w:t>
      </w:r>
      <w:r w:rsidR="00944E52" w:rsidRPr="00487D45">
        <w:rPr>
          <w:sz w:val="24"/>
          <w:szCs w:val="24"/>
          <w:lang w:eastAsia="ru-RU"/>
        </w:rPr>
        <w:t>четырех</w:t>
      </w:r>
      <w:r w:rsidRPr="00487D45">
        <w:rPr>
          <w:sz w:val="24"/>
          <w:szCs w:val="24"/>
          <w:lang w:eastAsia="ru-RU"/>
        </w:rPr>
        <w:t>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л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меж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и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учебном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лан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дусмотрено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ыполнени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обучающимис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индивидуального(ых)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оекта(ов).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стояте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уководст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тьютора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сколь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а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юб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бра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знавательн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ктическ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-исследовательск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о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удожественно-творческой,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ой.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м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го</w:t>
      </w:r>
      <w:r w:rsidR="00E06710">
        <w:rPr>
          <w:sz w:val="24"/>
          <w:szCs w:val="24"/>
          <w:lang w:eastAsia="ru-RU"/>
        </w:rPr>
        <w:t xml:space="preserve"> </w:t>
      </w:r>
      <w:r w:rsidR="001B753B" w:rsidRPr="00487D45">
        <w:rPr>
          <w:sz w:val="24"/>
          <w:szCs w:val="24"/>
          <w:lang w:eastAsia="ru-RU"/>
        </w:rPr>
        <w:t>год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ву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ремен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вед</w:t>
      </w:r>
      <w:r w:rsidR="00944E52" w:rsidRPr="00487D45">
        <w:rPr>
          <w:sz w:val="24"/>
          <w:szCs w:val="24"/>
          <w:lang w:eastAsia="ru-RU"/>
        </w:rPr>
        <w:t>е</w:t>
      </w:r>
      <w:r w:rsidRPr="00487D45">
        <w:rPr>
          <w:sz w:val="24"/>
          <w:szCs w:val="24"/>
          <w:lang w:eastAsia="ru-RU"/>
        </w:rPr>
        <w:t>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ом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опуск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ремени,</w:t>
      </w:r>
      <w:r w:rsidR="00E06710">
        <w:rPr>
          <w:sz w:val="24"/>
          <w:szCs w:val="24"/>
          <w:lang w:eastAsia="ru-RU"/>
        </w:rPr>
        <w:t xml:space="preserve"> </w:t>
      </w:r>
      <w:r w:rsidR="008902B9" w:rsidRPr="00487D45">
        <w:rPr>
          <w:sz w:val="24"/>
          <w:szCs w:val="24"/>
          <w:lang w:eastAsia="ru-RU"/>
        </w:rPr>
        <w:t>отвед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в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черед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тру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его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опреде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прово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ссов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дел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ульт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ьютор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о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еле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уководител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раж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межут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ехнологиям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уем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ей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: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1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i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2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чн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ы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н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жд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о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ниверсальн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нее</w:t>
      </w:r>
      <w:r w:rsidR="00E06710">
        <w:rPr>
          <w:sz w:val="24"/>
          <w:szCs w:val="24"/>
          <w:lang w:eastAsia="ru-RU"/>
        </w:rPr>
        <w:t xml:space="preserve"> </w:t>
      </w:r>
      <w:r w:rsidR="00944E52" w:rsidRPr="00487D45">
        <w:rPr>
          <w:sz w:val="24"/>
          <w:szCs w:val="24"/>
          <w:lang w:eastAsia="ru-RU"/>
        </w:rPr>
        <w:t>тр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уд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я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</w:t>
      </w:r>
      <w:r w:rsidRPr="00487D45">
        <w:rPr>
          <w:i/>
          <w:sz w:val="24"/>
          <w:szCs w:val="24"/>
          <w:lang w:eastAsia="ru-RU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3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олн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м(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ом(ами)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4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счит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ммар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води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8902B9" w:rsidRPr="00487D45">
        <w:rPr>
          <w:sz w:val="24"/>
          <w:szCs w:val="24"/>
          <w:lang w:eastAsia="ru-RU"/>
        </w:rPr>
        <w:t>п</w:t>
      </w:r>
      <w:r w:rsidRPr="00487D45">
        <w:rPr>
          <w:sz w:val="24"/>
          <w:szCs w:val="24"/>
          <w:lang w:eastAsia="ru-RU"/>
        </w:rPr>
        <w:t>п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2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3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с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уче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ньш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ремен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усмотренного</w:t>
      </w:r>
      <w:r w:rsidR="00E06710">
        <w:rPr>
          <w:sz w:val="24"/>
          <w:szCs w:val="24"/>
          <w:lang w:eastAsia="ru-RU"/>
        </w:rPr>
        <w:t xml:space="preserve"> </w:t>
      </w:r>
      <w:r w:rsidR="00A45DE8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СОО</w:t>
      </w:r>
      <w:r w:rsidR="00E06710">
        <w:rPr>
          <w:sz w:val="24"/>
          <w:szCs w:val="24"/>
          <w:lang w:eastAsia="ru-RU"/>
        </w:rPr>
        <w:t xml:space="preserve"> </w:t>
      </w:r>
      <w:r w:rsidR="00120549" w:rsidRPr="00487D45">
        <w:rPr>
          <w:sz w:val="24"/>
          <w:szCs w:val="24"/>
          <w:lang w:eastAsia="ru-RU"/>
        </w:rPr>
        <w:t>(2170</w:t>
      </w:r>
      <w:r w:rsidR="00E06710">
        <w:rPr>
          <w:sz w:val="24"/>
          <w:szCs w:val="24"/>
          <w:lang w:eastAsia="ru-RU"/>
        </w:rPr>
        <w:t xml:space="preserve"> </w:t>
      </w:r>
      <w:r w:rsidR="00120549" w:rsidRPr="00487D45">
        <w:rPr>
          <w:sz w:val="24"/>
          <w:szCs w:val="24"/>
          <w:lang w:eastAsia="ru-RU"/>
        </w:rPr>
        <w:t>часов)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олн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щ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ким-либ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редметам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б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мен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личест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8902B9" w:rsidRPr="00487D45">
        <w:rPr>
          <w:sz w:val="24"/>
          <w:szCs w:val="24"/>
          <w:lang w:eastAsia="ru-RU"/>
        </w:rPr>
        <w:t>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рш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акультатив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лектив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ами.</w:t>
      </w:r>
    </w:p>
    <w:p w:rsidR="00C71994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5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с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ммар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ольш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ним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ньш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ксим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устим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2590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рш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</w:t>
      </w:r>
      <w:r w:rsidR="008902B9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велич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личест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д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</w:t>
      </w:r>
      <w:r w:rsidR="008902B9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и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уг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у</w:t>
      </w:r>
      <w:r w:rsidR="00E06710">
        <w:rPr>
          <w:sz w:val="24"/>
          <w:szCs w:val="24"/>
          <w:lang w:eastAsia="ru-RU"/>
        </w:rPr>
        <w:t xml:space="preserve"> </w:t>
      </w:r>
      <w:r w:rsidR="00BF3074" w:rsidRPr="00487D45">
        <w:rPr>
          <w:sz w:val="24"/>
          <w:szCs w:val="24"/>
          <w:lang w:eastAsia="ru-RU"/>
        </w:rPr>
        <w:t>об</w:t>
      </w:r>
      <w:r w:rsidRPr="00487D45">
        <w:rPr>
          <w:sz w:val="24"/>
          <w:szCs w:val="24"/>
          <w:lang w:eastAsia="ru-RU"/>
        </w:rPr>
        <w:t>уча</w:t>
      </w:r>
      <w:r w:rsidR="00BF3074" w:rsidRPr="00487D45">
        <w:rPr>
          <w:sz w:val="24"/>
          <w:szCs w:val="24"/>
          <w:lang w:eastAsia="ru-RU"/>
        </w:rPr>
        <w:t>ю</w:t>
      </w:r>
      <w:r w:rsidRPr="00487D45">
        <w:rPr>
          <w:sz w:val="24"/>
          <w:szCs w:val="24"/>
          <w:lang w:eastAsia="ru-RU"/>
        </w:rPr>
        <w:t>щегося.</w:t>
      </w:r>
    </w:p>
    <w:p w:rsidR="00B00A91" w:rsidRPr="00487D45" w:rsidRDefault="00B00A91" w:rsidP="00487D45">
      <w:pPr>
        <w:widowControl w:val="0"/>
        <w:suppressAutoHyphens w:val="0"/>
        <w:spacing w:line="240" w:lineRule="auto"/>
        <w:rPr>
          <w:rFonts w:eastAsia="Times New Roman"/>
          <w:b/>
          <w:sz w:val="24"/>
          <w:szCs w:val="24"/>
          <w:highlight w:val="yellow"/>
          <w:lang w:eastAsia="ru-RU"/>
        </w:rPr>
      </w:pPr>
    </w:p>
    <w:p w:rsidR="00CF6695" w:rsidRPr="00487D45" w:rsidRDefault="00CF6695" w:rsidP="00487D45">
      <w:pPr>
        <w:widowControl w:val="0"/>
        <w:suppressAutoHyphens w:val="0"/>
        <w:spacing w:line="240" w:lineRule="auto"/>
        <w:ind w:firstLine="0"/>
        <w:jc w:val="center"/>
        <w:rPr>
          <w:b/>
          <w:sz w:val="24"/>
          <w:szCs w:val="24"/>
        </w:rPr>
      </w:pPr>
      <w:r w:rsidRPr="00487D45">
        <w:rPr>
          <w:b/>
          <w:sz w:val="24"/>
          <w:szCs w:val="24"/>
        </w:rPr>
        <w:t>Пример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распределен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часо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д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оследующе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выбор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едметов,</w:t>
      </w:r>
    </w:p>
    <w:p w:rsidR="008902B9" w:rsidRPr="00487D45" w:rsidRDefault="00CF6695" w:rsidP="00487D45">
      <w:pPr>
        <w:widowControl w:val="0"/>
        <w:suppressAutoHyphens w:val="0"/>
        <w:spacing w:line="240" w:lineRule="auto"/>
        <w:ind w:firstLine="0"/>
        <w:jc w:val="center"/>
        <w:rPr>
          <w:rFonts w:eastAsia="Times New Roman"/>
          <w:b/>
          <w:sz w:val="24"/>
          <w:szCs w:val="24"/>
          <w:highlight w:val="yellow"/>
          <w:lang w:eastAsia="ru-RU"/>
        </w:rPr>
      </w:pPr>
      <w:r w:rsidRPr="00487D45">
        <w:rPr>
          <w:b/>
          <w:sz w:val="24"/>
          <w:szCs w:val="24"/>
        </w:rPr>
        <w:t>изучаемы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на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базов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ил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глубленном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ровне</w:t>
      </w:r>
      <w:r w:rsidRPr="00487D45">
        <w:rPr>
          <w:b/>
          <w:sz w:val="24"/>
          <w:szCs w:val="24"/>
          <w:vertAlign w:val="superscript"/>
        </w:rPr>
        <w:footnoteReference w:customMarkFollows="1" w:id="18"/>
        <w:sym w:font="Symbol" w:char="F02A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9"/>
        <w:gridCol w:w="3023"/>
        <w:gridCol w:w="1273"/>
        <w:gridCol w:w="3010"/>
        <w:gridCol w:w="987"/>
      </w:tblGrid>
      <w:tr w:rsidR="00C71994" w:rsidRPr="00731339" w:rsidTr="00EF62E1">
        <w:tc>
          <w:tcPr>
            <w:tcW w:w="1118" w:type="pct"/>
            <w:shd w:val="clear" w:color="auto" w:fill="auto"/>
          </w:tcPr>
          <w:p w:rsidR="00C71994" w:rsidRPr="00731339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31339">
              <w:rPr>
                <w:b/>
                <w:sz w:val="22"/>
              </w:rPr>
              <w:t>Предметная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область</w:t>
            </w:r>
          </w:p>
        </w:tc>
        <w:tc>
          <w:tcPr>
            <w:tcW w:w="1415" w:type="pct"/>
            <w:shd w:val="clear" w:color="auto" w:fill="auto"/>
          </w:tcPr>
          <w:p w:rsidR="00C71994" w:rsidRPr="00731339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31339">
              <w:rPr>
                <w:b/>
                <w:sz w:val="22"/>
              </w:rPr>
              <w:t>Учебные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предметы</w:t>
            </w:r>
            <w:r w:rsidR="00E06710" w:rsidRPr="00731339">
              <w:rPr>
                <w:b/>
                <w:sz w:val="22"/>
              </w:rPr>
              <w:t xml:space="preserve"> </w:t>
            </w:r>
            <w:r w:rsidR="008902B9" w:rsidRPr="00731339">
              <w:rPr>
                <w:b/>
                <w:sz w:val="22"/>
              </w:rPr>
              <w:t>Б</w:t>
            </w:r>
            <w:r w:rsidRPr="00731339">
              <w:rPr>
                <w:b/>
                <w:sz w:val="22"/>
              </w:rPr>
              <w:t>азовый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уровень</w:t>
            </w:r>
          </w:p>
        </w:tc>
        <w:tc>
          <w:tcPr>
            <w:tcW w:w="596" w:type="pct"/>
            <w:shd w:val="clear" w:color="auto" w:fill="auto"/>
          </w:tcPr>
          <w:p w:rsidR="00C71994" w:rsidRPr="00731339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31339">
              <w:rPr>
                <w:b/>
                <w:sz w:val="22"/>
              </w:rPr>
              <w:t>Кол-во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часов</w:t>
            </w:r>
          </w:p>
        </w:tc>
        <w:tc>
          <w:tcPr>
            <w:tcW w:w="1409" w:type="pct"/>
            <w:shd w:val="clear" w:color="auto" w:fill="auto"/>
          </w:tcPr>
          <w:p w:rsidR="00C71994" w:rsidRPr="00731339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31339">
              <w:rPr>
                <w:b/>
                <w:sz w:val="22"/>
              </w:rPr>
              <w:t>Учебные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предметы</w:t>
            </w:r>
            <w:r w:rsidR="00E06710" w:rsidRPr="00731339">
              <w:rPr>
                <w:b/>
                <w:sz w:val="22"/>
              </w:rPr>
              <w:t xml:space="preserve"> </w:t>
            </w:r>
            <w:r w:rsidR="008902B9" w:rsidRPr="00731339">
              <w:rPr>
                <w:b/>
                <w:sz w:val="22"/>
              </w:rPr>
              <w:t>У</w:t>
            </w:r>
            <w:r w:rsidRPr="00731339">
              <w:rPr>
                <w:b/>
                <w:sz w:val="22"/>
              </w:rPr>
              <w:t>глубленный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уровень</w:t>
            </w:r>
          </w:p>
        </w:tc>
        <w:tc>
          <w:tcPr>
            <w:tcW w:w="462" w:type="pct"/>
            <w:shd w:val="clear" w:color="auto" w:fill="auto"/>
          </w:tcPr>
          <w:p w:rsidR="00C71994" w:rsidRPr="00731339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31339">
              <w:rPr>
                <w:b/>
                <w:sz w:val="22"/>
              </w:rPr>
              <w:t>Кол-во</w:t>
            </w:r>
            <w:r w:rsidR="00E06710" w:rsidRPr="00731339">
              <w:rPr>
                <w:b/>
                <w:sz w:val="22"/>
              </w:rPr>
              <w:t xml:space="preserve"> </w:t>
            </w:r>
            <w:r w:rsidRPr="00731339">
              <w:rPr>
                <w:b/>
                <w:sz w:val="22"/>
              </w:rPr>
              <w:t>часов</w:t>
            </w:r>
          </w:p>
        </w:tc>
      </w:tr>
      <w:tr w:rsidR="00044B03" w:rsidRPr="00731339" w:rsidTr="00EF62E1">
        <w:tc>
          <w:tcPr>
            <w:tcW w:w="1118" w:type="pct"/>
            <w:vMerge w:val="restart"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усски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литература</w:t>
            </w:r>
          </w:p>
        </w:tc>
        <w:tc>
          <w:tcPr>
            <w:tcW w:w="1415" w:type="pct"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усски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  <w:r w:rsidR="00E06710" w:rsidRPr="00731339">
              <w:rPr>
                <w:sz w:val="22"/>
              </w:rPr>
              <w:t xml:space="preserve"> </w:t>
            </w:r>
          </w:p>
        </w:tc>
        <w:tc>
          <w:tcPr>
            <w:tcW w:w="596" w:type="pct"/>
            <w:shd w:val="clear" w:color="auto" w:fill="auto"/>
          </w:tcPr>
          <w:p w:rsidR="00044B03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усски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  <w:r w:rsidR="00E06710" w:rsidRPr="00731339">
              <w:rPr>
                <w:sz w:val="22"/>
              </w:rPr>
              <w:t xml:space="preserve"> </w:t>
            </w:r>
          </w:p>
        </w:tc>
        <w:tc>
          <w:tcPr>
            <w:tcW w:w="462" w:type="pct"/>
            <w:shd w:val="clear" w:color="auto" w:fill="auto"/>
          </w:tcPr>
          <w:p w:rsidR="00044B03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044B03" w:rsidRPr="00731339" w:rsidTr="00EF62E1">
        <w:tc>
          <w:tcPr>
            <w:tcW w:w="1118" w:type="pct"/>
            <w:vMerge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Литература</w:t>
            </w:r>
          </w:p>
        </w:tc>
        <w:tc>
          <w:tcPr>
            <w:tcW w:w="596" w:type="pct"/>
            <w:shd w:val="clear" w:color="auto" w:fill="auto"/>
          </w:tcPr>
          <w:p w:rsidR="00044B03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  <w:tc>
          <w:tcPr>
            <w:tcW w:w="1409" w:type="pct"/>
            <w:shd w:val="clear" w:color="auto" w:fill="auto"/>
          </w:tcPr>
          <w:p w:rsidR="00044B03" w:rsidRPr="00731339" w:rsidRDefault="00044B03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Литература</w:t>
            </w:r>
          </w:p>
        </w:tc>
        <w:tc>
          <w:tcPr>
            <w:tcW w:w="462" w:type="pct"/>
            <w:shd w:val="clear" w:color="auto" w:fill="auto"/>
          </w:tcPr>
          <w:p w:rsidR="00044B03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0</w:t>
            </w:r>
          </w:p>
        </w:tc>
      </w:tr>
      <w:tr w:rsidR="00BF5F71" w:rsidRPr="00731339" w:rsidTr="00EF62E1">
        <w:tc>
          <w:tcPr>
            <w:tcW w:w="1118" w:type="pct"/>
            <w:vMerge w:val="restar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дно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="00237E8B" w:rsidRPr="00731339">
              <w:rPr>
                <w:sz w:val="22"/>
              </w:rPr>
              <w:t>родна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литература</w:t>
            </w:r>
          </w:p>
        </w:tc>
        <w:tc>
          <w:tcPr>
            <w:tcW w:w="1415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дно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596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дно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462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BF5F71" w:rsidRPr="00731339" w:rsidTr="00EF62E1">
        <w:tc>
          <w:tcPr>
            <w:tcW w:w="1118" w:type="pct"/>
            <w:vMerge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дна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литература</w:t>
            </w:r>
          </w:p>
        </w:tc>
        <w:tc>
          <w:tcPr>
            <w:tcW w:w="596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  <w:tc>
          <w:tcPr>
            <w:tcW w:w="1409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дна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литература</w:t>
            </w:r>
          </w:p>
        </w:tc>
        <w:tc>
          <w:tcPr>
            <w:tcW w:w="462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0</w:t>
            </w:r>
          </w:p>
        </w:tc>
      </w:tr>
      <w:tr w:rsidR="008902B9" w:rsidRPr="00731339" w:rsidTr="00EF62E1">
        <w:tc>
          <w:tcPr>
            <w:tcW w:w="1118" w:type="pct"/>
            <w:vMerge w:val="restart"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остранные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и</w:t>
            </w:r>
          </w:p>
        </w:tc>
        <w:tc>
          <w:tcPr>
            <w:tcW w:w="1415" w:type="pct"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остранны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596" w:type="pct"/>
            <w:shd w:val="clear" w:color="auto" w:fill="auto"/>
          </w:tcPr>
          <w:p w:rsidR="008902B9" w:rsidRPr="00731339" w:rsidRDefault="008902B9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  <w:tc>
          <w:tcPr>
            <w:tcW w:w="1409" w:type="pct"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остранны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462" w:type="pct"/>
            <w:shd w:val="clear" w:color="auto" w:fill="auto"/>
          </w:tcPr>
          <w:p w:rsidR="008902B9" w:rsidRPr="00731339" w:rsidRDefault="008902B9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420</w:t>
            </w:r>
          </w:p>
        </w:tc>
      </w:tr>
      <w:tr w:rsidR="008902B9" w:rsidRPr="00731339" w:rsidTr="00EF62E1">
        <w:tc>
          <w:tcPr>
            <w:tcW w:w="1118" w:type="pct"/>
            <w:vMerge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Второ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ностранны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596" w:type="pct"/>
            <w:shd w:val="clear" w:color="auto" w:fill="auto"/>
          </w:tcPr>
          <w:p w:rsidR="008902B9" w:rsidRPr="00731339" w:rsidRDefault="008902B9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  <w:tc>
          <w:tcPr>
            <w:tcW w:w="1409" w:type="pct"/>
            <w:shd w:val="clear" w:color="auto" w:fill="auto"/>
          </w:tcPr>
          <w:p w:rsidR="008902B9" w:rsidRPr="00731339" w:rsidRDefault="008902B9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Второ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ностранны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язык</w:t>
            </w:r>
          </w:p>
        </w:tc>
        <w:tc>
          <w:tcPr>
            <w:tcW w:w="462" w:type="pct"/>
            <w:shd w:val="clear" w:color="auto" w:fill="auto"/>
          </w:tcPr>
          <w:p w:rsidR="008902B9" w:rsidRPr="00731339" w:rsidRDefault="008902B9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183055" w:rsidRPr="00731339" w:rsidTr="00EF62E1">
        <w:tc>
          <w:tcPr>
            <w:tcW w:w="1118" w:type="pct"/>
            <w:vMerge w:val="restar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Общественные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науки</w:t>
            </w: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стор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стория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8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Росси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в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мире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Географ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География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Экономика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Экономика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Право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Право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Обществознание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 w:val="restar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Математика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lastRenderedPageBreak/>
              <w:t>информатика</w:t>
            </w: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lastRenderedPageBreak/>
              <w:t>Математика: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алгебра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lastRenderedPageBreak/>
              <w:t>начала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математического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анализа,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геометр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lastRenderedPageBreak/>
              <w:t>28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Математика: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алгебра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lastRenderedPageBreak/>
              <w:t>начала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математического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анализа,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геометрия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lastRenderedPageBreak/>
              <w:t>42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форматика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форматика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80</w:t>
            </w:r>
          </w:p>
        </w:tc>
      </w:tr>
      <w:tr w:rsidR="00183055" w:rsidRPr="00731339" w:rsidTr="00EF62E1">
        <w:tc>
          <w:tcPr>
            <w:tcW w:w="1118" w:type="pct"/>
            <w:vMerge w:val="restar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Естественные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науки</w:t>
            </w: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Физика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14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Физика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Хим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Химия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Биолог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Биология</w:t>
            </w: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Естествознание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 w:val="restar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ФК,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экологи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основы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безопасност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жизнедеятельности</w:t>
            </w: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Физическая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культура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21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Экология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35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Основы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безопасности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жизнедеятельности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BF5F71" w:rsidRPr="00731339" w:rsidTr="00EF62E1">
        <w:tc>
          <w:tcPr>
            <w:tcW w:w="1118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Индивидуальный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проект</w:t>
            </w:r>
          </w:p>
        </w:tc>
        <w:tc>
          <w:tcPr>
            <w:tcW w:w="596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  <w:r w:rsidRPr="00731339">
              <w:rPr>
                <w:sz w:val="22"/>
              </w:rPr>
              <w:t>70</w:t>
            </w:r>
          </w:p>
        </w:tc>
        <w:tc>
          <w:tcPr>
            <w:tcW w:w="1409" w:type="pct"/>
            <w:shd w:val="clear" w:color="auto" w:fill="auto"/>
          </w:tcPr>
          <w:p w:rsidR="00BF5F71" w:rsidRPr="00731339" w:rsidRDefault="00BF5F71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BF5F71" w:rsidRPr="00731339" w:rsidRDefault="00BF5F71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 w:val="restar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Курсы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по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выбору</w:t>
            </w: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Элективные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курсы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183055" w:rsidRPr="00731339" w:rsidTr="00EF62E1">
        <w:tc>
          <w:tcPr>
            <w:tcW w:w="1118" w:type="pct"/>
            <w:vMerge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1415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  <w:r w:rsidRPr="00731339">
              <w:rPr>
                <w:sz w:val="22"/>
              </w:rPr>
              <w:t>Факультативные</w:t>
            </w:r>
            <w:r w:rsidR="00E06710" w:rsidRPr="00731339">
              <w:rPr>
                <w:sz w:val="22"/>
              </w:rPr>
              <w:t xml:space="preserve"> </w:t>
            </w:r>
            <w:r w:rsidRPr="00731339">
              <w:rPr>
                <w:sz w:val="22"/>
              </w:rPr>
              <w:t>курсы</w:t>
            </w:r>
          </w:p>
        </w:tc>
        <w:tc>
          <w:tcPr>
            <w:tcW w:w="596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1409" w:type="pct"/>
            <w:shd w:val="clear" w:color="auto" w:fill="auto"/>
          </w:tcPr>
          <w:p w:rsidR="00183055" w:rsidRPr="00731339" w:rsidRDefault="00183055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462" w:type="pct"/>
            <w:shd w:val="clear" w:color="auto" w:fill="auto"/>
          </w:tcPr>
          <w:p w:rsidR="00183055" w:rsidRPr="00731339" w:rsidRDefault="00183055" w:rsidP="006B67C3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BF5F71" w:rsidRPr="00731339" w:rsidTr="00EF62E1">
        <w:tc>
          <w:tcPr>
            <w:tcW w:w="5000" w:type="pct"/>
            <w:gridSpan w:val="5"/>
            <w:shd w:val="clear" w:color="auto" w:fill="auto"/>
          </w:tcPr>
          <w:p w:rsidR="00BF5F71" w:rsidRPr="00731339" w:rsidRDefault="00DF6B32" w:rsidP="006B67C3">
            <w:pPr>
              <w:widowControl w:val="0"/>
              <w:suppressAutoHyphens w:val="0"/>
              <w:spacing w:line="240" w:lineRule="auto"/>
              <w:ind w:left="840" w:firstLine="0"/>
              <w:jc w:val="right"/>
              <w:rPr>
                <w:sz w:val="22"/>
              </w:rPr>
            </w:pPr>
            <w:r w:rsidRPr="00731339">
              <w:rPr>
                <w:sz w:val="22"/>
              </w:rPr>
              <w:t>2170</w:t>
            </w:r>
            <w:r w:rsidR="00BF5F71" w:rsidRPr="00731339">
              <w:rPr>
                <w:sz w:val="22"/>
              </w:rPr>
              <w:t>/2590</w:t>
            </w:r>
          </w:p>
        </w:tc>
      </w:tr>
    </w:tbl>
    <w:p w:rsidR="00CF6695" w:rsidRPr="00487D45" w:rsidRDefault="00CF6695" w:rsidP="00487D45">
      <w:pPr>
        <w:widowControl w:val="0"/>
        <w:suppressAutoHyphens w:val="0"/>
        <w:spacing w:line="240" w:lineRule="auto"/>
        <w:rPr>
          <w:b/>
          <w:sz w:val="24"/>
          <w:szCs w:val="24"/>
        </w:rPr>
      </w:pPr>
    </w:p>
    <w:p w:rsidR="00C71994" w:rsidRPr="00487D45" w:rsidRDefault="00594498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>
        <w:rPr>
          <w:b/>
          <w:sz w:val="24"/>
          <w:szCs w:val="24"/>
        </w:rPr>
        <w:t>В</w:t>
      </w:r>
      <w:r w:rsidR="00C71994" w:rsidRPr="00487D45">
        <w:rPr>
          <w:b/>
          <w:sz w:val="24"/>
          <w:szCs w:val="24"/>
        </w:rPr>
        <w:t>арианты</w:t>
      </w:r>
      <w:r w:rsidR="00E06710">
        <w:rPr>
          <w:b/>
          <w:sz w:val="24"/>
          <w:szCs w:val="24"/>
        </w:rPr>
        <w:t xml:space="preserve"> </w:t>
      </w:r>
      <w:r w:rsidR="00C71994" w:rsidRPr="00487D45">
        <w:rPr>
          <w:b/>
          <w:sz w:val="24"/>
          <w:szCs w:val="24"/>
        </w:rPr>
        <w:t>учебных</w:t>
      </w:r>
      <w:r w:rsidR="00E06710">
        <w:rPr>
          <w:b/>
          <w:sz w:val="24"/>
          <w:szCs w:val="24"/>
        </w:rPr>
        <w:t xml:space="preserve"> </w:t>
      </w:r>
      <w:r w:rsidR="00C71994" w:rsidRPr="00487D45">
        <w:rPr>
          <w:b/>
          <w:sz w:val="24"/>
          <w:szCs w:val="24"/>
        </w:rPr>
        <w:t>планов</w:t>
      </w:r>
      <w:r w:rsidR="00E06710">
        <w:rPr>
          <w:b/>
          <w:sz w:val="24"/>
          <w:szCs w:val="24"/>
        </w:rPr>
        <w:t xml:space="preserve"> </w:t>
      </w:r>
      <w:r w:rsidR="00C71994" w:rsidRPr="00487D45">
        <w:rPr>
          <w:b/>
          <w:sz w:val="24"/>
          <w:szCs w:val="24"/>
        </w:rPr>
        <w:t>профилей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+mn-ea"/>
          <w:color w:val="000000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ирова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ыва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офиль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являетс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способом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введени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="00F75DD4" w:rsidRPr="00487D45">
        <w:rPr>
          <w:rFonts w:eastAsia="+mn-ea"/>
          <w:color w:val="000000"/>
          <w:sz w:val="24"/>
          <w:szCs w:val="24"/>
          <w:lang w:eastAsia="ru-RU"/>
        </w:rPr>
        <w:t>об</w:t>
      </w:r>
      <w:r w:rsidRPr="00487D45">
        <w:rPr>
          <w:rFonts w:eastAsia="+mn-ea"/>
          <w:color w:val="000000"/>
          <w:sz w:val="24"/>
          <w:szCs w:val="24"/>
          <w:lang w:eastAsia="ru-RU"/>
        </w:rPr>
        <w:t>уча</w:t>
      </w:r>
      <w:r w:rsidR="00F75DD4" w:rsidRPr="00487D45">
        <w:rPr>
          <w:rFonts w:eastAsia="+mn-ea"/>
          <w:color w:val="000000"/>
          <w:sz w:val="24"/>
          <w:szCs w:val="24"/>
          <w:lang w:eastAsia="ru-RU"/>
        </w:rPr>
        <w:t>ю</w:t>
      </w:r>
      <w:r w:rsidRPr="00487D45">
        <w:rPr>
          <w:rFonts w:eastAsia="+mn-ea"/>
          <w:color w:val="000000"/>
          <w:sz w:val="24"/>
          <w:szCs w:val="24"/>
          <w:lang w:eastAsia="ru-RU"/>
        </w:rPr>
        <w:t>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о-производств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ктику</w:t>
      </w:r>
      <w:r w:rsidR="00183055" w:rsidRPr="00487D45">
        <w:rPr>
          <w:rFonts w:eastAsia="+mn-ea"/>
          <w:color w:val="000000"/>
          <w:sz w:val="24"/>
          <w:szCs w:val="24"/>
          <w:lang w:eastAsia="ru-RU"/>
        </w:rPr>
        <w:t>;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э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няти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граничен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бор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а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странст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ы</w:t>
      </w:r>
      <w:r w:rsidRPr="00487D45">
        <w:rPr>
          <w:rFonts w:eastAsia="+mn-ea"/>
          <w:color w:val="000000"/>
          <w:sz w:val="24"/>
          <w:szCs w:val="24"/>
          <w:lang w:eastAsia="ru-RU"/>
        </w:rPr>
        <w:t>.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Учебный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лан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офил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строитс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с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ориентацией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на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будущую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сферу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офессиональной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деятельности,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с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учетом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едполагаемого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одолжени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образовани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обучающихся,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дл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чего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необходимо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изучить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намерени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и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предпочтени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="00F75DD4" w:rsidRPr="00487D45">
        <w:rPr>
          <w:rFonts w:eastAsia="+mn-ea"/>
          <w:color w:val="000000"/>
          <w:sz w:val="24"/>
          <w:szCs w:val="24"/>
          <w:lang w:eastAsia="ru-RU"/>
        </w:rPr>
        <w:t>об</w:t>
      </w:r>
      <w:r w:rsidRPr="00487D45">
        <w:rPr>
          <w:rFonts w:eastAsia="+mn-ea"/>
          <w:color w:val="000000"/>
          <w:sz w:val="24"/>
          <w:szCs w:val="24"/>
          <w:lang w:eastAsia="ru-RU"/>
        </w:rPr>
        <w:t>уча</w:t>
      </w:r>
      <w:r w:rsidR="00F75DD4" w:rsidRPr="00487D45">
        <w:rPr>
          <w:rFonts w:eastAsia="+mn-ea"/>
          <w:color w:val="000000"/>
          <w:sz w:val="24"/>
          <w:szCs w:val="24"/>
          <w:lang w:eastAsia="ru-RU"/>
        </w:rPr>
        <w:t>ю</w:t>
      </w:r>
      <w:r w:rsidRPr="00487D45">
        <w:rPr>
          <w:rFonts w:eastAsia="+mn-ea"/>
          <w:color w:val="000000"/>
          <w:sz w:val="24"/>
          <w:szCs w:val="24"/>
          <w:lang w:eastAsia="ru-RU"/>
        </w:rPr>
        <w:t>щихся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и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их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+mn-ea"/>
          <w:color w:val="000000"/>
          <w:sz w:val="24"/>
          <w:szCs w:val="24"/>
          <w:lang w:eastAsia="ru-RU"/>
        </w:rPr>
        <w:t>родителей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="001B753B" w:rsidRPr="00487D45">
        <w:rPr>
          <w:rFonts w:eastAsia="+mn-ea"/>
          <w:color w:val="000000"/>
          <w:sz w:val="24"/>
          <w:szCs w:val="24"/>
          <w:lang w:eastAsia="ru-RU"/>
        </w:rPr>
        <w:t>(законных</w:t>
      </w:r>
      <w:r w:rsidR="00E06710">
        <w:rPr>
          <w:rFonts w:eastAsia="+mn-ea"/>
          <w:color w:val="000000"/>
          <w:sz w:val="24"/>
          <w:szCs w:val="24"/>
          <w:lang w:eastAsia="ru-RU"/>
        </w:rPr>
        <w:t xml:space="preserve"> </w:t>
      </w:r>
      <w:r w:rsidR="001B753B" w:rsidRPr="00487D45">
        <w:rPr>
          <w:rFonts w:eastAsia="+mn-ea"/>
          <w:color w:val="000000"/>
          <w:sz w:val="24"/>
          <w:szCs w:val="24"/>
          <w:lang w:eastAsia="ru-RU"/>
        </w:rPr>
        <w:t>представителей)</w:t>
      </w:r>
      <w:r w:rsidRPr="00487D45">
        <w:rPr>
          <w:rFonts w:eastAsia="+mn-ea"/>
          <w:color w:val="000000"/>
          <w:sz w:val="24"/>
          <w:szCs w:val="24"/>
          <w:lang w:eastAsia="ru-RU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Технологическ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фи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изводственную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женер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фер</w:t>
      </w:r>
      <w:r w:rsidR="00183055" w:rsidRPr="00487D45">
        <w:rPr>
          <w:sz w:val="24"/>
          <w:szCs w:val="24"/>
          <w:lang w:eastAsia="ru-RU"/>
        </w:rPr>
        <w:t>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эт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="001B753B" w:rsidRPr="00487D45">
        <w:rPr>
          <w:sz w:val="24"/>
          <w:szCs w:val="24"/>
          <w:lang w:eastAsia="ru-RU"/>
        </w:rPr>
        <w:t>выбираются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="001B753B"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лектив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имуществен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ей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Математи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тика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Естеств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ки</w:t>
      </w:r>
      <w:r w:rsidR="009C441B">
        <w:rPr>
          <w:sz w:val="24"/>
          <w:szCs w:val="24"/>
          <w:lang w:eastAsia="ru-RU"/>
        </w:rPr>
        <w:t>»</w:t>
      </w:r>
      <w:r w:rsidR="00D2615B" w:rsidRPr="00487D45">
        <w:rPr>
          <w:sz w:val="24"/>
          <w:szCs w:val="24"/>
          <w:lang w:eastAsia="ru-RU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Естественно-научны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фи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у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фе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183055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дицин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отехнолог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="001B753B" w:rsidRPr="00487D45">
        <w:rPr>
          <w:sz w:val="24"/>
          <w:szCs w:val="24"/>
          <w:lang w:eastAsia="ru-RU"/>
        </w:rPr>
        <w:t>выбираются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="001B753B"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лектив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имуществен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ей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Математи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тика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Естеств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ки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Гуманитарны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фи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у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фе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183055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к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сихолог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а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выбираются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имуществен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ластей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="004744C3" w:rsidRPr="00487D45">
        <w:rPr>
          <w:sz w:val="24"/>
          <w:szCs w:val="24"/>
          <w:lang w:eastAsia="ru-RU"/>
        </w:rPr>
        <w:t>Русский</w:t>
      </w:r>
      <w:r w:rsidR="00E06710">
        <w:rPr>
          <w:sz w:val="24"/>
          <w:szCs w:val="24"/>
          <w:lang w:eastAsia="ru-RU"/>
        </w:rPr>
        <w:t xml:space="preserve"> </w:t>
      </w:r>
      <w:r w:rsidR="004744C3" w:rsidRPr="00487D45">
        <w:rPr>
          <w:sz w:val="24"/>
          <w:szCs w:val="24"/>
          <w:lang w:eastAsia="ru-RU"/>
        </w:rPr>
        <w:t>язык</w:t>
      </w:r>
      <w:r w:rsidR="00E06710">
        <w:rPr>
          <w:sz w:val="24"/>
          <w:szCs w:val="24"/>
          <w:lang w:eastAsia="ru-RU"/>
        </w:rPr>
        <w:t xml:space="preserve"> </w:t>
      </w:r>
      <w:r w:rsidR="004744C3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4744C3" w:rsidRPr="00487D45">
        <w:rPr>
          <w:sz w:val="24"/>
          <w:szCs w:val="24"/>
          <w:lang w:eastAsia="ru-RU"/>
        </w:rPr>
        <w:t>литература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бществ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ки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Иностра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зыки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  <w:lang w:eastAsia="ru-RU"/>
        </w:rPr>
      </w:pPr>
      <w:r w:rsidRPr="00487D45">
        <w:rPr>
          <w:b/>
          <w:sz w:val="24"/>
          <w:szCs w:val="24"/>
        </w:rPr>
        <w:t>Социально-экономически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профессии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вязанны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оциальной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ферой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финансам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экономикой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работкой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нформации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="00BB606A" w:rsidRPr="00487D45">
        <w:rPr>
          <w:sz w:val="24"/>
          <w:szCs w:val="24"/>
          <w:shd w:val="clear" w:color="auto" w:fill="FFFFFF"/>
          <w:lang w:eastAsia="ru-RU"/>
        </w:rPr>
        <w:t>с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таки</w:t>
      </w:r>
      <w:r w:rsidR="00BB606A" w:rsidRPr="00487D45">
        <w:rPr>
          <w:sz w:val="24"/>
          <w:szCs w:val="24"/>
          <w:shd w:val="clear" w:color="auto" w:fill="FFFFFF"/>
          <w:lang w:eastAsia="ru-RU"/>
        </w:rPr>
        <w:t>м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фера</w:t>
      </w:r>
      <w:r w:rsidR="00BB606A" w:rsidRPr="00487D45">
        <w:rPr>
          <w:sz w:val="24"/>
          <w:szCs w:val="24"/>
          <w:shd w:val="clear" w:color="auto" w:fill="FFFFFF"/>
          <w:lang w:eastAsia="ru-RU"/>
        </w:rPr>
        <w:t>м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еятельности</w:t>
      </w:r>
      <w:r w:rsidR="00BB606A" w:rsidRPr="00487D45">
        <w:rPr>
          <w:sz w:val="24"/>
          <w:szCs w:val="24"/>
          <w:shd w:val="clear" w:color="auto" w:fill="FFFFFF"/>
          <w:lang w:eastAsia="ru-RU"/>
        </w:rPr>
        <w:t>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как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управление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предпринимательств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работа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финансам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р.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В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анном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профил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ля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зучения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на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углубленном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уровн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выбираются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преимущественн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з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предметных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ластей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="009C441B">
        <w:rPr>
          <w:sz w:val="24"/>
          <w:szCs w:val="24"/>
          <w:shd w:val="clear" w:color="auto" w:fill="FFFFFF"/>
          <w:lang w:eastAsia="ru-RU"/>
        </w:rPr>
        <w:t>«</w:t>
      </w:r>
      <w:r w:rsidRPr="00487D45">
        <w:rPr>
          <w:sz w:val="24"/>
          <w:szCs w:val="24"/>
          <w:shd w:val="clear" w:color="auto" w:fill="FFFFFF"/>
          <w:lang w:eastAsia="ru-RU"/>
        </w:rPr>
        <w:t>Математика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информатика</w:t>
      </w:r>
      <w:r w:rsidR="009C441B">
        <w:rPr>
          <w:sz w:val="24"/>
          <w:szCs w:val="24"/>
          <w:shd w:val="clear" w:color="auto" w:fill="FFFFFF"/>
          <w:lang w:eastAsia="ru-RU"/>
        </w:rPr>
        <w:t>»</w:t>
      </w:r>
      <w:r w:rsidRPr="00487D45">
        <w:rPr>
          <w:sz w:val="24"/>
          <w:szCs w:val="24"/>
          <w:shd w:val="clear" w:color="auto" w:fill="FFFFFF"/>
          <w:lang w:eastAsia="ru-RU"/>
        </w:rPr>
        <w:t>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="009C441B">
        <w:rPr>
          <w:sz w:val="24"/>
          <w:szCs w:val="24"/>
          <w:shd w:val="clear" w:color="auto" w:fill="FFFFFF"/>
          <w:lang w:eastAsia="ru-RU"/>
        </w:rPr>
        <w:t>«</w:t>
      </w:r>
      <w:r w:rsidRPr="00487D45">
        <w:rPr>
          <w:sz w:val="24"/>
          <w:szCs w:val="24"/>
          <w:shd w:val="clear" w:color="auto" w:fill="FFFFFF"/>
          <w:lang w:eastAsia="ru-RU"/>
        </w:rPr>
        <w:t>Общественны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науки</w:t>
      </w:r>
      <w:r w:rsidR="009C441B">
        <w:rPr>
          <w:sz w:val="24"/>
          <w:szCs w:val="24"/>
          <w:shd w:val="clear" w:color="auto" w:fill="FFFFFF"/>
          <w:lang w:eastAsia="ru-RU"/>
        </w:rPr>
        <w:t>»</w:t>
      </w:r>
      <w:r w:rsidRPr="00487D45">
        <w:rPr>
          <w:sz w:val="24"/>
          <w:szCs w:val="24"/>
          <w:shd w:val="clear" w:color="auto" w:fill="FFFFFF"/>
          <w:lang w:eastAsia="ru-RU"/>
        </w:rPr>
        <w:t>.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Универсальны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филь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ан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в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черед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ор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писывается</w:t>
      </w:r>
      <w:r w:rsidR="009C441B">
        <w:rPr>
          <w:sz w:val="24"/>
          <w:szCs w:val="24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м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ш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й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зволя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граничи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азов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учения</w:t>
      </w:r>
      <w:r w:rsidR="00E06710">
        <w:rPr>
          <w:sz w:val="24"/>
          <w:szCs w:val="24"/>
          <w:lang w:eastAsia="ru-RU"/>
        </w:rPr>
        <w:t xml:space="preserve"> </w:t>
      </w:r>
      <w:r w:rsidR="00D2477B"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нак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ни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бр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глублен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е.</w:t>
      </w:r>
    </w:p>
    <w:p w:rsidR="00B00A91" w:rsidRDefault="00B00A91" w:rsidP="00487D45">
      <w:pPr>
        <w:widowControl w:val="0"/>
        <w:suppressAutoHyphens w:val="0"/>
        <w:spacing w:line="240" w:lineRule="auto"/>
        <w:jc w:val="center"/>
        <w:rPr>
          <w:b/>
          <w:sz w:val="24"/>
          <w:szCs w:val="24"/>
        </w:rPr>
      </w:pPr>
    </w:p>
    <w:p w:rsidR="00EF62E1" w:rsidRPr="006B67C3" w:rsidRDefault="00EF62E1" w:rsidP="00B00A91">
      <w:pPr>
        <w:widowControl w:val="0"/>
        <w:suppressAutoHyphens w:val="0"/>
        <w:spacing w:line="240" w:lineRule="auto"/>
        <w:ind w:firstLine="567"/>
        <w:rPr>
          <w:b/>
          <w:color w:val="000000" w:themeColor="text1"/>
          <w:sz w:val="24"/>
          <w:szCs w:val="24"/>
        </w:rPr>
      </w:pPr>
      <w:r w:rsidRPr="006B67C3">
        <w:rPr>
          <w:b/>
          <w:color w:val="000000" w:themeColor="text1"/>
          <w:sz w:val="24"/>
          <w:szCs w:val="24"/>
        </w:rPr>
        <w:t>3.1.1. Календарный учебный график</w:t>
      </w:r>
    </w:p>
    <w:p w:rsidR="00EF62E1" w:rsidRDefault="00EF62E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Календарный учебный график составляется с учетом мнений участников образовательных отношений, учетом региональных и этнокультурных традиций, с учетом плановых мероприятий учреждений культуры региона.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: четвертная, триместровая, биместровая, модульная и др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t>Календарный учебный график реализации образовательной программы составлен в соответствии с Федеральным законом «Об образовании в Российской Федерации» (п. 10, ст. 2)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731339">
        <w:rPr>
          <w:sz w:val="24"/>
          <w:szCs w:val="24"/>
        </w:rPr>
        <w:lastRenderedPageBreak/>
        <w:t>Календарный учебный график реализации образовательной программы составлен образовательной организацией самостоятельно с учетом требований СанПиН и мнения участников образовательного процесса.</w:t>
      </w: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Pr="00731339" w:rsidRDefault="00731339" w:rsidP="00731339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731339">
        <w:rPr>
          <w:b/>
          <w:sz w:val="24"/>
          <w:szCs w:val="24"/>
        </w:rPr>
        <w:t xml:space="preserve">Календарный учебный график </w:t>
      </w:r>
      <w:r>
        <w:rPr>
          <w:b/>
          <w:bCs/>
          <w:sz w:val="24"/>
          <w:szCs w:val="24"/>
        </w:rPr>
        <w:t>среднего</w:t>
      </w:r>
      <w:r w:rsidRPr="00731339">
        <w:rPr>
          <w:b/>
          <w:bCs/>
          <w:sz w:val="24"/>
          <w:szCs w:val="24"/>
        </w:rPr>
        <w:t xml:space="preserve"> общего образования прилагается в приложении № 2.</w:t>
      </w:r>
    </w:p>
    <w:p w:rsidR="00EF62E1" w:rsidRPr="00487D45" w:rsidRDefault="00EF62E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436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96" w:name="_Toc447669075"/>
      <w:bookmarkStart w:id="197" w:name="_Toc81187020"/>
      <w:r>
        <w:rPr>
          <w:sz w:val="24"/>
          <w:szCs w:val="24"/>
        </w:rPr>
        <w:t>3</w:t>
      </w:r>
      <w:r w:rsidR="00574436" w:rsidRPr="00487D45">
        <w:rPr>
          <w:sz w:val="24"/>
          <w:szCs w:val="24"/>
        </w:rPr>
        <w:t>.2.</w:t>
      </w:r>
      <w:r w:rsidR="00E06710">
        <w:rPr>
          <w:sz w:val="24"/>
          <w:szCs w:val="24"/>
        </w:rPr>
        <w:t xml:space="preserve"> </w:t>
      </w:r>
      <w:r w:rsidR="00B00A91">
        <w:rPr>
          <w:sz w:val="24"/>
          <w:szCs w:val="24"/>
        </w:rPr>
        <w:t>П</w:t>
      </w:r>
      <w:r w:rsidR="007E5C05" w:rsidRPr="00487D45">
        <w:rPr>
          <w:sz w:val="24"/>
          <w:szCs w:val="24"/>
        </w:rPr>
        <w:t>лан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деятельности</w:t>
      </w:r>
      <w:bookmarkEnd w:id="196"/>
      <w:bookmarkEnd w:id="197"/>
      <w:r w:rsidR="00E06710">
        <w:rPr>
          <w:sz w:val="24"/>
          <w:szCs w:val="24"/>
        </w:rPr>
        <w:t xml:space="preserve"> 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="007679F3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6156F0" w:rsidRPr="00487D45">
        <w:rPr>
          <w:sz w:val="24"/>
          <w:szCs w:val="24"/>
        </w:rPr>
        <w:t>пред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ис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о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ункцион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</w:t>
      </w:r>
      <w:r w:rsidR="00BB23B3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озра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ов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нош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Россий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иков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едме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ж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ультатив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глас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D2477B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ц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</w:t>
      </w:r>
      <w:r w:rsidR="006B33AA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ар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лидам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b/>
          <w:bCs/>
          <w:sz w:val="24"/>
          <w:szCs w:val="24"/>
        </w:rPr>
      </w:pPr>
      <w:r w:rsidRPr="00487D45">
        <w:rPr>
          <w:b/>
          <w:bCs/>
          <w:sz w:val="24"/>
          <w:szCs w:val="24"/>
        </w:rPr>
        <w:t>Содержание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плана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внеурочной</w:t>
      </w:r>
      <w:r w:rsidR="00E06710">
        <w:rPr>
          <w:b/>
          <w:bCs/>
          <w:sz w:val="24"/>
          <w:szCs w:val="24"/>
        </w:rPr>
        <w:t xml:space="preserve"> </w:t>
      </w:r>
      <w:r w:rsidRPr="00487D45">
        <w:rPr>
          <w:b/>
          <w:bCs/>
          <w:sz w:val="24"/>
          <w:szCs w:val="24"/>
        </w:rPr>
        <w:t>деятельности</w:t>
      </w:r>
    </w:p>
    <w:p w:rsidR="00574436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70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</w:t>
      </w:r>
      <w:r w:rsidRPr="00487D45">
        <w:rPr>
          <w:sz w:val="24"/>
          <w:szCs w:val="24"/>
          <w:vertAlign w:val="superscript"/>
        </w:rPr>
        <w:footnoteReference w:customMarkFollows="1" w:id="19"/>
        <w:t>1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личин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пу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уск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н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овы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м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лагер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не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бы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го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д.).</w:t>
      </w:r>
    </w:p>
    <w:p w:rsidR="00B00A91" w:rsidRDefault="00B00A9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731339" w:rsidRPr="00937449" w:rsidRDefault="00731339" w:rsidP="00731339">
      <w:pPr>
        <w:widowControl w:val="0"/>
        <w:spacing w:line="240" w:lineRule="auto"/>
        <w:ind w:firstLine="567"/>
        <w:rPr>
          <w:b/>
          <w:bCs/>
          <w:color w:val="000000" w:themeColor="text1"/>
          <w:sz w:val="24"/>
          <w:szCs w:val="24"/>
        </w:rPr>
      </w:pPr>
      <w:r w:rsidRPr="00937449">
        <w:rPr>
          <w:b/>
          <w:bCs/>
          <w:color w:val="000000" w:themeColor="text1"/>
          <w:sz w:val="24"/>
          <w:szCs w:val="24"/>
        </w:rPr>
        <w:t>План внеурочной деятельности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>
        <w:rPr>
          <w:b/>
          <w:bCs/>
          <w:color w:val="000000" w:themeColor="text1"/>
          <w:sz w:val="24"/>
          <w:szCs w:val="24"/>
        </w:rPr>
        <w:t>среднего</w:t>
      </w:r>
      <w:r>
        <w:rPr>
          <w:b/>
          <w:bCs/>
          <w:color w:val="000000" w:themeColor="text1"/>
          <w:sz w:val="24"/>
          <w:szCs w:val="24"/>
        </w:rPr>
        <w:t xml:space="preserve"> общего образования прилагается в приложении № 3.</w:t>
      </w:r>
    </w:p>
    <w:p w:rsidR="00B00A91" w:rsidRPr="00487D45" w:rsidRDefault="00B00A91" w:rsidP="00487D45">
      <w:pPr>
        <w:widowControl w:val="0"/>
        <w:suppressAutoHyphens w:val="0"/>
        <w:spacing w:line="240" w:lineRule="auto"/>
        <w:rPr>
          <w:sz w:val="24"/>
          <w:szCs w:val="24"/>
        </w:rPr>
      </w:pP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равноме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рузки</w:t>
      </w:r>
      <w:r w:rsidR="00710F8E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710F8E" w:rsidRPr="00487D45">
        <w:rPr>
          <w:sz w:val="24"/>
          <w:szCs w:val="24"/>
        </w:rPr>
        <w:t>Т</w:t>
      </w:r>
      <w:r w:rsidRPr="00487D45">
        <w:rPr>
          <w:sz w:val="24"/>
          <w:szCs w:val="24"/>
        </w:rPr>
        <w:t>ак</w:t>
      </w:r>
      <w:r w:rsidR="00710F8E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–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межд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ытиями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нед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710F8E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нед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а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ять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E857EE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ившей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ту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е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E857EE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Организац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жизни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ченических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обществ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дент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ет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ивног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дательством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ци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идентиф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ред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емл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й</w:t>
      </w:r>
      <w:r w:rsidR="00E06710">
        <w:rPr>
          <w:sz w:val="24"/>
          <w:szCs w:val="24"/>
        </w:rPr>
        <w:t xml:space="preserve"> </w:t>
      </w:r>
      <w:r w:rsidR="00710F8E"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ловека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етен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ч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дит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ско-юнош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елами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твор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устрой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од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м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ов:</w:t>
      </w:r>
    </w:p>
    <w:p w:rsidR="00574436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574436" w:rsidRPr="00487D45">
        <w:rPr>
          <w:sz w:val="24"/>
          <w:szCs w:val="24"/>
        </w:rPr>
        <w:t>Фестиваль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фестивалей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(годов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цик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обсуждается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принимается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предыдущего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начале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нового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года);</w:t>
      </w:r>
    </w:p>
    <w:p w:rsidR="00574436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574436" w:rsidRPr="00487D45">
        <w:rPr>
          <w:sz w:val="24"/>
          <w:szCs w:val="24"/>
        </w:rPr>
        <w:t>Клубны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путь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(полугодов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цик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становится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результатом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соглашения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клубных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объединений,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созданных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организации);</w:t>
      </w:r>
    </w:p>
    <w:p w:rsidR="00574436" w:rsidRPr="00487D45" w:rsidRDefault="009C441B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«</w:t>
      </w:r>
      <w:r w:rsidR="00574436" w:rsidRPr="00487D45">
        <w:rPr>
          <w:sz w:val="24"/>
          <w:szCs w:val="24"/>
        </w:rPr>
        <w:t>Демократически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проект</w:t>
      </w:r>
      <w:r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(полугодов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цикл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разработанны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инициативн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группо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школьников,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победившей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демократических</w:t>
      </w:r>
      <w:r w:rsidR="00E06710">
        <w:rPr>
          <w:sz w:val="24"/>
          <w:szCs w:val="24"/>
        </w:rPr>
        <w:t xml:space="preserve"> </w:t>
      </w:r>
      <w:r w:rsidR="00574436" w:rsidRPr="00487D45">
        <w:rPr>
          <w:sz w:val="24"/>
          <w:szCs w:val="24"/>
        </w:rPr>
        <w:t>выборов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="009C441B" w:rsidRPr="00AB6BB0">
        <w:rPr>
          <w:b/>
          <w:i/>
          <w:sz w:val="24"/>
          <w:szCs w:val="24"/>
        </w:rPr>
        <w:t>«</w:t>
      </w:r>
      <w:r w:rsidRPr="00AB6BB0">
        <w:rPr>
          <w:b/>
          <w:i/>
          <w:sz w:val="24"/>
          <w:szCs w:val="24"/>
        </w:rPr>
        <w:t>Фестиваль</w:t>
      </w:r>
      <w:r w:rsidR="00E06710" w:rsidRPr="00AB6BB0">
        <w:rPr>
          <w:b/>
          <w:i/>
          <w:sz w:val="24"/>
          <w:szCs w:val="24"/>
        </w:rPr>
        <w:t xml:space="preserve"> </w:t>
      </w:r>
      <w:r w:rsidRPr="00AB6BB0">
        <w:rPr>
          <w:b/>
          <w:i/>
          <w:sz w:val="24"/>
          <w:szCs w:val="24"/>
        </w:rPr>
        <w:t>фестивалей</w:t>
      </w:r>
      <w:r w:rsidR="009C441B" w:rsidRPr="00AB6BB0">
        <w:rPr>
          <w:b/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о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–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стива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мплек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ок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ревнова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г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ичес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с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бедители-коллективы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вариан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иш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</w:t>
      </w:r>
      <w:r w:rsidR="00E06710">
        <w:rPr>
          <w:sz w:val="24"/>
          <w:szCs w:val="24"/>
        </w:rPr>
        <w:t xml:space="preserve"> </w:t>
      </w:r>
      <w:r w:rsidR="00E857EE"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стива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клоннос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стива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озра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="009C441B" w:rsidRPr="00AB6BB0">
        <w:rPr>
          <w:b/>
          <w:i/>
          <w:sz w:val="24"/>
          <w:szCs w:val="24"/>
        </w:rPr>
        <w:t>«</w:t>
      </w:r>
      <w:r w:rsidRPr="00AB6BB0">
        <w:rPr>
          <w:b/>
          <w:i/>
          <w:sz w:val="24"/>
          <w:szCs w:val="24"/>
        </w:rPr>
        <w:t>Клубный</w:t>
      </w:r>
      <w:r w:rsidR="00E06710" w:rsidRPr="00AB6BB0">
        <w:rPr>
          <w:b/>
          <w:i/>
          <w:sz w:val="24"/>
          <w:szCs w:val="24"/>
        </w:rPr>
        <w:t xml:space="preserve"> </w:t>
      </w:r>
      <w:r w:rsidRPr="00AB6BB0">
        <w:rPr>
          <w:b/>
          <w:i/>
          <w:sz w:val="24"/>
          <w:szCs w:val="24"/>
        </w:rPr>
        <w:t>путь</w:t>
      </w:r>
      <w:r w:rsidR="009C441B" w:rsidRPr="00AB6BB0">
        <w:rPr>
          <w:b/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уществ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лубов)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</w:t>
      </w:r>
      <w:r w:rsidR="002445E5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</w:t>
      </w:r>
      <w:r w:rsidR="002445E5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портивно-оздоровите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уховно-нравствен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интеллектуа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культурное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сходи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к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ир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луб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и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Юрьев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д</w:t>
      </w:r>
      <w:r w:rsidRPr="00487D45">
        <w:rPr>
          <w:sz w:val="24"/>
          <w:szCs w:val="24"/>
        </w:rPr>
        <w:t>ен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онч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к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гда</w:t>
      </w:r>
      <w:r w:rsidR="00E06710">
        <w:rPr>
          <w:sz w:val="24"/>
          <w:szCs w:val="24"/>
        </w:rPr>
        <w:t xml:space="preserve"> </w:t>
      </w:r>
      <w:r w:rsidR="007D287B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7D287B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е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тава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ариа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ге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уд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оуме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нструк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ипмейке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у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инар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лонте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зайнер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о</w:t>
      </w:r>
      <w:r w:rsidR="00E06710">
        <w:rPr>
          <w:sz w:val="24"/>
          <w:szCs w:val="24"/>
        </w:rPr>
        <w:t xml:space="preserve"> </w:t>
      </w:r>
      <w:r w:rsidR="00F75DD4" w:rsidRPr="00487D45">
        <w:rPr>
          <w:sz w:val="24"/>
          <w:szCs w:val="24"/>
        </w:rPr>
        <w:t>об</w:t>
      </w:r>
      <w:r w:rsidRPr="00487D45">
        <w:rPr>
          <w:sz w:val="24"/>
          <w:szCs w:val="24"/>
        </w:rPr>
        <w:t>уча</w:t>
      </w:r>
      <w:r w:rsidR="00F75DD4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Комплекс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Клу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я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реч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о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влеч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</w:t>
      </w:r>
      <w:r w:rsidR="00454172" w:rsidRPr="00487D45">
        <w:rPr>
          <w:sz w:val="24"/>
          <w:szCs w:val="24"/>
        </w:rPr>
        <w:t>жений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школьников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т.</w:t>
      </w:r>
      <w:r w:rsidRPr="00487D45">
        <w:rPr>
          <w:sz w:val="24"/>
          <w:szCs w:val="24"/>
        </w:rPr>
        <w:t>д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Демокра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о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и</w:t>
      </w:r>
      <w:r w:rsidR="002445E5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а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–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мокра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аю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мыслов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а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="009C441B" w:rsidRPr="00AB6BB0">
        <w:rPr>
          <w:b/>
          <w:i/>
          <w:sz w:val="24"/>
          <w:szCs w:val="24"/>
        </w:rPr>
        <w:t>«</w:t>
      </w:r>
      <w:r w:rsidRPr="00AB6BB0">
        <w:rPr>
          <w:b/>
          <w:i/>
          <w:sz w:val="24"/>
          <w:szCs w:val="24"/>
        </w:rPr>
        <w:t>Демократический</w:t>
      </w:r>
      <w:r w:rsidR="00E06710" w:rsidRPr="00AB6BB0">
        <w:rPr>
          <w:b/>
          <w:i/>
          <w:sz w:val="24"/>
          <w:szCs w:val="24"/>
        </w:rPr>
        <w:t xml:space="preserve"> </w:t>
      </w:r>
      <w:r w:rsidRPr="00AB6BB0">
        <w:rPr>
          <w:b/>
          <w:i/>
          <w:sz w:val="24"/>
          <w:szCs w:val="24"/>
        </w:rPr>
        <w:t>проект</w:t>
      </w:r>
      <w:r w:rsidR="009C441B" w:rsidRPr="00AB6BB0">
        <w:rPr>
          <w:b/>
          <w:i/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лгоритма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кла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оя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едвыборная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кампания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года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ходя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</w:t>
      </w:r>
      <w:r w:rsidR="00454172" w:rsidRPr="00487D45">
        <w:rPr>
          <w:sz w:val="24"/>
          <w:szCs w:val="24"/>
        </w:rPr>
        <w:t>твенности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(дебаты,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пресс-</w:t>
      </w:r>
      <w:r w:rsidRPr="00487D45">
        <w:rPr>
          <w:sz w:val="24"/>
          <w:szCs w:val="24"/>
        </w:rPr>
        <w:t>конферен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И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о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="00CF6695"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="00CF6695" w:rsidRPr="00487D45">
        <w:rPr>
          <w:sz w:val="24"/>
          <w:szCs w:val="24"/>
        </w:rPr>
        <w:t>из</w:t>
      </w:r>
      <w:r w:rsidR="00E06710">
        <w:rPr>
          <w:sz w:val="24"/>
          <w:szCs w:val="24"/>
        </w:rPr>
        <w:t xml:space="preserve"> </w:t>
      </w:r>
      <w:r w:rsidR="00CF6695" w:rsidRPr="00487D45">
        <w:rPr>
          <w:sz w:val="24"/>
          <w:szCs w:val="24"/>
        </w:rPr>
        <w:t>инициативных</w:t>
      </w:r>
      <w:r w:rsidR="00E06710">
        <w:rPr>
          <w:sz w:val="24"/>
          <w:szCs w:val="24"/>
        </w:rPr>
        <w:t xml:space="preserve"> </w:t>
      </w:r>
      <w:r w:rsidR="00CF6695" w:rsidRPr="00487D45">
        <w:rPr>
          <w:sz w:val="24"/>
          <w:szCs w:val="24"/>
        </w:rPr>
        <w:t>групп</w:t>
      </w:r>
      <w:r w:rsidR="00894B0B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</w:t>
      </w:r>
      <w:r w:rsidR="00454172" w:rsidRPr="00487D45">
        <w:rPr>
          <w:sz w:val="24"/>
          <w:szCs w:val="24"/>
        </w:rPr>
        <w:t>ции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="00454172" w:rsidRPr="00487D45">
        <w:rPr>
          <w:sz w:val="24"/>
          <w:szCs w:val="24"/>
        </w:rPr>
        <w:t>сообществ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–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зент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вар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454172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суж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че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оспитательные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мероприяти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еле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ах</w:t>
      </w:r>
      <w:r w:rsidR="00454172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определ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овершенств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ечеству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ению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</w:t>
      </w:r>
      <w:r w:rsidR="002445E5" w:rsidRPr="00487D45">
        <w:rPr>
          <w:sz w:val="24"/>
          <w:szCs w:val="24"/>
        </w:rPr>
        <w:t>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ладшими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ей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ждан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тно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овоззрения)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уд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ат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нов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умен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федераль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ниципальных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-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допу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груз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–11</w:t>
      </w:r>
      <w:r w:rsidR="002445E5" w:rsidRPr="00487D45">
        <w:rPr>
          <w:sz w:val="24"/>
          <w:szCs w:val="24"/>
        </w:rPr>
        <w:t>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иров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штаб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алле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–11</w:t>
      </w:r>
      <w:r w:rsidR="002445E5" w:rsidRPr="00487D45">
        <w:rPr>
          <w:sz w:val="24"/>
          <w:szCs w:val="24"/>
        </w:rPr>
        <w:t>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вл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активную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ксим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оль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е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ро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2445E5"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ифиц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ятью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ми: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-науч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тарны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и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чески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ниверсальным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Инвариант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мпонен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олагает: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у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тре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рганизов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тема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574436" w:rsidRPr="00487D45" w:rsidRDefault="0057443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жемеся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агополуч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2445E5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оч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бщест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флекс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печат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b/>
          <w:sz w:val="24"/>
          <w:szCs w:val="24"/>
        </w:rPr>
        <w:t>Вариативный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компонент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пис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м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естественно</w:t>
      </w:r>
      <w:r w:rsidR="0004457D" w:rsidRPr="00487D45">
        <w:rPr>
          <w:b/>
          <w:sz w:val="24"/>
          <w:szCs w:val="24"/>
        </w:rPr>
        <w:t>-</w:t>
      </w:r>
      <w:r w:rsidRPr="00487D45">
        <w:rPr>
          <w:b/>
          <w:sz w:val="24"/>
          <w:szCs w:val="24"/>
        </w:rPr>
        <w:t>науч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им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2445E5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опар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опар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вариу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повед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ки</w:t>
      </w:r>
      <w:r w:rsidR="00E06710">
        <w:rPr>
          <w:sz w:val="24"/>
          <w:szCs w:val="24"/>
        </w:rPr>
        <w:t xml:space="preserve"> </w:t>
      </w:r>
      <w:r w:rsidR="002C03ED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2C03ED" w:rsidRPr="00487D45">
        <w:rPr>
          <w:sz w:val="24"/>
          <w:szCs w:val="24"/>
        </w:rPr>
        <w:t>т.п</w:t>
      </w:r>
      <w:r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шеперечис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D33E43" w:rsidRPr="00487D45">
        <w:rPr>
          <w:sz w:val="24"/>
          <w:szCs w:val="24"/>
        </w:rPr>
        <w:t>оллективные</w:t>
      </w:r>
      <w:r w:rsidR="00E06710">
        <w:rPr>
          <w:sz w:val="24"/>
          <w:szCs w:val="24"/>
        </w:rPr>
        <w:t xml:space="preserve"> </w:t>
      </w:r>
      <w:r w:rsidR="00D33E43" w:rsidRPr="00487D45">
        <w:rPr>
          <w:sz w:val="24"/>
          <w:szCs w:val="24"/>
        </w:rPr>
        <w:t>учебно-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="00D33E43"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орит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стественно</w:t>
      </w:r>
      <w:r w:rsidR="00447E37" w:rsidRPr="00487D45">
        <w:rPr>
          <w:sz w:val="24"/>
          <w:szCs w:val="24"/>
        </w:rPr>
        <w:t>-</w:t>
      </w:r>
      <w:r w:rsidRPr="00487D45">
        <w:rPr>
          <w:sz w:val="24"/>
          <w:szCs w:val="24"/>
        </w:rPr>
        <w:t>науч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авл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о-би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им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B325CD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р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афо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лл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пока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м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гуманитар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им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р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адь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ве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ри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афоны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лл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пока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м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шеперечис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="000B5D1A"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иблиоте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авл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аевед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льклор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рхеологические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="00B325CD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B325CD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социально-экономическ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им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н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государ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шеперечис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="000B5D1A"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-эконом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иорит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разделе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еспечив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у</w:t>
      </w:r>
      <w:r w:rsidR="00E06710">
        <w:rPr>
          <w:sz w:val="24"/>
          <w:szCs w:val="24"/>
        </w:rPr>
        <w:t xml:space="preserve"> </w:t>
      </w:r>
      <w:r w:rsidR="000B5D1A" w:rsidRPr="00487D45">
        <w:rPr>
          <w:sz w:val="24"/>
          <w:szCs w:val="24"/>
        </w:rPr>
        <w:t>себ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иро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ов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ном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наприме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ним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едприниматель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оци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B325CD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р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афо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ллективно</w:t>
      </w:r>
      <w:r w:rsidR="0038449F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</w:t>
      </w:r>
      <w:r w:rsidR="0038449F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пока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м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технологическ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им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ышл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парк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шеперечис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="00443EAE"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B325CD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р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афо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лл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пока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м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то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–9</w:t>
      </w:r>
      <w:r w:rsidR="00B325CD" w:rsidRPr="00487D45">
        <w:rPr>
          <w:sz w:val="24"/>
          <w:szCs w:val="24"/>
        </w:rPr>
        <w:t>-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ов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универсального</w:t>
      </w:r>
      <w:r w:rsidR="00E06710">
        <w:rPr>
          <w:b/>
          <w:sz w:val="24"/>
          <w:szCs w:val="24"/>
        </w:rPr>
        <w:t xml:space="preserve"> </w:t>
      </w:r>
      <w:r w:rsidRPr="00487D45">
        <w:rPr>
          <w:b/>
          <w:sz w:val="24"/>
          <w:szCs w:val="24"/>
        </w:rPr>
        <w:t>профиля</w:t>
      </w:r>
      <w:r w:rsidR="00E06710">
        <w:rPr>
          <w:b/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нструктаж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бю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скиз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а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яб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ПВД)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2C03ED" w:rsidRPr="00487D45">
        <w:rPr>
          <w:sz w:val="24"/>
          <w:szCs w:val="24"/>
        </w:rPr>
        <w:t>совпада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ПВД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="00443EAE" w:rsidRPr="00487D45">
        <w:rPr>
          <w:sz w:val="24"/>
          <w:szCs w:val="24"/>
        </w:rPr>
        <w:t>пер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курс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рем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ет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есенни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исим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авли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я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год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0</w:t>
      </w:r>
      <w:r w:rsidR="00B325CD" w:rsidRPr="00487D45">
        <w:rPr>
          <w:sz w:val="24"/>
          <w:szCs w:val="24"/>
        </w:rPr>
        <w:t>-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мк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/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щи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ди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прое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яр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сен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есен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ику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1</w:t>
      </w:r>
      <w:r w:rsidR="00B325CD" w:rsidRPr="00487D45">
        <w:rPr>
          <w:sz w:val="24"/>
          <w:szCs w:val="24"/>
        </w:rPr>
        <w:t>-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е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атри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ициати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ршекласс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ез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род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урис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хо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езд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ррито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беж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зритель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рафона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</w:t>
      </w:r>
      <w:r w:rsidR="00B325CD" w:rsidRPr="00487D45">
        <w:rPr>
          <w:sz w:val="24"/>
          <w:szCs w:val="24"/>
        </w:rPr>
        <w:t>коллектив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</w:t>
      </w:r>
      <w:r w:rsidR="00B325C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показ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ктак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р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фильм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ещени</w:t>
      </w:r>
      <w:r w:rsidR="00B325CD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аво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ее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уждением).</w:t>
      </w:r>
    </w:p>
    <w:p w:rsidR="00574436" w:rsidRPr="00487D45" w:rsidRDefault="00574436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ыва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ли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38449F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ещ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ых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служи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еще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душно-тепл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жи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лож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.</w:t>
      </w:r>
    </w:p>
    <w:p w:rsidR="00B00A91" w:rsidRDefault="00B00A9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A4AE0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98" w:name="_Toc81187021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</w:t>
      </w:r>
      <w:r w:rsidR="0021722F" w:rsidRPr="00487D45"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65784" w:rsidRPr="00487D45">
        <w:rPr>
          <w:sz w:val="24"/>
          <w:szCs w:val="24"/>
        </w:rPr>
        <w:t>С</w:t>
      </w:r>
      <w:r w:rsidR="00AA4AE0" w:rsidRPr="00487D45">
        <w:rPr>
          <w:sz w:val="24"/>
          <w:szCs w:val="24"/>
        </w:rPr>
        <w:t>истем</w:t>
      </w:r>
      <w:r w:rsidR="0046578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AA4AE0"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="0046578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46578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46578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465784" w:rsidRPr="00487D45">
        <w:rPr>
          <w:sz w:val="24"/>
          <w:szCs w:val="24"/>
        </w:rPr>
        <w:t>программы</w:t>
      </w:r>
      <w:bookmarkEnd w:id="198"/>
    </w:p>
    <w:p w:rsidR="00AA4AE0" w:rsidRPr="00487D45" w:rsidRDefault="00AA4AE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199" w:name="_Toc435412743"/>
      <w:bookmarkStart w:id="200" w:name="_Toc81187022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</w:t>
      </w:r>
      <w:r w:rsidR="00C71994" w:rsidRPr="00487D45">
        <w:rPr>
          <w:sz w:val="24"/>
          <w:szCs w:val="24"/>
        </w:rPr>
        <w:t>.1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адровым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ям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ы</w:t>
      </w:r>
      <w:bookmarkEnd w:id="199"/>
      <w:bookmarkEnd w:id="200"/>
    </w:p>
    <w:p w:rsidR="00594498" w:rsidRDefault="00594498" w:rsidP="00B00A91">
      <w:pPr>
        <w:pStyle w:val="aff5"/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71994" w:rsidRPr="00487D45" w:rsidRDefault="00C71994" w:rsidP="00B00A91">
      <w:pPr>
        <w:pStyle w:val="aff5"/>
        <w:widowControl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Характеристика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укомплектованност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рганизации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уществляющ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у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ятельность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едагогическими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уководящим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ным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никами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разова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омплектов</w:t>
      </w:r>
      <w:r w:rsidR="0051795A" w:rsidRPr="00487D45">
        <w:rPr>
          <w:sz w:val="24"/>
          <w:szCs w:val="24"/>
        </w:rPr>
        <w:t>ыв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="0056124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нов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т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комплект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водящ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епрерыв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,</w:t>
      </w:r>
      <w:r w:rsidR="00E06710">
        <w:rPr>
          <w:sz w:val="24"/>
          <w:szCs w:val="24"/>
          <w:lang w:eastAsia="ru-RU"/>
        </w:rPr>
        <w:t xml:space="preserve"> </w:t>
      </w:r>
      <w:r w:rsidR="0051795A" w:rsidRPr="00487D45">
        <w:rPr>
          <w:sz w:val="24"/>
          <w:szCs w:val="24"/>
          <w:lang w:eastAsia="ru-RU"/>
        </w:rPr>
        <w:t>созд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я:</w:t>
      </w:r>
    </w:p>
    <w:p w:rsidR="00C71994" w:rsidRPr="00487D45" w:rsidRDefault="00C77BAC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лектрон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истанцион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заимодейств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рганизациями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уществляющим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еспечивающим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осполне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едостающи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адров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сурс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каз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оя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теорети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про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новацио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имул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го</w:t>
      </w:r>
      <w:r w:rsidR="00E06710">
        <w:rPr>
          <w:sz w:val="24"/>
          <w:szCs w:val="24"/>
        </w:rPr>
        <w:t xml:space="preserve"> </w:t>
      </w:r>
      <w:r w:rsidR="00341270" w:rsidRPr="00487D45">
        <w:rPr>
          <w:sz w:val="24"/>
          <w:szCs w:val="24"/>
        </w:rPr>
        <w:t>личностного</w:t>
      </w:r>
      <w:r w:rsidR="00E06710">
        <w:rPr>
          <w:sz w:val="24"/>
          <w:szCs w:val="24"/>
        </w:rPr>
        <w:t xml:space="preserve"> </w:t>
      </w:r>
      <w:r w:rsidR="00341270"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="00341270" w:rsidRPr="00487D45">
        <w:rPr>
          <w:sz w:val="24"/>
          <w:szCs w:val="24"/>
        </w:rPr>
        <w:t>роста</w:t>
      </w:r>
      <w:r w:rsidR="00E06710">
        <w:rPr>
          <w:sz w:val="24"/>
          <w:szCs w:val="24"/>
        </w:rPr>
        <w:t xml:space="preserve"> </w:t>
      </w:r>
      <w:r w:rsidR="00341270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че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ен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lang w:eastAsia="ru-RU"/>
        </w:rPr>
        <w:t>Кадров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</w:rPr>
        <w:t>стро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хеме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лжность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лжност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нност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ли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ребуется/имеется)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актиче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бразо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ен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ир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ставля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ечен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К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ндарта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shd w:val="clear" w:color="auto" w:fill="FFFFFF"/>
          <w:lang w:eastAsia="ru-RU"/>
        </w:rPr>
        <w:t>«</w:t>
      </w:r>
      <w:r w:rsidRPr="00487D45">
        <w:rPr>
          <w:sz w:val="24"/>
          <w:szCs w:val="24"/>
          <w:shd w:val="clear" w:color="auto" w:fill="FFFFFF"/>
          <w:lang w:eastAsia="ru-RU"/>
        </w:rPr>
        <w:t>Педагог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(педагогическая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еятельность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в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фер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ошкольно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начально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сновно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редне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разования)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(воспитатель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учитель)</w:t>
      </w:r>
      <w:r w:rsidR="009C441B">
        <w:rPr>
          <w:sz w:val="24"/>
          <w:szCs w:val="24"/>
          <w:shd w:val="clear" w:color="auto" w:fill="FFFFFF"/>
          <w:lang w:eastAsia="ru-RU"/>
        </w:rPr>
        <w:t>»</w:t>
      </w:r>
      <w:r w:rsidRPr="00487D45">
        <w:rPr>
          <w:sz w:val="24"/>
          <w:szCs w:val="24"/>
          <w:lang w:eastAsia="ru-RU"/>
        </w:rPr>
        <w:t>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Результати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ива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хеме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ритер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ери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казатели/индикаторы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оказате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като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от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ждисциплинар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фи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ража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намик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УД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ти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и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вор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ы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овозра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а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управлен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лонтерск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вижени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общ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чно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од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ниторингов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следований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че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</w:t>
      </w:r>
      <w:r w:rsidR="00561240" w:rsidRPr="00487D45">
        <w:rPr>
          <w:sz w:val="24"/>
          <w:szCs w:val="24"/>
          <w:lang w:eastAsia="ru-RU"/>
        </w:rPr>
        <w:t>х</w:t>
      </w:r>
      <w:r w:rsidR="00E06710">
        <w:rPr>
          <w:sz w:val="24"/>
          <w:szCs w:val="24"/>
          <w:lang w:eastAsia="ru-RU"/>
        </w:rPr>
        <w:t xml:space="preserve"> </w:t>
      </w:r>
      <w:r w:rsidR="00561240"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="00561240"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="00561240" w:rsidRPr="00487D45">
        <w:rPr>
          <w:sz w:val="24"/>
          <w:szCs w:val="24"/>
          <w:lang w:eastAsia="ru-RU"/>
        </w:rPr>
        <w:t>учитываться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остреб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у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ых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ко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ителями)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сберегающих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прост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д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ыта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выш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ства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ект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уковод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b/>
          <w:sz w:val="24"/>
          <w:szCs w:val="24"/>
        </w:rPr>
      </w:pP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Описа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уровн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валифик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едагогических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уководящи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ны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нико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рганизации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уществляющ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у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ятельность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Уровен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жд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имаем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о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о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арактеристик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К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ндарта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shd w:val="clear" w:color="auto" w:fill="FFFFFF"/>
          <w:lang w:eastAsia="ru-RU"/>
        </w:rPr>
        <w:t>«</w:t>
      </w:r>
      <w:r w:rsidRPr="00487D45">
        <w:rPr>
          <w:sz w:val="24"/>
          <w:szCs w:val="24"/>
          <w:shd w:val="clear" w:color="auto" w:fill="FFFFFF"/>
          <w:lang w:eastAsia="ru-RU"/>
        </w:rPr>
        <w:t>Педагог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(педагогическая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еятельность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в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фере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дошкольно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начально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сновно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средне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щего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образования)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(воспитатель,</w:t>
      </w:r>
      <w:r w:rsidR="00E06710">
        <w:rPr>
          <w:sz w:val="24"/>
          <w:szCs w:val="24"/>
          <w:shd w:val="clear" w:color="auto" w:fill="FFFFFF"/>
          <w:lang w:eastAsia="ru-RU"/>
        </w:rPr>
        <w:t xml:space="preserve"> </w:t>
      </w:r>
      <w:r w:rsidRPr="00487D45">
        <w:rPr>
          <w:sz w:val="24"/>
          <w:szCs w:val="24"/>
          <w:shd w:val="clear" w:color="auto" w:fill="FFFFFF"/>
          <w:lang w:eastAsia="ru-RU"/>
        </w:rPr>
        <w:t>учитель)</w:t>
      </w:r>
      <w:r w:rsidR="009C441B">
        <w:rPr>
          <w:sz w:val="24"/>
          <w:szCs w:val="24"/>
          <w:shd w:val="clear" w:color="auto" w:fill="FFFFFF"/>
          <w:lang w:eastAsia="ru-RU"/>
        </w:rPr>
        <w:t>»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оответств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я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предъявляем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о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тегория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имаем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остя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анавл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валифик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ражать: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етент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у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лас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формирован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умани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и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ияющ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а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моорганизован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моцион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ойчивость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ы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ир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: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и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мотив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ощ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поис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ат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дак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бир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метод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коменд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точн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-ресурсы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ональ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цион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л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нокультур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ар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-инвалидов)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овы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;</w:t>
      </w:r>
    </w:p>
    <w:p w:rsidR="00C71994" w:rsidRPr="00487D45" w:rsidRDefault="00341270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ценивать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</w:t>
      </w:r>
      <w:r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СОО</w:t>
      </w:r>
      <w:r w:rsidR="00C71994"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ключая: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тартов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межуточ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иагностики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нутришколь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ониторинга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уществл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омплекс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пособност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шать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чебно-практическ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чебно-познавательны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задачи;</w:t>
      </w:r>
    </w:p>
    <w:p w:rsidR="00C71994" w:rsidRPr="00487D45" w:rsidRDefault="009E7E6E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рпрет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C71994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дактор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блиц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чт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раузер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льтимедий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м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Описа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ализуем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истемы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епрерывн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фессиональн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звит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выш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валифик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едагогически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уководящи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нико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рганизации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уществляющ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у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ятельность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ализующ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у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ую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у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снов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ращи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аточ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дров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тенциал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в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ч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екват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преры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исходя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менени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ом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Непреры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</w:t>
      </w:r>
      <w:r w:rsidR="004F5C26" w:rsidRPr="00487D45">
        <w:rPr>
          <w:sz w:val="24"/>
          <w:szCs w:val="24"/>
          <w:lang w:eastAsia="ru-RU"/>
        </w:rPr>
        <w:t>е</w:t>
      </w:r>
      <w:r w:rsidRPr="00487D45">
        <w:rPr>
          <w:sz w:val="24"/>
          <w:szCs w:val="24"/>
          <w:lang w:eastAsia="ru-RU"/>
        </w:rPr>
        <w:t>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ое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олни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ди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да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ы-графи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преры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ы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раф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др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имаем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о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тегор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каз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инобрнау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сс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7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пре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2014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№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276</w:t>
      </w:r>
      <w:r w:rsidR="00E06710">
        <w:rPr>
          <w:sz w:val="24"/>
          <w:szCs w:val="24"/>
          <w:lang w:eastAsia="ru-RU"/>
        </w:rPr>
        <w:t xml:space="preserve"> </w:t>
      </w:r>
      <w:r w:rsidR="009C441B">
        <w:rPr>
          <w:sz w:val="24"/>
          <w:szCs w:val="24"/>
          <w:lang w:eastAsia="ru-RU"/>
        </w:rPr>
        <w:t>«</w:t>
      </w:r>
      <w:r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рядк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ттест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уницип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</w:t>
      </w:r>
      <w:r w:rsidR="009C441B">
        <w:rPr>
          <w:sz w:val="24"/>
          <w:szCs w:val="24"/>
          <w:lang w:eastAsia="ru-RU"/>
        </w:rPr>
        <w:t>»</w:t>
      </w:r>
      <w:r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уровн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Pr="00487D45">
        <w:rPr>
          <w:sz w:val="24"/>
          <w:szCs w:val="24"/>
          <w:vertAlign w:val="superscript"/>
          <w:lang w:eastAsia="ru-RU"/>
        </w:rPr>
        <w:footnoteReference w:id="20"/>
      </w:r>
      <w:r w:rsidRPr="00487D45">
        <w:rPr>
          <w:sz w:val="24"/>
          <w:szCs w:val="24"/>
          <w:lang w:eastAsia="ru-RU"/>
        </w:rPr>
        <w:t>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ующ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цензию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Форм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ы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: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слевузов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ен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C0211A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гистра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спиран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кторан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валификации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тажиров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минар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-класс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тан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ах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блик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од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полаг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цен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че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ив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ррек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имулир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нд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л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а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жидаем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ы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и</w:t>
      </w:r>
      <w:r w:rsidR="00E06710">
        <w:rPr>
          <w:sz w:val="24"/>
          <w:szCs w:val="24"/>
          <w:lang w:eastAsia="ru-RU"/>
        </w:rPr>
        <w:t xml:space="preserve"> </w:t>
      </w:r>
      <w:r w:rsidR="00C0211A" w:rsidRPr="00487D45">
        <w:rPr>
          <w:sz w:val="24"/>
          <w:szCs w:val="24"/>
          <w:lang w:eastAsia="ru-RU"/>
        </w:rPr>
        <w:t>–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тов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х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вла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метод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методическ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дн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тов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вед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прово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ап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ебов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Г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ова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еду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хеме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оприят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ветственны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нал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к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е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ол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т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твержд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оприятия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емина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вящ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держа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нин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я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нес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435270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асе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и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фер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тог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роб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дел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он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проб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др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ла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-клас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угл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о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жер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ощадок,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ткрытых</w:t>
      </w:r>
      <w:r w:rsidR="009C441B">
        <w:rPr>
          <w:sz w:val="24"/>
          <w:szCs w:val="24"/>
        </w:rPr>
        <w:t>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д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Подве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тог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су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роприят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ах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щ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ректор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сед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т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зент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каз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струк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коменд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олю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01" w:name="_Toc435412744"/>
      <w:bookmarkStart w:id="202" w:name="_Toc81187023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</w:t>
      </w:r>
      <w:r w:rsidR="00C71994" w:rsidRPr="00487D45">
        <w:rPr>
          <w:sz w:val="24"/>
          <w:szCs w:val="24"/>
        </w:rPr>
        <w:t>.2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сихолого-педагогическ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ы</w:t>
      </w:r>
      <w:bookmarkEnd w:id="201"/>
      <w:bookmarkEnd w:id="202"/>
    </w:p>
    <w:p w:rsidR="00594498" w:rsidRDefault="00594498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Обеспече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еемственност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держа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форм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рганиз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деятельност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олучен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редн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ще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ния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у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че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вш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ыдущ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в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м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сообраз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трудниче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-исследовате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лев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кусс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инг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к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ферен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епе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шир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="00FD044B" w:rsidRPr="00487D45">
        <w:rPr>
          <w:sz w:val="24"/>
          <w:szCs w:val="24"/>
        </w:rPr>
        <w:t>обучающи</w:t>
      </w:r>
      <w:r w:rsidRPr="00487D45">
        <w:rPr>
          <w:sz w:val="24"/>
          <w:szCs w:val="24"/>
        </w:rPr>
        <w:t>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Учет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пецифик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возрастн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физ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звит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емств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л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физ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н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обрет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-ориентирова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арактер.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Направл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лжны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усматривать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ониторинг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ическ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эмоциональ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доровь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учающих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цель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хран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выш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достижени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личностно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витии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акж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предел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дивидуальн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о-педагогиче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мощ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учающимся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спытывающим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д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руд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Формирова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звит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лого-педагогическ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компетентност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едагогически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административны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аботников,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одител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(законны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едставителей)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учающихся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цель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еспеч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ддержк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учающих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водит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формированию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ическ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етентност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дителе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зако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ставителей)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учающихся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бот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дителя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законным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ставителями)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существляет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через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темат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дитель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брания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нсульта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дагог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пециалист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о-педагогическ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нсилиумы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руглы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олы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зентаци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ласс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сещени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ро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неуроч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мероприятий.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сихологическа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компетентность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родителе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(законных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представителей)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ормируется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такж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в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дистанционной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форме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sz w:val="24"/>
          <w:szCs w:val="24"/>
          <w:lang w:eastAsia="ru-RU"/>
        </w:rPr>
        <w:t>через</w:t>
      </w:r>
      <w:r w:rsidR="00E06710">
        <w:rPr>
          <w:rFonts w:eastAsia="Times New Roman"/>
          <w:sz w:val="24"/>
          <w:szCs w:val="24"/>
          <w:lang w:eastAsia="ru-RU"/>
        </w:rPr>
        <w:t xml:space="preserve"> </w:t>
      </w:r>
      <w:r w:rsidR="00C0211A" w:rsidRPr="00487D45">
        <w:rPr>
          <w:rFonts w:eastAsia="Times New Roman"/>
          <w:sz w:val="24"/>
          <w:szCs w:val="24"/>
          <w:lang w:eastAsia="ru-RU"/>
        </w:rPr>
        <w:t>И</w:t>
      </w:r>
      <w:r w:rsidRPr="00487D45">
        <w:rPr>
          <w:rFonts w:eastAsia="Times New Roman"/>
          <w:sz w:val="24"/>
          <w:szCs w:val="24"/>
          <w:lang w:eastAsia="ru-RU"/>
        </w:rPr>
        <w:t>нтернет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сихол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нинг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к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ульт</w:t>
      </w:r>
      <w:r w:rsidR="00C0211A" w:rsidRPr="00487D45">
        <w:rPr>
          <w:sz w:val="24"/>
          <w:szCs w:val="24"/>
        </w:rPr>
        <w:t>а</w:t>
      </w:r>
      <w:r w:rsidR="00FD044B" w:rsidRPr="00487D45">
        <w:rPr>
          <w:sz w:val="24"/>
          <w:szCs w:val="24"/>
        </w:rPr>
        <w:t>циях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танционно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ариативность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направлени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лого-педагог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провожд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участнико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ы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ести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хра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реп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фференциаци</w:t>
      </w:r>
      <w:r w:rsidR="00C0211A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изаци</w:t>
      </w:r>
      <w:r w:rsidR="00C0211A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</w:t>
      </w:r>
      <w:r w:rsidR="00C0211A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ар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</w:t>
      </w:r>
      <w:r w:rsidR="00C0211A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ям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сихолого-педагогическ</w:t>
      </w:r>
      <w:r w:rsidR="00C0211A"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</w:t>
      </w:r>
      <w:r w:rsidR="00C0211A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лимпиа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виже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льнейш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вы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новозра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ерстник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ддержк</w:t>
      </w:r>
      <w:r w:rsidR="004F44B4" w:rsidRPr="00487D45">
        <w:rPr>
          <w:sz w:val="24"/>
          <w:szCs w:val="24"/>
        </w:rPr>
        <w:t>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ди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управлени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а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а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етен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фор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тмосф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тив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гор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ов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начитель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им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актиче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тся</w:t>
      </w:r>
      <w:r w:rsidR="00E06710">
        <w:rPr>
          <w:sz w:val="24"/>
          <w:szCs w:val="24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установлению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сихологичес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грамо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истемы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отношени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учающимися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снован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пониман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но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осприяти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уг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друга.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едагог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бучают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навыкам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формиров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адекватн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Я-концепции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разреше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блем,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оказан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сихологической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оддержк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процессе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взаимодействи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с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lastRenderedPageBreak/>
        <w:t>обучающимися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и</w:t>
      </w:r>
      <w:r w:rsidR="00E06710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Pr="00487D45">
        <w:rPr>
          <w:rFonts w:eastAsia="Times New Roman"/>
          <w:color w:val="000000"/>
          <w:sz w:val="24"/>
          <w:szCs w:val="24"/>
          <w:lang w:eastAsia="ru-RU"/>
        </w:rPr>
        <w:t>коллегам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прос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ершенств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води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сульт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сопровожд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аекторий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ек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минар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кт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Диверсификац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уровне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лого-педагог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провождения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</w:t>
      </w:r>
      <w:r w:rsidR="004F44B4" w:rsidRPr="00487D45">
        <w:rPr>
          <w:sz w:val="24"/>
          <w:szCs w:val="24"/>
        </w:rPr>
        <w:t>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дел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я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о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асс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shd w:val="clear" w:color="auto" w:fill="FFFFFF"/>
        </w:rPr>
      </w:pPr>
      <w:r w:rsidRPr="00487D45">
        <w:rPr>
          <w:sz w:val="24"/>
          <w:szCs w:val="24"/>
          <w:shd w:val="clear" w:color="auto" w:fill="FFFFFF"/>
        </w:rPr>
        <w:t>Систем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ическ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провожден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роитс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н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снов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азвит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офессиональног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заимодействия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дагог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пециалистов;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="00AE32AA" w:rsidRPr="00487D45">
        <w:rPr>
          <w:sz w:val="24"/>
          <w:szCs w:val="24"/>
          <w:shd w:val="clear" w:color="auto" w:fill="FFFFFF"/>
        </w:rPr>
        <w:t>она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ставляет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обо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нтегративное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единство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целей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задач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инцип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структурно-содержатель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компонент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сихолого-педагогическ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словий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оказателей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хватывающ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все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частников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бразователь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отношений: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учеников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и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родителей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(законных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редставителей),</w:t>
      </w:r>
      <w:r w:rsidR="00E06710">
        <w:rPr>
          <w:sz w:val="24"/>
          <w:szCs w:val="24"/>
          <w:shd w:val="clear" w:color="auto" w:fill="FFFFFF"/>
        </w:rPr>
        <w:t xml:space="preserve"> </w:t>
      </w:r>
      <w:r w:rsidRPr="00487D45">
        <w:rPr>
          <w:sz w:val="24"/>
          <w:szCs w:val="24"/>
          <w:shd w:val="clear" w:color="auto" w:fill="FFFFFF"/>
        </w:rPr>
        <w:t>педагогов.</w:t>
      </w:r>
      <w:r w:rsidR="00E06710">
        <w:rPr>
          <w:sz w:val="24"/>
          <w:szCs w:val="24"/>
          <w:shd w:val="clear" w:color="auto" w:fill="FFFFFF"/>
        </w:rPr>
        <w:t xml:space="preserve"> </w:t>
      </w:r>
    </w:p>
    <w:p w:rsidR="004F5C26" w:rsidRPr="00487D45" w:rsidRDefault="004F5C26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Вариативность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форм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сихолого-педагогического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сопровождения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участников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ых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тношений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гу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тупать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агнос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правле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ус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ж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ь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ре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н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ц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жд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да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суль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агност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филакти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вещ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е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емен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03" w:name="_Toc435412745"/>
      <w:bookmarkStart w:id="204" w:name="_Toc81187024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.</w:t>
      </w:r>
      <w:r w:rsidR="00C71994" w:rsidRPr="00487D45"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Финансово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ния</w:t>
      </w:r>
      <w:bookmarkEnd w:id="203"/>
      <w:bookmarkEnd w:id="204"/>
    </w:p>
    <w:p w:rsidR="00594498" w:rsidRDefault="0059449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нанс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бя:</w:t>
      </w:r>
    </w:p>
    <w:p w:rsidR="00C71994" w:rsidRPr="00487D45" w:rsidRDefault="00AE32AA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государствен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гаранти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а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граждан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бесплат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щедоступ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ния;</w:t>
      </w:r>
    </w:p>
    <w:p w:rsidR="00C71994" w:rsidRPr="00487D45" w:rsidRDefault="00AE32AA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н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рганизацией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ь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уе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нанс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ража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сче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л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у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нк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ать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норматив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затрат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казания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государственных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(муниципальных)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услуг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о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реализации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образовательной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bCs/>
          <w:sz w:val="24"/>
          <w:szCs w:val="24"/>
        </w:rPr>
        <w:t>программы</w:t>
      </w:r>
      <w:r w:rsidR="00E06710">
        <w:rPr>
          <w:bCs/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правлен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</w:t>
      </w:r>
      <w:r w:rsidRPr="00487D45">
        <w:rPr>
          <w:sz w:val="24"/>
          <w:szCs w:val="24"/>
        </w:rPr>
        <w:t>профилю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а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спит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хра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усмотр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каз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бен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чет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егос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локомплек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lastRenderedPageBreak/>
        <w:t>располож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ль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сел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нкт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образовате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тив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тр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каз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униципал</w:t>
      </w:r>
      <w:r w:rsidR="004F5C26" w:rsidRPr="00487D45">
        <w:rPr>
          <w:sz w:val="24"/>
          <w:szCs w:val="24"/>
          <w:lang w:eastAsia="ru-RU"/>
        </w:rPr>
        <w:t>ьных</w:t>
      </w:r>
      <w:r w:rsidR="00E06710">
        <w:rPr>
          <w:sz w:val="24"/>
          <w:szCs w:val="24"/>
          <w:lang w:eastAsia="ru-RU"/>
        </w:rPr>
        <w:t xml:space="preserve"> </w:t>
      </w:r>
      <w:r w:rsidR="004F5C26" w:rsidRPr="00487D45">
        <w:rPr>
          <w:sz w:val="24"/>
          <w:szCs w:val="24"/>
          <w:lang w:eastAsia="ru-RU"/>
        </w:rPr>
        <w:t>услуг</w:t>
      </w:r>
      <w:r w:rsidR="00E06710">
        <w:rPr>
          <w:sz w:val="24"/>
          <w:szCs w:val="24"/>
          <w:lang w:eastAsia="ru-RU"/>
        </w:rPr>
        <w:t xml:space="preserve"> </w:t>
      </w:r>
      <w:r w:rsidR="004F5C26"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4F5C26" w:rsidRPr="00487D45">
        <w:rPr>
          <w:sz w:val="24"/>
          <w:szCs w:val="24"/>
          <w:lang w:eastAsia="ru-RU"/>
        </w:rPr>
        <w:t>сфере</w:t>
      </w:r>
      <w:r w:rsidR="00E06710">
        <w:rPr>
          <w:sz w:val="24"/>
          <w:szCs w:val="24"/>
          <w:lang w:eastAsia="ru-RU"/>
        </w:rPr>
        <w:t xml:space="preserve"> </w:t>
      </w:r>
      <w:r w:rsidR="004F5C26"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="004F5C26" w:rsidRPr="00487D45">
        <w:rPr>
          <w:sz w:val="24"/>
          <w:szCs w:val="24"/>
          <w:lang w:eastAsia="ru-RU"/>
        </w:rPr>
        <w:t>предусматри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трат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ися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личе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bookmarkStart w:id="205" w:name="st99_5"/>
      <w:bookmarkEnd w:id="205"/>
      <w:r w:rsidRPr="00487D45">
        <w:rPr>
          <w:sz w:val="24"/>
          <w:szCs w:val="24"/>
          <w:lang w:eastAsia="ru-RU"/>
        </w:rPr>
        <w:t>Орга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л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бъек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ссий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едер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нансов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ме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кредитац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образов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редств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ост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каза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бсид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ещ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трат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ход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ла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руд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обрет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об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ст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гр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груше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з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ключе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ход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да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лат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мун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уг)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бсид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ещ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тра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считы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тив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я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л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бъек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оссий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едер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унк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3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1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ать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8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</w:rPr>
        <w:t>Федер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ко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ка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2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73-ФЗ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Об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  <w:lang w:eastAsia="ru-RU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06" w:name="_Toc435412746"/>
      <w:bookmarkStart w:id="207" w:name="_Toc81187025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.</w:t>
      </w:r>
      <w:r w:rsidR="00C71994" w:rsidRPr="00487D45">
        <w:rPr>
          <w:sz w:val="24"/>
          <w:szCs w:val="24"/>
        </w:rPr>
        <w:t>4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атериально-техническ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ы</w:t>
      </w:r>
      <w:bookmarkEnd w:id="206"/>
      <w:bookmarkEnd w:id="207"/>
    </w:p>
    <w:p w:rsidR="00594498" w:rsidRDefault="0059449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Arial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Материально-техн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у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AE32AA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о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цензирова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т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3</w:t>
      </w:r>
      <w:r w:rsidR="00E06710">
        <w:rPr>
          <w:sz w:val="24"/>
          <w:szCs w:val="24"/>
        </w:rPr>
        <w:t xml:space="preserve"> </w:t>
      </w:r>
      <w:r w:rsidR="00AE32AA"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66</w:t>
      </w:r>
      <w:r w:rsidR="00AE32AA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нитарно-эпидем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П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.4.6.2553-09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анитарно-эпидем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у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г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-лет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раста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3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нтябр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регистрирова</w:t>
      </w:r>
      <w:r w:rsidR="004233AF" w:rsidRPr="00487D45">
        <w:rPr>
          <w:sz w:val="24"/>
          <w:szCs w:val="24"/>
        </w:rPr>
        <w:t>н</w:t>
      </w:r>
      <w:r w:rsidRPr="00487D45">
        <w:rPr>
          <w:sz w:val="24"/>
          <w:szCs w:val="24"/>
        </w:rPr>
        <w:t>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ст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.11.2009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стр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5172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9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17)</w:t>
      </w:r>
      <w:r w:rsidR="00AE32AA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нитарно-эпидем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П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.4.5.2409-08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анитарно-эпидем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образовательных</w:t>
      </w:r>
      <w:r w:rsidR="00E06710">
        <w:rPr>
          <w:sz w:val="24"/>
          <w:szCs w:val="24"/>
        </w:rPr>
        <w:t xml:space="preserve"> </w:t>
      </w:r>
      <w:r w:rsidR="001E4EAC" w:rsidRPr="00487D45">
        <w:rPr>
          <w:sz w:val="24"/>
          <w:szCs w:val="24"/>
        </w:rPr>
        <w:t>организациях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ч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ны</w:t>
      </w:r>
      <w:r w:rsidR="00AE32AA" w:rsidRPr="00487D45">
        <w:rPr>
          <w:sz w:val="24"/>
          <w:szCs w:val="24"/>
        </w:rPr>
        <w:t>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3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ю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5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регистр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ст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7.08.200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стр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2085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аз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08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74)</w:t>
      </w:r>
      <w:r w:rsidR="00AE32AA"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анитарно-эпидеми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Пи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.1.3.2630-10</w:t>
      </w:r>
      <w:r w:rsidR="00E06710">
        <w:rPr>
          <w:sz w:val="24"/>
          <w:szCs w:val="24"/>
        </w:rPr>
        <w:t xml:space="preserve"> </w:t>
      </w:r>
      <w:r w:rsidR="009C441B">
        <w:rPr>
          <w:sz w:val="24"/>
          <w:szCs w:val="24"/>
        </w:rPr>
        <w:t>«</w:t>
      </w:r>
      <w:r w:rsidRPr="00487D45">
        <w:rPr>
          <w:sz w:val="24"/>
          <w:szCs w:val="24"/>
        </w:rPr>
        <w:t>Санитарно-эпидемиолог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9C441B">
        <w:rPr>
          <w:sz w:val="24"/>
          <w:szCs w:val="24"/>
        </w:rPr>
        <w:t>»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="00C03919" w:rsidRPr="00487D45">
        <w:rPr>
          <w:sz w:val="24"/>
          <w:szCs w:val="24"/>
        </w:rPr>
        <w:t>утвержд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тано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ла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судар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итар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рач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201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58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зарегистрир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нистерств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юсти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9.08.2010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гистр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8094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юллетен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</w:t>
      </w:r>
      <w:r w:rsidRPr="00487D45">
        <w:rPr>
          <w:color w:val="222222"/>
          <w:sz w:val="24"/>
          <w:szCs w:val="24"/>
        </w:rPr>
        <w:t>ральных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органов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исполнительной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власти,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2010,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№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36)</w:t>
      </w:r>
      <w:r w:rsidR="00AE32AA" w:rsidRPr="00487D45">
        <w:rPr>
          <w:color w:val="222222"/>
          <w:sz w:val="24"/>
          <w:szCs w:val="24"/>
        </w:rPr>
        <w:t>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цеп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те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твержд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поряж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тельств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ссий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едер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4.09.2014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№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1726-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ло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)</w:t>
      </w:r>
      <w:r w:rsidR="00C03919" w:rsidRPr="00487D45">
        <w:rPr>
          <w:sz w:val="24"/>
          <w:szCs w:val="24"/>
        </w:rPr>
        <w:t>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color w:val="222222"/>
          <w:sz w:val="24"/>
          <w:szCs w:val="24"/>
        </w:rPr>
        <w:t>иных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действующих</w:t>
      </w:r>
      <w:r w:rsidR="00E06710">
        <w:rPr>
          <w:color w:val="222222"/>
          <w:sz w:val="24"/>
          <w:szCs w:val="24"/>
        </w:rPr>
        <w:t xml:space="preserve"> </w:t>
      </w:r>
      <w:r w:rsidRPr="00487D45">
        <w:rPr>
          <w:color w:val="222222"/>
          <w:sz w:val="24"/>
          <w:szCs w:val="24"/>
        </w:rPr>
        <w:t>федераль</w:t>
      </w:r>
      <w:r w:rsidRPr="00487D45">
        <w:rPr>
          <w:sz w:val="24"/>
          <w:szCs w:val="24"/>
        </w:rPr>
        <w:t>ных/региональных/муниципальных/лок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рм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ов</w:t>
      </w:r>
      <w:r w:rsidR="00E06710">
        <w:rPr>
          <w:sz w:val="24"/>
          <w:szCs w:val="24"/>
        </w:rPr>
        <w:t xml:space="preserve"> </w:t>
      </w:r>
      <w:r w:rsidR="00A32B4A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A32B4A" w:rsidRPr="00487D45">
        <w:rPr>
          <w:sz w:val="24"/>
          <w:szCs w:val="24"/>
        </w:rPr>
        <w:t>рекомендаций</w:t>
      </w:r>
      <w:r w:rsidRPr="00487D45">
        <w:rPr>
          <w:sz w:val="24"/>
          <w:szCs w:val="24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B00A91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B00A91">
        <w:rPr>
          <w:sz w:val="24"/>
          <w:szCs w:val="24"/>
          <w:lang w:eastAsia="ru-RU"/>
        </w:rPr>
        <w:t>Материально-технические</w:t>
      </w:r>
      <w:r w:rsidR="00E06710" w:rsidRPr="00B00A91">
        <w:rPr>
          <w:sz w:val="24"/>
          <w:szCs w:val="24"/>
          <w:lang w:eastAsia="ru-RU"/>
        </w:rPr>
        <w:t xml:space="preserve"> </w:t>
      </w:r>
      <w:r w:rsidRPr="00B00A91">
        <w:rPr>
          <w:sz w:val="24"/>
          <w:szCs w:val="24"/>
          <w:lang w:eastAsia="ru-RU"/>
        </w:rPr>
        <w:t>условия</w:t>
      </w:r>
      <w:r w:rsidR="00E06710" w:rsidRPr="00B00A91">
        <w:rPr>
          <w:sz w:val="24"/>
          <w:szCs w:val="24"/>
          <w:lang w:eastAsia="ru-RU"/>
        </w:rPr>
        <w:t xml:space="preserve"> </w:t>
      </w:r>
      <w:r w:rsidRPr="00B00A91">
        <w:rPr>
          <w:sz w:val="24"/>
          <w:szCs w:val="24"/>
          <w:lang w:eastAsia="ru-RU"/>
        </w:rPr>
        <w:t>реализации</w:t>
      </w:r>
      <w:r w:rsidR="00E06710" w:rsidRPr="00B00A91">
        <w:rPr>
          <w:sz w:val="24"/>
          <w:szCs w:val="24"/>
          <w:lang w:eastAsia="ru-RU"/>
        </w:rPr>
        <w:t xml:space="preserve"> </w:t>
      </w:r>
      <w:r w:rsidRPr="00B00A91">
        <w:rPr>
          <w:sz w:val="24"/>
          <w:szCs w:val="24"/>
          <w:lang w:eastAsia="ru-RU"/>
        </w:rPr>
        <w:t>основной</w:t>
      </w:r>
      <w:r w:rsidR="00E06710" w:rsidRPr="00B00A91">
        <w:rPr>
          <w:sz w:val="24"/>
          <w:szCs w:val="24"/>
          <w:lang w:eastAsia="ru-RU"/>
        </w:rPr>
        <w:t xml:space="preserve"> </w:t>
      </w:r>
      <w:r w:rsidRPr="00B00A91">
        <w:rPr>
          <w:sz w:val="24"/>
          <w:szCs w:val="24"/>
          <w:lang w:eastAsia="ru-RU"/>
        </w:rPr>
        <w:t>образовательной</w:t>
      </w:r>
      <w:r w:rsidR="00E06710" w:rsidRPr="00B00A91">
        <w:rPr>
          <w:sz w:val="24"/>
          <w:szCs w:val="24"/>
          <w:lang w:eastAsia="ru-RU"/>
        </w:rPr>
        <w:t xml:space="preserve"> </w:t>
      </w:r>
      <w:r w:rsidRPr="00B00A91">
        <w:rPr>
          <w:sz w:val="24"/>
          <w:szCs w:val="24"/>
          <w:lang w:eastAsia="ru-RU"/>
        </w:rPr>
        <w:t>программы:</w:t>
      </w:r>
    </w:p>
    <w:p w:rsidR="00C71994" w:rsidRPr="00487D45" w:rsidRDefault="00020A5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ивают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формирова</w:t>
      </w:r>
      <w:r w:rsidRPr="00487D45">
        <w:rPr>
          <w:sz w:val="24"/>
          <w:szCs w:val="24"/>
        </w:rPr>
        <w:t>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един</w:t>
      </w:r>
      <w:r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иру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окупност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митацион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сследовательски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актик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ующи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через</w:t>
      </w:r>
      <w:r w:rsidR="00E06710">
        <w:rPr>
          <w:sz w:val="24"/>
          <w:szCs w:val="24"/>
        </w:rPr>
        <w:t xml:space="preserve"> </w:t>
      </w:r>
      <w:r w:rsidR="003F62FA" w:rsidRPr="00487D45">
        <w:rPr>
          <w:sz w:val="24"/>
          <w:szCs w:val="24"/>
        </w:rPr>
        <w:t>т</w:t>
      </w:r>
      <w:r w:rsidR="00C71994" w:rsidRPr="00487D45">
        <w:rPr>
          <w:sz w:val="24"/>
          <w:szCs w:val="24"/>
        </w:rPr>
        <w:t>ехносферу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ариативность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отив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ознани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ворчеству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аучно-техническому)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ключ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значимы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иды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="003F62FA" w:rsidRPr="00487D45">
        <w:rPr>
          <w:sz w:val="24"/>
          <w:szCs w:val="24"/>
        </w:rPr>
        <w:t>компетентностей</w:t>
      </w:r>
      <w:r w:rsidR="00C71994" w:rsidRPr="00487D45">
        <w:rPr>
          <w:sz w:val="24"/>
          <w:szCs w:val="24"/>
        </w:rPr>
        <w:t>;</w:t>
      </w:r>
    </w:p>
    <w:p w:rsidR="00C71994" w:rsidRPr="00487D45" w:rsidRDefault="00020A5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итывают</w:t>
      </w:r>
      <w:r w:rsidR="00FD044B" w:rsidRPr="00487D45">
        <w:rPr>
          <w:sz w:val="24"/>
          <w:szCs w:val="24"/>
        </w:rPr>
        <w:t>: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пеци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тегор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ыш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.)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специфи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рофил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в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ы/курс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-исследовательск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р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крыт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орма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олж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сш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ведениях)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актуа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ткрыт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ариатив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биль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грируе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полни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форма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ем)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еспечива</w:t>
      </w:r>
      <w:r w:rsidR="00AA0B06" w:rsidRPr="00487D45">
        <w:rPr>
          <w:sz w:val="24"/>
          <w:szCs w:val="24"/>
        </w:rPr>
        <w:t>ю</w:t>
      </w:r>
      <w:r w:rsidRPr="00487D45">
        <w:rPr>
          <w:sz w:val="24"/>
          <w:szCs w:val="24"/>
        </w:rPr>
        <w:t>т</w:t>
      </w:r>
      <w:r w:rsidR="00FD044B" w:rsidRPr="00487D45">
        <w:rPr>
          <w:sz w:val="24"/>
          <w:szCs w:val="24"/>
        </w:rPr>
        <w:t>: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дгот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развит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рерыв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ю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тив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нов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кружаю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ира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спит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триотиз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лерант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м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похож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юдьми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разви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еатив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рит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ышления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поддерж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ктив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озн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</w:t>
      </w:r>
      <w:r w:rsidR="003F62FA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и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ми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апредме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возмож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спрепятстве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граниче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алид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раструкт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</w:t>
      </w:r>
      <w:r w:rsidR="00470B17" w:rsidRPr="00487D45">
        <w:rPr>
          <w:sz w:val="24"/>
          <w:szCs w:val="24"/>
        </w:rPr>
        <w:t>ельной</w:t>
      </w:r>
      <w:r w:rsidR="00E06710">
        <w:rPr>
          <w:sz w:val="24"/>
          <w:szCs w:val="24"/>
        </w:rPr>
        <w:t xml:space="preserve"> </w:t>
      </w:r>
      <w:r w:rsidR="00470B17" w:rsidRPr="00487D45">
        <w:rPr>
          <w:sz w:val="24"/>
          <w:szCs w:val="24"/>
        </w:rPr>
        <w:t>организации</w:t>
      </w:r>
      <w:r w:rsidRPr="00487D45">
        <w:rPr>
          <w:sz w:val="24"/>
          <w:szCs w:val="24"/>
        </w:rPr>
        <w:t>;</w:t>
      </w:r>
    </w:p>
    <w:p w:rsidR="00C71994" w:rsidRPr="00487D45" w:rsidRDefault="00C71994" w:rsidP="00B00A91">
      <w:pPr>
        <w:pStyle w:val="a5"/>
        <w:widowControl w:val="0"/>
        <w:suppressAutoHyphens w:val="0"/>
        <w:spacing w:line="240" w:lineRule="auto"/>
        <w:ind w:left="0" w:firstLine="567"/>
        <w:rPr>
          <w:sz w:val="24"/>
          <w:szCs w:val="24"/>
        </w:rPr>
      </w:pPr>
      <w:r w:rsidRPr="00487D45">
        <w:rPr>
          <w:sz w:val="24"/>
          <w:szCs w:val="24"/>
        </w:rPr>
        <w:t>эргономич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льтифункциона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нсформируем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ещ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A175BC" w:rsidRPr="00487D45">
        <w:rPr>
          <w:sz w:val="24"/>
          <w:szCs w:val="24"/>
        </w:rPr>
        <w:t>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Зд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бо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мещ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ти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дых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ит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дицин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служи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ощад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вещен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душно</w:t>
      </w:r>
      <w:r w:rsidR="00B75D46" w:rsidRPr="00487D45">
        <w:rPr>
          <w:sz w:val="24"/>
          <w:szCs w:val="24"/>
          <w:lang w:eastAsia="ru-RU"/>
        </w:rPr>
        <w:t>-</w:t>
      </w:r>
      <w:r w:rsidRPr="00487D45">
        <w:rPr>
          <w:sz w:val="24"/>
          <w:szCs w:val="24"/>
          <w:lang w:eastAsia="ru-RU"/>
        </w:rPr>
        <w:t>теплов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жи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сполож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ме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чи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о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о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дивиду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нятий</w:t>
      </w:r>
      <w:r w:rsidR="00E06710">
        <w:rPr>
          <w:sz w:val="24"/>
          <w:szCs w:val="24"/>
          <w:lang w:eastAsia="ru-RU"/>
        </w:rPr>
        <w:t xml:space="preserve"> </w:t>
      </w:r>
      <w:r w:rsidR="00020A56" w:rsidRPr="00487D45">
        <w:rPr>
          <w:sz w:val="24"/>
          <w:szCs w:val="24"/>
          <w:lang w:eastAsia="ru-RU"/>
        </w:rPr>
        <w:t>соответст</w:t>
      </w:r>
      <w:r w:rsidRPr="00487D45">
        <w:rPr>
          <w:sz w:val="24"/>
          <w:szCs w:val="24"/>
          <w:lang w:eastAsia="ru-RU"/>
        </w:rPr>
        <w:t>в</w:t>
      </w:r>
      <w:r w:rsidR="00020A56" w:rsidRPr="00487D45">
        <w:rPr>
          <w:sz w:val="24"/>
          <w:szCs w:val="24"/>
          <w:lang w:eastAsia="ru-RU"/>
        </w:rPr>
        <w:t>у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нитарно-эпидемиологическ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ил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тив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</w:t>
      </w:r>
      <w:r w:rsidR="00A175BC" w:rsidRPr="00487D45">
        <w:rPr>
          <w:sz w:val="24"/>
          <w:szCs w:val="24"/>
          <w:lang w:eastAsia="ru-RU"/>
        </w:rPr>
        <w:t>ю</w:t>
      </w:r>
      <w:r w:rsidRPr="00487D45">
        <w:rPr>
          <w:sz w:val="24"/>
          <w:szCs w:val="24"/>
          <w:lang w:eastAsia="ru-RU"/>
        </w:rPr>
        <w:t>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езопас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форт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ид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ур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ников.</w:t>
      </w:r>
    </w:p>
    <w:p w:rsidR="00B63A47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дел</w:t>
      </w:r>
      <w:r w:rsidR="00020A56" w:rsidRPr="00487D45">
        <w:rPr>
          <w:sz w:val="24"/>
          <w:szCs w:val="24"/>
          <w:lang w:eastAsia="ru-RU"/>
        </w:rPr>
        <w:t>яются</w:t>
      </w:r>
      <w:r w:rsidR="00E06710">
        <w:rPr>
          <w:sz w:val="24"/>
          <w:szCs w:val="24"/>
          <w:lang w:eastAsia="ru-RU"/>
        </w:rPr>
        <w:t xml:space="preserve"> </w:t>
      </w:r>
      <w:r w:rsidR="00020A56"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="00020A56" w:rsidRPr="00487D45">
        <w:rPr>
          <w:sz w:val="24"/>
          <w:szCs w:val="24"/>
          <w:lang w:eastAsia="ru-RU"/>
        </w:rPr>
        <w:t>оборуду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дминистрати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озяйств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де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назначение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ыбра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илей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ен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м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020A56" w:rsidP="00B00A91">
      <w:pPr>
        <w:widowControl w:val="0"/>
        <w:suppressAutoHyphens w:val="0"/>
        <w:spacing w:line="240" w:lineRule="auto"/>
        <w:ind w:firstLine="567"/>
        <w:rPr>
          <w:rFonts w:eastAsia="Arial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="00550C7D"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="00550C7D"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="00550C7D" w:rsidRPr="00487D45">
        <w:rPr>
          <w:sz w:val="24"/>
          <w:szCs w:val="24"/>
          <w:lang w:eastAsia="ru-RU"/>
        </w:rPr>
        <w:t>предусмотрены</w:t>
      </w:r>
      <w:r w:rsidR="00C71994" w:rsidRPr="00487D45">
        <w:rPr>
          <w:sz w:val="24"/>
          <w:szCs w:val="24"/>
          <w:lang w:eastAsia="ru-RU"/>
        </w:rPr>
        <w:t>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еб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бине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матизиров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активным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ир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и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зитель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кусств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бор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цех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тер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ил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ормационно-библиотеч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ч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уп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колле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ьзования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та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л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нигохранилища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атекой;</w:t>
      </w:r>
    </w:p>
    <w:p w:rsidR="00C71994" w:rsidRPr="00487D45" w:rsidRDefault="0006316D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ульти</w:t>
      </w:r>
      <w:r w:rsidR="00C71994" w:rsidRPr="00487D45">
        <w:rPr>
          <w:sz w:val="24"/>
          <w:szCs w:val="24"/>
        </w:rPr>
        <w:t>функциональны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актовы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зал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(актовы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залы)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веде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нформационно-методических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чебных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ассовых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осуговых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звлекате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ероприят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пор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реограф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руж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втогородок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гото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щ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оряч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итания)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ме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цин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значе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дминистратив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мещ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ащ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м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гардероб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нуз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с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игиен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часто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территори</w:t>
      </w:r>
      <w:r w:rsidR="00B63A47" w:rsidRPr="00487D45">
        <w:rPr>
          <w:sz w:val="24"/>
          <w:szCs w:val="24"/>
        </w:rPr>
        <w:t>я</w:t>
      </w:r>
      <w:r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ческ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а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схо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неуроч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ебел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с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зяйств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вентарь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Материально-техн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а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</w:t>
      </w:r>
      <w:r w:rsidR="00020A56" w:rsidRPr="00487D45">
        <w:rPr>
          <w:sz w:val="24"/>
          <w:szCs w:val="24"/>
        </w:rPr>
        <w:t>е</w:t>
      </w:r>
      <w:r w:rsidRPr="00487D45">
        <w:rPr>
          <w:sz w:val="24"/>
          <w:szCs w:val="24"/>
        </w:rPr>
        <w:t>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едующ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люче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ости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</w:t>
      </w:r>
      <w:r w:rsidR="00020A56" w:rsidRPr="00487D45">
        <w:rPr>
          <w:sz w:val="24"/>
          <w:szCs w:val="24"/>
        </w:rPr>
        <w:t>еал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мостоя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020A5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ну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сследовательск</w:t>
      </w:r>
      <w:r w:rsidRPr="00487D45">
        <w:rPr>
          <w:sz w:val="24"/>
          <w:szCs w:val="24"/>
        </w:rPr>
        <w:t>у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аблюдени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ксперименто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(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.ч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традицион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цифров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лаборатор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орудования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иртуа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лабораторий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лектрон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еществен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иртуально-нагляд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оллекци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атематически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естественно-науч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явлений)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художеств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-оформи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атель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учно-техн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ъе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укомесл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одства;</w:t>
      </w:r>
    </w:p>
    <w:p w:rsidR="00C71994" w:rsidRPr="00487D45" w:rsidRDefault="00330DB2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олуч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лич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пыт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имене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ниверса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йстви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кологическ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риентирован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оциа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кологическ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ышле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кологическ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ультур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азо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глубле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мет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ир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д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язь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струк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бототехни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ирова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наблюде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гляд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анны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лан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утник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ображен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физ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атическ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о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зкультурно-спор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дорови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ях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</w:t>
      </w:r>
      <w:r w:rsidR="00020A56" w:rsidRPr="00487D45">
        <w:rPr>
          <w:sz w:val="24"/>
          <w:szCs w:val="24"/>
        </w:rPr>
        <w:t>олнение,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сочинение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аранжиров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зык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извед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ади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род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струмен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акт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о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авил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рог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лиц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ова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гр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мещ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навательн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;</w:t>
      </w:r>
    </w:p>
    <w:p w:rsidR="00C71994" w:rsidRPr="00487D45" w:rsidRDefault="00020A5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дивидуа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у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еятельность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ланирова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</w:t>
      </w:r>
      <w:r w:rsidRPr="00487D45">
        <w:rPr>
          <w:sz w:val="24"/>
          <w:szCs w:val="24"/>
        </w:rPr>
        <w:t>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целом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тдель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этапах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фиксирова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инамик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тогов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зультат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осту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библиотечно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нтру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удожеств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тератур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ллекц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а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еля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ножи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и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иражир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кстограф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удио-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материа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о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учно-исследователь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вед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ссо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оприят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бр</w:t>
      </w:r>
      <w:r w:rsidR="00020A56" w:rsidRPr="00487D45">
        <w:rPr>
          <w:sz w:val="24"/>
          <w:szCs w:val="24"/>
        </w:rPr>
        <w:t>аний,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представлений,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у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смотр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ино-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оматериал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</w:t>
      </w:r>
      <w:r w:rsidR="00020A56" w:rsidRPr="00487D45">
        <w:rPr>
          <w:sz w:val="24"/>
          <w:szCs w:val="24"/>
        </w:rPr>
        <w:t>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цен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атрализова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еспеч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звучивание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вещ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ультимедий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провождением)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аркетин</w:t>
      </w:r>
      <w:r w:rsidR="00020A56" w:rsidRPr="00487D45">
        <w:rPr>
          <w:sz w:val="24"/>
          <w:szCs w:val="24"/>
        </w:rPr>
        <w:t>г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услуг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работ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ди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выпус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чат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дан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ь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левид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школ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.);</w:t>
      </w:r>
    </w:p>
    <w:p w:rsidR="00C71994" w:rsidRPr="00487D45" w:rsidRDefault="00020A56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ачественн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горяч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итания,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медицинск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служиван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тдых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ботников.</w:t>
      </w:r>
    </w:p>
    <w:p w:rsidR="00C71994" w:rsidRPr="00487D45" w:rsidRDefault="00550C7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У</w:t>
      </w:r>
      <w:r w:rsidR="00C71994" w:rsidRPr="00487D45">
        <w:rPr>
          <w:sz w:val="24"/>
          <w:szCs w:val="24"/>
          <w:lang w:eastAsia="ru-RU"/>
        </w:rPr>
        <w:t>казанные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виды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деятельности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обеспеч</w:t>
      </w:r>
      <w:r w:rsidRPr="00487D45">
        <w:rPr>
          <w:sz w:val="24"/>
          <w:szCs w:val="24"/>
          <w:lang w:eastAsia="ru-RU"/>
        </w:rPr>
        <w:t>иваются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расходными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материалами.</w:t>
      </w:r>
    </w:p>
    <w:p w:rsidR="00C71994" w:rsidRPr="00487D45" w:rsidRDefault="00550C7D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  <w:lang w:eastAsia="ru-RU"/>
        </w:rPr>
        <w:t>В</w:t>
      </w:r>
      <w:r w:rsidR="00C71994" w:rsidRPr="00487D45">
        <w:rPr>
          <w:sz w:val="24"/>
          <w:szCs w:val="24"/>
          <w:lang w:eastAsia="ru-RU"/>
        </w:rPr>
        <w:t>ажно,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чтобы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инфраструктура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обеспечивала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дополнительные</w:t>
      </w:r>
      <w:r w:rsidR="00E06710">
        <w:rPr>
          <w:sz w:val="24"/>
          <w:szCs w:val="24"/>
          <w:lang w:eastAsia="ru-RU"/>
        </w:rPr>
        <w:t xml:space="preserve"> </w:t>
      </w:r>
      <w:r w:rsidR="00C71994" w:rsidRPr="00487D45">
        <w:rPr>
          <w:sz w:val="24"/>
          <w:szCs w:val="24"/>
          <w:lang w:eastAsia="ru-RU"/>
        </w:rPr>
        <w:t>возможности</w:t>
      </w:r>
      <w:r w:rsidR="00C71994" w:rsidRPr="00487D45">
        <w:rPr>
          <w:sz w:val="24"/>
          <w:szCs w:val="24"/>
        </w:rPr>
        <w:t>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помещения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ворк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свобод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мес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министратив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еди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грузк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зон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информацио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нтен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готов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.);</w:t>
      </w:r>
    </w:p>
    <w:p w:rsidR="00C71994" w:rsidRPr="00487D45" w:rsidRDefault="00E66FA8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беспровод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безопасны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доступ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нтернет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спольз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ктр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рой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литик</w:t>
      </w:r>
      <w:r w:rsidR="00E66FA8"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lastRenderedPageBreak/>
        <w:t>безопас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Arial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формл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</w:t>
      </w:r>
      <w:r w:rsidR="00E66FA8" w:rsidRPr="00487D45">
        <w:rPr>
          <w:sz w:val="24"/>
          <w:szCs w:val="24"/>
          <w:lang w:eastAsia="ru-RU"/>
        </w:rPr>
        <w:t>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ответство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йству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нитар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орм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ил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комендация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ргономи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ксималь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ствов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ллектуальных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вор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соб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мысл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дагог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краши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ециализирован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раскам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вращающи</w:t>
      </w:r>
      <w:r w:rsidR="00C03696" w:rsidRPr="00487D45">
        <w:rPr>
          <w:sz w:val="24"/>
          <w:szCs w:val="24"/>
          <w:lang w:eastAsia="ru-RU"/>
        </w:rPr>
        <w:t>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ркерные/мелов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ерхнос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лемен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кор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меще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о-справоч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тивирующ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вигац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.)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Arial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Форм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атериально-техн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сообраз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о-моду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ципу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у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—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окуп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ппаратно-программ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мплекс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тент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о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назнач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кре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дач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ул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мещать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дель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заним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ност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чно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мест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уг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ул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мультифункцион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мещения)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котор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у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бильн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нен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дл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тим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нансов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тра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/и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ллектив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ования)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rFonts w:eastAsia="Arial"/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Набо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ста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а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дул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бир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обен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спекти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планов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вит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еобходимо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гр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кадемическ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артнер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колледж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сш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</w:t>
      </w:r>
      <w:r w:rsidR="00C03696" w:rsidRPr="00487D45">
        <w:rPr>
          <w:sz w:val="24"/>
          <w:szCs w:val="24"/>
          <w:lang w:eastAsia="ru-RU"/>
        </w:rPr>
        <w:t>р</w:t>
      </w:r>
      <w:r w:rsidRPr="00487D45">
        <w:rPr>
          <w:sz w:val="24"/>
          <w:szCs w:val="24"/>
          <w:lang w:eastAsia="ru-RU"/>
        </w:rPr>
        <w:t>.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полн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окультур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нтра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08" w:name="_Toc435412747"/>
      <w:bookmarkStart w:id="209" w:name="_Toc81187026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</w:t>
      </w:r>
      <w:r w:rsidR="00C71994" w:rsidRPr="00487D45">
        <w:rPr>
          <w:sz w:val="24"/>
          <w:szCs w:val="24"/>
        </w:rPr>
        <w:t>.5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нформационно-методическ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ы</w:t>
      </w:r>
      <w:bookmarkEnd w:id="208"/>
      <w:bookmarkEnd w:id="209"/>
    </w:p>
    <w:p w:rsidR="00594498" w:rsidRDefault="0059449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Информационно-метод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реме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о-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ОС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ющей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мплек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ифров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окуп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ст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КТ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ьюте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орудован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муникацио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налы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ива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врем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е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Функцион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ств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bCs/>
          <w:sz w:val="24"/>
          <w:szCs w:val="24"/>
          <w:lang w:eastAsia="ru-RU"/>
        </w:rPr>
        <w:t>информационно-коммуникационны</w:t>
      </w:r>
      <w:r w:rsidR="00FD044B" w:rsidRPr="00487D45">
        <w:rPr>
          <w:bCs/>
          <w:sz w:val="24"/>
          <w:szCs w:val="24"/>
          <w:lang w:eastAsia="ru-RU"/>
        </w:rPr>
        <w:t>х</w:t>
      </w:r>
      <w:r w:rsidR="00E06710">
        <w:rPr>
          <w:bCs/>
          <w:sz w:val="24"/>
          <w:szCs w:val="24"/>
          <w:lang w:eastAsia="ru-RU"/>
        </w:rPr>
        <w:t xml:space="preserve"> </w:t>
      </w:r>
      <w:r w:rsidRPr="00487D45">
        <w:rPr>
          <w:bCs/>
          <w:sz w:val="24"/>
          <w:szCs w:val="24"/>
          <w:lang w:eastAsia="ru-RU"/>
        </w:rPr>
        <w:t>технологий</w:t>
      </w:r>
      <w:r w:rsidR="00E06710">
        <w:rPr>
          <w:bCs/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валификаци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ботник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е</w:t>
      </w:r>
      <w:r w:rsidR="00B6403D" w:rsidRPr="00487D45">
        <w:rPr>
          <w:sz w:val="24"/>
          <w:szCs w:val="24"/>
          <w:lang w:eastAsia="ru-RU"/>
        </w:rPr>
        <w:t>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пользу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ддерживающих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снов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рукту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лемен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ормационно-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и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ча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дукци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ормационно-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ме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т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осителях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ормационно-образователь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числитель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телекоммуникационна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раструктура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иклад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ивающие</w:t>
      </w:r>
      <w:r w:rsidR="00E06710">
        <w:rPr>
          <w:sz w:val="24"/>
          <w:szCs w:val="24"/>
        </w:rPr>
        <w:t xml:space="preserve"> </w:t>
      </w:r>
      <w:r w:rsidR="00C03696" w:rsidRPr="00487D45">
        <w:rPr>
          <w:sz w:val="24"/>
          <w:szCs w:val="24"/>
        </w:rPr>
        <w:t>административ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о-хозяй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бухгалтерск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лопроизводство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.)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а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аст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фициаль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айт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рнет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меща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уе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ах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о-техническ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Информационно-образователь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ть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формационно-методи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лан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;</w:t>
      </w:r>
    </w:p>
    <w:p w:rsidR="00FD044B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проектиров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виду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уппов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  <w:r w:rsidR="00E06710">
        <w:rPr>
          <w:sz w:val="24"/>
          <w:szCs w:val="24"/>
        </w:rPr>
        <w:t xml:space="preserve"> 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ксац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мониторинг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учающихс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овременн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ду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иск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бор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з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ботк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ра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едст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и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lastRenderedPageBreak/>
        <w:t>дистан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обучающихс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одителей</w:t>
      </w:r>
      <w:r w:rsidR="00E06710">
        <w:rPr>
          <w:sz w:val="24"/>
          <w:szCs w:val="24"/>
        </w:rPr>
        <w:t xml:space="preserve"> </w:t>
      </w:r>
      <w:hyperlink r:id="rId17" w:tooltip="Справочная информация: &quot;Законные представители&quot; (Материал подготовлен специалистами КонсультантПлюс){КонсультантПлюс}" w:history="1">
        <w:r w:rsidRPr="00487D45">
          <w:rPr>
            <w:sz w:val="24"/>
            <w:szCs w:val="24"/>
          </w:rPr>
          <w:t>(законных</w:t>
        </w:r>
        <w:r w:rsidR="00E06710">
          <w:rPr>
            <w:sz w:val="24"/>
            <w:szCs w:val="24"/>
          </w:rPr>
          <w:t xml:space="preserve"> </w:t>
        </w:r>
        <w:r w:rsidRPr="00487D45">
          <w:rPr>
            <w:sz w:val="24"/>
            <w:szCs w:val="24"/>
          </w:rPr>
          <w:t>представителей)</w:t>
        </w:r>
      </w:hyperlink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ник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ер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ственности)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исл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мен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истанцион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ехнолог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дистан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заимодей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уществ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руги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ям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режде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ультур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равоохран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рт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у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лужб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нят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селен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езопас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едеятель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b/>
          <w:sz w:val="24"/>
          <w:szCs w:val="24"/>
          <w:lang w:eastAsia="ru-RU"/>
        </w:rPr>
      </w:pPr>
      <w:r w:rsidRPr="00487D45">
        <w:rPr>
          <w:b/>
          <w:sz w:val="24"/>
          <w:szCs w:val="24"/>
          <w:lang w:eastAsia="ru-RU"/>
        </w:rPr>
        <w:t>Учебно-методическ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информационно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еспечение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реализации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снов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образовательной</w:t>
      </w:r>
      <w:r w:rsidR="00E06710">
        <w:rPr>
          <w:b/>
          <w:sz w:val="24"/>
          <w:szCs w:val="24"/>
          <w:lang w:eastAsia="ru-RU"/>
        </w:rPr>
        <w:t xml:space="preserve"> </w:t>
      </w:r>
      <w:r w:rsidRPr="00487D45">
        <w:rPr>
          <w:b/>
          <w:sz w:val="24"/>
          <w:szCs w:val="24"/>
          <w:lang w:eastAsia="ru-RU"/>
        </w:rPr>
        <w:t>программы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я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ую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блиотек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ифров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электронные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ющ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у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равоч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исков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кж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сурсам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блиотечны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н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лже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комплектован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чат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или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лектрон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дан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ключ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обия)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тодическ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иодическ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дани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ходя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м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редн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ы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мет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рс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исциплин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модулям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редител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уществля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зыка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спитания.</w:t>
      </w:r>
      <w:r w:rsidR="00E06710">
        <w:rPr>
          <w:sz w:val="24"/>
          <w:szCs w:val="24"/>
          <w:lang w:eastAsia="ru-RU"/>
        </w:rPr>
        <w:t xml:space="preserve"> 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ро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терату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иблиоте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держа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нд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полни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тературы: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ечеств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зарубежна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ласси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врем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художествен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тература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чно-популяр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учно-техническ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тература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д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образите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скусству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узыке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изическ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ультур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орту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колог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авила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езопас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ед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рогах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правочно-библиограф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ериодическ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дания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бр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ловарей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итерату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циа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фессиональном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моопредел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учающихся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ь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ирокого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стоя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тойчив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уп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се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ник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люб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язан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снов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грамм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ланир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зультат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</w:t>
      </w:r>
      <w:r w:rsidR="001367EA" w:rsidRPr="00487D45">
        <w:rPr>
          <w:sz w:val="24"/>
          <w:szCs w:val="24"/>
          <w:lang w:eastAsia="ru-RU"/>
        </w:rPr>
        <w:t>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еспечива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ункцион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рвер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школь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айта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утрен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локальной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т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нешн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о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исл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лобальной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Комплексн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формационно</w:t>
      </w:r>
      <w:r w:rsidR="001367EA" w:rsidRPr="00487D45">
        <w:rPr>
          <w:sz w:val="24"/>
          <w:szCs w:val="24"/>
          <w:lang w:eastAsia="ru-RU"/>
        </w:rPr>
        <w:t>-</w:t>
      </w:r>
      <w:r w:rsidRPr="00487D45">
        <w:rPr>
          <w:sz w:val="24"/>
          <w:szCs w:val="24"/>
          <w:lang w:eastAsia="ru-RU"/>
        </w:rPr>
        <w:t>метод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ебно-методическ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ж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ен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О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ид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таблицы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ющ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еб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араметр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у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можносте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О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чествен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казател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епен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ализаци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здаваем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5D6B42" w:rsidP="00B00A91">
      <w:pPr>
        <w:pStyle w:val="3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10" w:name="_Toc435412748"/>
      <w:bookmarkStart w:id="211" w:name="_Toc81187027"/>
      <w:r>
        <w:rPr>
          <w:sz w:val="24"/>
          <w:szCs w:val="24"/>
        </w:rPr>
        <w:t>3</w:t>
      </w:r>
      <w:r w:rsidR="00096218" w:rsidRPr="00487D45">
        <w:rPr>
          <w:sz w:val="24"/>
          <w:szCs w:val="24"/>
        </w:rPr>
        <w:t>.3</w:t>
      </w:r>
      <w:r w:rsidR="00C71994" w:rsidRPr="00487D45">
        <w:rPr>
          <w:sz w:val="24"/>
          <w:szCs w:val="24"/>
        </w:rPr>
        <w:t>.6</w:t>
      </w:r>
      <w:r w:rsidR="00096218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основание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зменени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оответствии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рограмм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образования</w:t>
      </w:r>
      <w:bookmarkEnd w:id="210"/>
      <w:bookmarkEnd w:id="211"/>
    </w:p>
    <w:p w:rsidR="00594498" w:rsidRDefault="00594498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р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о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дени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-метод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Систем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О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базир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а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еден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ход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плекс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налитико-обобщ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ностичес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бот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ключающей: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анализ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сурс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н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ще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ния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тепен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дача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формирован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требност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выя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блем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он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тановле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змен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меющих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ед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тветств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я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ивлече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се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астник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ноше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озмож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артне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ев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иентир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оро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;</w:t>
      </w:r>
    </w:p>
    <w:p w:rsidR="00C71994" w:rsidRPr="00487D45" w:rsidRDefault="00C71994" w:rsidP="00B00A91">
      <w:pPr>
        <w:pStyle w:val="a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разработку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еханизм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ррек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межуточ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тап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работан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график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дорож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рты).</w:t>
      </w:r>
    </w:p>
    <w:p w:rsidR="00B00A91" w:rsidRDefault="00B00A91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A4AE0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12" w:name="_Toc81187028"/>
      <w:r>
        <w:rPr>
          <w:sz w:val="24"/>
          <w:szCs w:val="24"/>
        </w:rPr>
        <w:t>3</w:t>
      </w:r>
      <w:r w:rsidR="00432D09" w:rsidRPr="00487D45">
        <w:rPr>
          <w:sz w:val="24"/>
          <w:szCs w:val="24"/>
        </w:rPr>
        <w:t>.</w:t>
      </w:r>
      <w:r w:rsidR="0021722F" w:rsidRPr="00487D45">
        <w:rPr>
          <w:sz w:val="24"/>
          <w:szCs w:val="24"/>
        </w:rPr>
        <w:t>4</w:t>
      </w:r>
      <w:r w:rsidR="00432D09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DC61F9" w:rsidRPr="00487D45">
        <w:rPr>
          <w:sz w:val="24"/>
          <w:szCs w:val="24"/>
        </w:rPr>
        <w:t>М</w:t>
      </w:r>
      <w:r w:rsidR="00AA4AE0" w:rsidRPr="00487D45">
        <w:rPr>
          <w:sz w:val="24"/>
          <w:szCs w:val="24"/>
        </w:rPr>
        <w:t>еханизм</w:t>
      </w:r>
      <w:r w:rsidR="00DC61F9" w:rsidRPr="00487D45">
        <w:rPr>
          <w:sz w:val="24"/>
          <w:szCs w:val="24"/>
        </w:rPr>
        <w:t>ы</w:t>
      </w:r>
      <w:r w:rsidR="00E06710">
        <w:rPr>
          <w:sz w:val="24"/>
          <w:szCs w:val="24"/>
        </w:rPr>
        <w:t xml:space="preserve"> </w:t>
      </w:r>
      <w:r w:rsidR="00AA4AE0" w:rsidRPr="00487D45">
        <w:rPr>
          <w:sz w:val="24"/>
          <w:szCs w:val="24"/>
        </w:rPr>
        <w:t>достижения</w:t>
      </w:r>
      <w:r w:rsidR="00E06710">
        <w:rPr>
          <w:sz w:val="24"/>
          <w:szCs w:val="24"/>
        </w:rPr>
        <w:t xml:space="preserve"> </w:t>
      </w:r>
      <w:r w:rsidR="00AA4AE0" w:rsidRPr="00487D45">
        <w:rPr>
          <w:sz w:val="24"/>
          <w:szCs w:val="24"/>
        </w:rPr>
        <w:t>целевых</w:t>
      </w:r>
      <w:r w:rsidR="00E06710">
        <w:rPr>
          <w:sz w:val="24"/>
          <w:szCs w:val="24"/>
        </w:rPr>
        <w:t xml:space="preserve"> </w:t>
      </w:r>
      <w:r w:rsidR="00AA4AE0" w:rsidRPr="00487D45">
        <w:rPr>
          <w:sz w:val="24"/>
          <w:szCs w:val="24"/>
        </w:rPr>
        <w:t>ориентиро</w:t>
      </w:r>
      <w:r w:rsidR="008A349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системе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условий</w:t>
      </w:r>
      <w:bookmarkEnd w:id="212"/>
    </w:p>
    <w:p w:rsidR="00AA4AE0" w:rsidRPr="00487D45" w:rsidRDefault="00AA4AE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Интегративны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зультат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ыполн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ребован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снов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</w:t>
      </w:r>
      <w:r w:rsidR="00E06710">
        <w:rPr>
          <w:sz w:val="24"/>
          <w:szCs w:val="24"/>
        </w:rPr>
        <w:t xml:space="preserve"> </w:t>
      </w:r>
      <w:r w:rsidR="00020A56" w:rsidRPr="00487D45">
        <w:rPr>
          <w:sz w:val="24"/>
          <w:szCs w:val="24"/>
        </w:rPr>
        <w:t>явля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зд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держани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мфорт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ва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зволяющ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ормирова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пешн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теллектуа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азвитую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ворческ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личность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особ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бод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даптироваться</w:t>
      </w:r>
      <w:r w:rsidR="00E06710">
        <w:rPr>
          <w:sz w:val="24"/>
          <w:szCs w:val="24"/>
        </w:rPr>
        <w:t xml:space="preserve"> </w:t>
      </w:r>
      <w:r w:rsidR="001367EA" w:rsidRPr="00487D45">
        <w:rPr>
          <w:sz w:val="24"/>
          <w:szCs w:val="24"/>
        </w:rPr>
        <w:t>к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циальны</w:t>
      </w:r>
      <w:r w:rsidR="001367EA" w:rsidRPr="00487D45">
        <w:rPr>
          <w:sz w:val="24"/>
          <w:szCs w:val="24"/>
        </w:rPr>
        <w:t>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</w:t>
      </w:r>
      <w:r w:rsidR="001367EA" w:rsidRPr="00487D45">
        <w:rPr>
          <w:sz w:val="24"/>
          <w:szCs w:val="24"/>
        </w:rPr>
        <w:t>м</w:t>
      </w:r>
      <w:r w:rsidRPr="00487D45">
        <w:rPr>
          <w:sz w:val="24"/>
          <w:szCs w:val="24"/>
        </w:rPr>
        <w:t>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тветственну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в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доровь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жизнь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Механиз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остиж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в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итыва</w:t>
      </w:r>
      <w:r w:rsidR="00020A56" w:rsidRPr="00487D45">
        <w:rPr>
          <w:sz w:val="24"/>
          <w:szCs w:val="24"/>
          <w:lang w:eastAsia="ru-RU"/>
        </w:rPr>
        <w:t>ю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о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уктур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заимодейств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руги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убъект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ерарх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целев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иентиров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означ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="00A45DE8" w:rsidRPr="00487D45">
        <w:rPr>
          <w:sz w:val="24"/>
          <w:szCs w:val="24"/>
        </w:rPr>
        <w:t>ФГОС</w:t>
      </w:r>
      <w:r w:rsidR="00E06710">
        <w:rPr>
          <w:sz w:val="24"/>
          <w:szCs w:val="24"/>
        </w:rPr>
        <w:t xml:space="preserve"> </w:t>
      </w:r>
      <w:r w:rsidR="00A45DE8" w:rsidRPr="00487D45">
        <w:rPr>
          <w:sz w:val="24"/>
          <w:szCs w:val="24"/>
        </w:rPr>
        <w:t>СО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ыстроенну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О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о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  <w:r w:rsidRPr="00487D45">
        <w:rPr>
          <w:sz w:val="24"/>
          <w:szCs w:val="24"/>
          <w:lang w:eastAsia="ru-RU"/>
        </w:rPr>
        <w:t>Одн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з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ханизм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вы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ачеств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являетс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о-общественног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правления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</w:rPr>
        <w:t>характерны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чертам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отор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являю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  <w:lang w:eastAsia="ru-RU"/>
        </w:rPr>
        <w:t>совместн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ятельнос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уктур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правле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изациям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цедур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нят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й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тора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ключае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язательно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оглас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ек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ешен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ителя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ос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делегировани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част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ласт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олномоч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рган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правл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ние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уктурам,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едставляющ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нтерес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пределен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рупп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ости;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аботка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ханизм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(способов)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решения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озникающи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отивореч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онфликто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ежду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государствен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щественны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труктурам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правления.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В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вяз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этим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к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формированию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систем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словий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могут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быть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привлечены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различные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участники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бразовательных</w:t>
      </w:r>
      <w:r w:rsidR="00E06710">
        <w:rPr>
          <w:sz w:val="24"/>
          <w:szCs w:val="24"/>
          <w:lang w:eastAsia="ru-RU"/>
        </w:rPr>
        <w:t xml:space="preserve"> </w:t>
      </w:r>
      <w:r w:rsidRPr="00487D45">
        <w:rPr>
          <w:sz w:val="24"/>
          <w:szCs w:val="24"/>
          <w:lang w:eastAsia="ru-RU"/>
        </w:rPr>
        <w:t>отношений.</w:t>
      </w:r>
      <w:r w:rsidR="00E06710">
        <w:rPr>
          <w:sz w:val="24"/>
          <w:szCs w:val="24"/>
          <w:lang w:eastAsia="ru-RU"/>
        </w:rPr>
        <w:t xml:space="preserve"> </w:t>
      </w:r>
      <w:bookmarkStart w:id="213" w:name="_Toc414553292"/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  <w:lang w:eastAsia="ru-RU"/>
        </w:rPr>
      </w:pPr>
    </w:p>
    <w:p w:rsidR="00C71994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14" w:name="_Toc435412750"/>
      <w:bookmarkStart w:id="215" w:name="_Toc81187029"/>
      <w:r>
        <w:rPr>
          <w:sz w:val="24"/>
          <w:szCs w:val="24"/>
        </w:rPr>
        <w:t>3</w:t>
      </w:r>
      <w:r w:rsidR="007F241C" w:rsidRPr="00487D45">
        <w:rPr>
          <w:sz w:val="24"/>
          <w:szCs w:val="24"/>
        </w:rPr>
        <w:t>.5.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Разработк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етевог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графика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(дорожн</w:t>
      </w:r>
      <w:r w:rsidR="007E6484" w:rsidRPr="00487D45">
        <w:rPr>
          <w:sz w:val="24"/>
          <w:szCs w:val="24"/>
        </w:rPr>
        <w:t>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карт</w:t>
      </w:r>
      <w:r w:rsidR="007E6484" w:rsidRPr="00487D45">
        <w:rPr>
          <w:sz w:val="24"/>
          <w:szCs w:val="24"/>
        </w:rPr>
        <w:t>ы</w:t>
      </w:r>
      <w:r w:rsidR="00C71994" w:rsidRPr="00487D45">
        <w:rPr>
          <w:sz w:val="24"/>
          <w:szCs w:val="24"/>
        </w:rPr>
        <w:t>)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по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формированию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необходимой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C71994" w:rsidRPr="00487D45">
        <w:rPr>
          <w:sz w:val="24"/>
          <w:szCs w:val="24"/>
        </w:rPr>
        <w:t>условий</w:t>
      </w:r>
      <w:bookmarkEnd w:id="215"/>
    </w:p>
    <w:bookmarkEnd w:id="213"/>
    <w:bookmarkEnd w:id="214"/>
    <w:p w:rsidR="00C71994" w:rsidRPr="00487D45" w:rsidRDefault="00C71994" w:rsidP="00487D45">
      <w:pPr>
        <w:pStyle w:val="aff5"/>
        <w:widowControl w:val="0"/>
        <w:spacing w:line="240" w:lineRule="auto"/>
        <w:rPr>
          <w:sz w:val="24"/>
          <w:szCs w:val="24"/>
          <w:lang w:eastAsia="ru-RU"/>
        </w:rPr>
      </w:pPr>
    </w:p>
    <w:tbl>
      <w:tblPr>
        <w:tblStyle w:val="730"/>
        <w:tblW w:w="0" w:type="auto"/>
        <w:tblLook w:val="04A0" w:firstRow="1" w:lastRow="0" w:firstColumn="1" w:lastColumn="0" w:noHBand="0" w:noVBand="1"/>
      </w:tblPr>
      <w:tblGrid>
        <w:gridCol w:w="3040"/>
        <w:gridCol w:w="6148"/>
        <w:gridCol w:w="1494"/>
      </w:tblGrid>
      <w:tr w:rsidR="00C71994" w:rsidRPr="00B00A91" w:rsidTr="00B00A91">
        <w:tc>
          <w:tcPr>
            <w:tcW w:w="0" w:type="auto"/>
            <w:vAlign w:val="center"/>
          </w:tcPr>
          <w:p w:rsidR="00C71994" w:rsidRPr="00B00A91" w:rsidRDefault="00C71994" w:rsidP="00B00A91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rFonts w:cs="Times New Roman"/>
                <w:b/>
                <w:sz w:val="22"/>
                <w:lang w:eastAsia="ru-RU"/>
              </w:rPr>
            </w:pPr>
            <w:r w:rsidRPr="00B00A91">
              <w:rPr>
                <w:rFonts w:cs="Times New Roman"/>
                <w:b/>
                <w:sz w:val="22"/>
                <w:lang w:eastAsia="ru-RU"/>
              </w:rPr>
              <w:t>Направление</w:t>
            </w:r>
            <w:r w:rsidR="00E06710" w:rsidRPr="00B00A91">
              <w:rPr>
                <w:rFonts w:cs="Times New Roman"/>
                <w:b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b/>
                <w:sz w:val="22"/>
                <w:lang w:eastAsia="ru-RU"/>
              </w:rPr>
              <w:t>мероприятий</w:t>
            </w:r>
          </w:p>
        </w:tc>
        <w:tc>
          <w:tcPr>
            <w:tcW w:w="0" w:type="auto"/>
            <w:vAlign w:val="center"/>
          </w:tcPr>
          <w:p w:rsidR="00C71994" w:rsidRPr="00B00A91" w:rsidRDefault="00C71994" w:rsidP="00B00A91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rFonts w:cs="Times New Roman"/>
                <w:b/>
                <w:sz w:val="22"/>
                <w:lang w:eastAsia="ru-RU"/>
              </w:rPr>
            </w:pPr>
            <w:r w:rsidRPr="00B00A91">
              <w:rPr>
                <w:rFonts w:cs="Times New Roman"/>
                <w:b/>
                <w:sz w:val="22"/>
                <w:lang w:eastAsia="ru-RU"/>
              </w:rPr>
              <w:t>Мероприятия</w:t>
            </w:r>
          </w:p>
        </w:tc>
        <w:tc>
          <w:tcPr>
            <w:tcW w:w="0" w:type="auto"/>
            <w:vAlign w:val="center"/>
          </w:tcPr>
          <w:p w:rsidR="00C71994" w:rsidRPr="00B00A91" w:rsidRDefault="00C71994" w:rsidP="00B00A91">
            <w:pPr>
              <w:widowControl w:val="0"/>
              <w:suppressAutoHyphens w:val="0"/>
              <w:spacing w:line="240" w:lineRule="auto"/>
              <w:ind w:firstLine="0"/>
              <w:jc w:val="center"/>
              <w:rPr>
                <w:rFonts w:cs="Times New Roman"/>
                <w:b/>
                <w:sz w:val="22"/>
                <w:lang w:eastAsia="ru-RU"/>
              </w:rPr>
            </w:pPr>
            <w:r w:rsidRPr="00B00A91">
              <w:rPr>
                <w:rFonts w:cs="Times New Roman"/>
                <w:b/>
                <w:sz w:val="22"/>
                <w:lang w:eastAsia="ru-RU"/>
              </w:rPr>
              <w:t>Сроки</w:t>
            </w:r>
            <w:r w:rsidR="00E06710" w:rsidRPr="00B00A91">
              <w:rPr>
                <w:rFonts w:cs="Times New Roman"/>
                <w:b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b/>
                <w:sz w:val="22"/>
                <w:lang w:eastAsia="ru-RU"/>
              </w:rPr>
              <w:t>реализации</w:t>
            </w: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I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ормативн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лич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ш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государственно-обществен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правл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совет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школы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правляю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вета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печительск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вета)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л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локаль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акт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твержд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а-графи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ормати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баз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школ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цел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жи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занятий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инансирование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атериально-техническ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р.)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trike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4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имер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5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твержд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6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ивед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лжност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струкц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арифно-</w:t>
            </w:r>
            <w:r w:rsidRPr="00B00A91">
              <w:rPr>
                <w:rFonts w:cs="Times New Roman"/>
                <w:sz w:val="22"/>
                <w:lang w:eastAsia="ru-RU"/>
              </w:rPr>
              <w:softHyphen/>
              <w:t>квалификационны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характеристика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фессиональ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тандарто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дагога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7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предел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пис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собий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спользуем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ходя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едеральны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речень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иков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trike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8.</w:t>
            </w:r>
            <w:r w:rsidR="00B00A91">
              <w:rPr>
                <w:rFonts w:cs="Times New Roman"/>
                <w:sz w:val="22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орректиров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лока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акт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станавливаю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лич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ъекта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раструктур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то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инима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ащен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цесс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trike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9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работка: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индивидуа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р.)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а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ч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едмет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урс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исциплин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lastRenderedPageBreak/>
              <w:t>модулей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годов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алендар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графика;</w:t>
            </w:r>
            <w:r w:rsidR="00E06710" w:rsidRPr="00B00A91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ложе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неуроч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учающихся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лож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екущ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тогов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ценк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стиж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учающимис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ируем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зультат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во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ы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лож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машн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учающихся;</w:t>
            </w:r>
          </w:p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</w:rPr>
              <w:t>–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лож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орма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луч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  <w:r w:rsidR="00341270" w:rsidRPr="00B00A91">
              <w:rPr>
                <w:rFonts w:cs="Times New Roman"/>
                <w:sz w:val="22"/>
                <w:lang w:eastAsia="ru-RU"/>
              </w:rPr>
              <w:t>.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lastRenderedPageBreak/>
              <w:t>II.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инансов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предел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ъем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сход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еобходим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л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ОП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стиж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ируем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зультатов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орректиров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лока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акт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гламентирую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становл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заработ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т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о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числ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тимулирую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дбаво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плат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ряд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мер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емир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Заклю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полните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глаше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удовому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говору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дагогически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никам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III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онн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оордин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заимодей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ас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тноше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одел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заимодей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полнитель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т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режде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ультур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порта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иваю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ю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неуроч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исте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ониторинг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требност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учающихс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одител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закон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едставителей)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л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ектирова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еб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части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ормируем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астника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тношений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неуроч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4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ивл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государственно-обществен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правл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ектированию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снов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грам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IV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адров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Анализ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адров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зда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корректировка)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="00B00A91">
              <w:rPr>
                <w:rFonts w:cs="Times New Roman"/>
                <w:sz w:val="22"/>
                <w:lang w:eastAsia="ru-RU"/>
              </w:rPr>
              <w:t>плана-</w:t>
            </w:r>
            <w:r w:rsidRPr="00B00A91">
              <w:rPr>
                <w:rFonts w:cs="Times New Roman"/>
                <w:sz w:val="22"/>
                <w:lang w:eastAsia="ru-RU"/>
              </w:rPr>
              <w:t>графи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выш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валифик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дагогическ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уководящ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вяз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е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орректиров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ла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учно-методическ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еминар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внутришколь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выш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валификации)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иентацие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блем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V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ормационн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мещ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айт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ормацион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атериал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trike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Широк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ормирова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одительск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ствен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рядк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реход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их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зуч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ствен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н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опроса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нес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озмож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полнен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держа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ОП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4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работк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твержд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лока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актов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гламентирующих: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ю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вед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ублич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тчет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 w:val="restart"/>
          </w:tcPr>
          <w:p w:rsidR="00C71994" w:rsidRPr="00B00A91" w:rsidRDefault="00C71994" w:rsidP="00B00A91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VI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атериально-техническо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вед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н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ще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ния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1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Анализ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="00B00A91">
              <w:rPr>
                <w:rFonts w:cs="Times New Roman"/>
                <w:sz w:val="22"/>
                <w:lang w:eastAsia="ru-RU"/>
              </w:rPr>
              <w:t>материально-</w:t>
            </w:r>
            <w:r w:rsidRPr="00B00A91">
              <w:rPr>
                <w:rFonts w:cs="Times New Roman"/>
                <w:sz w:val="22"/>
                <w:lang w:eastAsia="ru-RU"/>
              </w:rPr>
              <w:t>техническ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2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материально-техническ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баз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3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анитарно-гигиенически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слов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анПи</w:t>
            </w:r>
            <w:r w:rsidR="006F4877" w:rsidRPr="00B00A91">
              <w:rPr>
                <w:rFonts w:cs="Times New Roman"/>
                <w:sz w:val="22"/>
                <w:lang w:eastAsia="ru-RU"/>
              </w:rPr>
              <w:t>Н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4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слови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ал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ОП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ротивопожар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ормам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орма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хран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уд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бо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5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тветствия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ормационно-</w:t>
            </w:r>
            <w:r w:rsidRPr="00B00A91">
              <w:rPr>
                <w:rFonts w:cs="Times New Roman"/>
                <w:sz w:val="22"/>
                <w:lang w:eastAsia="ru-RU"/>
              </w:rPr>
              <w:lastRenderedPageBreak/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реды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требования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ГОС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ОО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6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комплектован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библиотечно-информационн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центр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печатны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электронны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м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сурсами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7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Налич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ступ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рганизаци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электрон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сурса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(ЭОР)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азмещен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федеральных,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гиональ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ы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базах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анных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  <w:tr w:rsidR="00C71994" w:rsidRPr="00B00A91" w:rsidTr="00B00A91">
        <w:tc>
          <w:tcPr>
            <w:tcW w:w="0" w:type="auto"/>
            <w:vMerge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  <w:r w:rsidRPr="00B00A91">
              <w:rPr>
                <w:rFonts w:cs="Times New Roman"/>
                <w:sz w:val="22"/>
                <w:lang w:eastAsia="ru-RU"/>
              </w:rPr>
              <w:t>8.</w:t>
            </w:r>
            <w:r w:rsid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еспечение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онтролируемого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оступа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участнико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ой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деятельнос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к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формацион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образовательны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ресурсам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в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сети</w:t>
            </w:r>
            <w:r w:rsidR="00E06710" w:rsidRPr="00B00A91">
              <w:rPr>
                <w:rFonts w:cs="Times New Roman"/>
                <w:sz w:val="22"/>
                <w:lang w:eastAsia="ru-RU"/>
              </w:rPr>
              <w:t xml:space="preserve"> </w:t>
            </w:r>
            <w:r w:rsidRPr="00B00A91">
              <w:rPr>
                <w:rFonts w:cs="Times New Roman"/>
                <w:sz w:val="22"/>
                <w:lang w:eastAsia="ru-RU"/>
              </w:rPr>
              <w:t>Интернет</w:t>
            </w:r>
          </w:p>
        </w:tc>
        <w:tc>
          <w:tcPr>
            <w:tcW w:w="0" w:type="auto"/>
          </w:tcPr>
          <w:p w:rsidR="00C71994" w:rsidRPr="00B00A91" w:rsidRDefault="00C71994" w:rsidP="00487D45">
            <w:pPr>
              <w:widowControl w:val="0"/>
              <w:suppressAutoHyphens w:val="0"/>
              <w:spacing w:line="240" w:lineRule="auto"/>
              <w:ind w:firstLine="0"/>
              <w:jc w:val="left"/>
              <w:rPr>
                <w:rFonts w:cs="Times New Roman"/>
                <w:sz w:val="22"/>
                <w:lang w:eastAsia="ru-RU"/>
              </w:rPr>
            </w:pPr>
          </w:p>
        </w:tc>
      </w:tr>
    </w:tbl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AA4AE0" w:rsidRPr="00487D45" w:rsidRDefault="005D6B42" w:rsidP="00B00A91">
      <w:pPr>
        <w:pStyle w:val="2a"/>
        <w:keepNext w:val="0"/>
        <w:keepLines w:val="0"/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bookmarkStart w:id="216" w:name="_Toc81187030"/>
      <w:r>
        <w:rPr>
          <w:sz w:val="24"/>
          <w:szCs w:val="24"/>
        </w:rPr>
        <w:t>3</w:t>
      </w:r>
      <w:r w:rsidR="007F241C" w:rsidRPr="00487D45">
        <w:rPr>
          <w:sz w:val="24"/>
          <w:szCs w:val="24"/>
        </w:rPr>
        <w:t>.</w:t>
      </w:r>
      <w:r w:rsidR="0021722F" w:rsidRPr="00487D45">
        <w:rPr>
          <w:sz w:val="24"/>
          <w:szCs w:val="24"/>
        </w:rPr>
        <w:t>6</w:t>
      </w:r>
      <w:r w:rsidR="007F241C" w:rsidRPr="00487D45">
        <w:rPr>
          <w:sz w:val="24"/>
          <w:szCs w:val="24"/>
        </w:rPr>
        <w:t>.</w:t>
      </w:r>
      <w:r w:rsidR="00E06710">
        <w:rPr>
          <w:sz w:val="24"/>
          <w:szCs w:val="24"/>
        </w:rPr>
        <w:t xml:space="preserve"> </w:t>
      </w:r>
      <w:r w:rsidR="00477C15" w:rsidRPr="00487D45">
        <w:rPr>
          <w:sz w:val="24"/>
          <w:szCs w:val="24"/>
        </w:rPr>
        <w:t>К</w:t>
      </w:r>
      <w:r w:rsidR="00AA4AE0" w:rsidRPr="00487D45">
        <w:rPr>
          <w:sz w:val="24"/>
          <w:szCs w:val="24"/>
        </w:rPr>
        <w:t>он</w:t>
      </w:r>
      <w:r w:rsidR="008A349F" w:rsidRPr="00487D45">
        <w:rPr>
          <w:sz w:val="24"/>
          <w:szCs w:val="24"/>
        </w:rPr>
        <w:t>трол</w:t>
      </w:r>
      <w:r w:rsidR="00477C15" w:rsidRPr="00487D45">
        <w:rPr>
          <w:sz w:val="24"/>
          <w:szCs w:val="24"/>
        </w:rPr>
        <w:t>ь</w:t>
      </w:r>
      <w:r w:rsidR="00E06710">
        <w:rPr>
          <w:sz w:val="24"/>
          <w:szCs w:val="24"/>
        </w:rPr>
        <w:t xml:space="preserve"> </w:t>
      </w:r>
      <w:r w:rsidR="007E6484"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состояни</w:t>
      </w:r>
      <w:r w:rsidR="007E6484" w:rsidRPr="00487D45">
        <w:rPr>
          <w:sz w:val="24"/>
          <w:szCs w:val="24"/>
        </w:rPr>
        <w:t>ем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="008A349F" w:rsidRPr="00487D45">
        <w:rPr>
          <w:sz w:val="24"/>
          <w:szCs w:val="24"/>
        </w:rPr>
        <w:t>условий</w:t>
      </w:r>
      <w:bookmarkEnd w:id="216"/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  <w:r w:rsidRPr="00487D45">
        <w:rPr>
          <w:sz w:val="24"/>
          <w:szCs w:val="24"/>
        </w:rPr>
        <w:t>Контрол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стояни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истемы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ОП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О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води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уте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ониторинг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целью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ффективног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правлени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цессом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е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язательно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длежат: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кадро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и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финансовые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материально-технически</w:t>
      </w:r>
      <w:r w:rsidR="00D762EA" w:rsidRPr="00487D45">
        <w:rPr>
          <w:sz w:val="24"/>
          <w:szCs w:val="24"/>
        </w:rPr>
        <w:t>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я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о-методическ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формационно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еспечение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ь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едагог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реализаци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сихолого-педагогически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;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слови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(ресурсов)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л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ценк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спользуется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пределенны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набор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казателе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ндикатор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также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экспертиза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учебных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грамм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ектов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особий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реды,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профессиона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деятельности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специалистов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бразовательной</w:t>
      </w:r>
      <w:r w:rsidR="00E06710">
        <w:rPr>
          <w:sz w:val="24"/>
          <w:szCs w:val="24"/>
        </w:rPr>
        <w:t xml:space="preserve"> </w:t>
      </w:r>
      <w:r w:rsidRPr="00487D45">
        <w:rPr>
          <w:sz w:val="24"/>
          <w:szCs w:val="24"/>
        </w:rPr>
        <w:t>организации.</w:t>
      </w:r>
    </w:p>
    <w:p w:rsidR="00C71994" w:rsidRPr="00487D45" w:rsidRDefault="00C71994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8A7F7D" w:rsidRDefault="008A7F7D">
      <w:pPr>
        <w:suppressAutoHyphens w:val="0"/>
        <w:spacing w:line="240" w:lineRule="auto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A7F7D" w:rsidRPr="006613A8" w:rsidRDefault="008A7F7D" w:rsidP="008A7F7D">
      <w:pPr>
        <w:widowControl w:val="0"/>
        <w:spacing w:line="240" w:lineRule="auto"/>
        <w:jc w:val="center"/>
        <w:rPr>
          <w:b/>
          <w:sz w:val="24"/>
          <w:szCs w:val="24"/>
        </w:rPr>
      </w:pPr>
      <w:r w:rsidRPr="006613A8">
        <w:rPr>
          <w:b/>
          <w:sz w:val="24"/>
          <w:szCs w:val="24"/>
        </w:rPr>
        <w:lastRenderedPageBreak/>
        <w:t>Условные сокращения</w:t>
      </w:r>
    </w:p>
    <w:p w:rsidR="008A7F7D" w:rsidRPr="006613A8" w:rsidRDefault="008A7F7D" w:rsidP="008A7F7D">
      <w:pPr>
        <w:widowControl w:val="0"/>
        <w:spacing w:line="240" w:lineRule="auto"/>
        <w:rPr>
          <w:sz w:val="24"/>
          <w:szCs w:val="24"/>
        </w:rPr>
      </w:pP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ФГОС – федеральный государственный образовательный стандарт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 xml:space="preserve">ФГОС </w:t>
      </w:r>
      <w:r>
        <w:rPr>
          <w:sz w:val="24"/>
          <w:szCs w:val="24"/>
        </w:rPr>
        <w:t>С</w:t>
      </w:r>
      <w:r w:rsidRPr="006613A8">
        <w:rPr>
          <w:sz w:val="24"/>
          <w:szCs w:val="24"/>
        </w:rPr>
        <w:t xml:space="preserve">ОО – федеральный государственный образовательный стандарт </w:t>
      </w:r>
      <w:r>
        <w:rPr>
          <w:sz w:val="24"/>
          <w:szCs w:val="24"/>
        </w:rPr>
        <w:t>среднего</w:t>
      </w:r>
      <w:r w:rsidRPr="006613A8">
        <w:rPr>
          <w:sz w:val="24"/>
          <w:szCs w:val="24"/>
        </w:rPr>
        <w:t xml:space="preserve"> общего образования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 xml:space="preserve">ООП </w:t>
      </w:r>
      <w:r>
        <w:rPr>
          <w:sz w:val="24"/>
          <w:szCs w:val="24"/>
        </w:rPr>
        <w:t>С</w:t>
      </w:r>
      <w:r w:rsidRPr="006613A8">
        <w:rPr>
          <w:sz w:val="24"/>
          <w:szCs w:val="24"/>
        </w:rPr>
        <w:t xml:space="preserve">ОО – основная образовательная программа </w:t>
      </w:r>
      <w:r>
        <w:rPr>
          <w:sz w:val="24"/>
          <w:szCs w:val="24"/>
        </w:rPr>
        <w:t>среднего</w:t>
      </w:r>
      <w:r w:rsidRPr="006613A8">
        <w:rPr>
          <w:sz w:val="24"/>
          <w:szCs w:val="24"/>
        </w:rPr>
        <w:t xml:space="preserve"> общего образования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ООП – основная образовательная программа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УУД – универсальные учебные действия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ИКТ – информационно-коммуникационные технологии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ОВЗ – ограниченные возможности здоровья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ПКР – программа коррекционной работы</w:t>
      </w:r>
    </w:p>
    <w:p w:rsidR="008A7F7D" w:rsidRPr="006613A8" w:rsidRDefault="00894B0B" w:rsidP="008A7F7D">
      <w:pPr>
        <w:widowControl w:val="0"/>
        <w:spacing w:line="24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ПМПК - </w:t>
      </w:r>
      <w:r w:rsidR="008A7F7D" w:rsidRPr="006613A8">
        <w:rPr>
          <w:sz w:val="24"/>
          <w:szCs w:val="24"/>
        </w:rPr>
        <w:t>психолого-медико-педагогическая комиссия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ПМПк - психолого-медико-педагогический консилиум</w:t>
      </w:r>
    </w:p>
    <w:p w:rsidR="008A7F7D" w:rsidRPr="006613A8" w:rsidRDefault="008A7F7D" w:rsidP="008A7F7D">
      <w:pPr>
        <w:widowControl w:val="0"/>
        <w:spacing w:line="240" w:lineRule="auto"/>
        <w:ind w:firstLine="567"/>
        <w:rPr>
          <w:sz w:val="24"/>
          <w:szCs w:val="24"/>
        </w:rPr>
      </w:pPr>
      <w:r w:rsidRPr="006613A8">
        <w:rPr>
          <w:sz w:val="24"/>
          <w:szCs w:val="24"/>
        </w:rPr>
        <w:t>УМК – учебно-методический комплекс</w:t>
      </w:r>
    </w:p>
    <w:p w:rsidR="00AA4AE0" w:rsidRPr="00487D45" w:rsidRDefault="00AA4AE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p w:rsidR="00594498" w:rsidRDefault="00594498">
      <w:pPr>
        <w:suppressAutoHyphens w:val="0"/>
        <w:spacing w:line="240" w:lineRule="auto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594498" w:rsidRDefault="00594498" w:rsidP="00594498">
      <w:pPr>
        <w:widowControl w:val="0"/>
        <w:spacing w:line="240" w:lineRule="auto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Лист внесения изменений</w:t>
      </w:r>
    </w:p>
    <w:p w:rsidR="00594498" w:rsidRDefault="00594498" w:rsidP="00594498">
      <w:pPr>
        <w:widowControl w:val="0"/>
        <w:spacing w:line="240" w:lineRule="auto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в основную образовательную программу среднего общего образования</w:t>
      </w:r>
    </w:p>
    <w:p w:rsidR="00594498" w:rsidRDefault="00594498" w:rsidP="00594498">
      <w:pPr>
        <w:widowControl w:val="0"/>
        <w:spacing w:line="240" w:lineRule="auto"/>
        <w:rPr>
          <w:sz w:val="24"/>
          <w:szCs w:val="24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560"/>
        <w:gridCol w:w="1391"/>
        <w:gridCol w:w="992"/>
        <w:gridCol w:w="1418"/>
        <w:gridCol w:w="3160"/>
        <w:gridCol w:w="3161"/>
      </w:tblGrid>
      <w:tr w:rsidR="00594498" w:rsidTr="00224597">
        <w:tc>
          <w:tcPr>
            <w:tcW w:w="560" w:type="dxa"/>
            <w:vMerge w:val="restart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№</w:t>
            </w:r>
          </w:p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2383" w:type="dxa"/>
            <w:gridSpan w:val="2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Реквизиты приказа о внесении изменений</w:t>
            </w:r>
          </w:p>
        </w:tc>
        <w:tc>
          <w:tcPr>
            <w:tcW w:w="1418" w:type="dxa"/>
            <w:vMerge w:val="restart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№ раздела, в который вносятся изменения</w:t>
            </w:r>
          </w:p>
        </w:tc>
        <w:tc>
          <w:tcPr>
            <w:tcW w:w="3160" w:type="dxa"/>
            <w:vMerge w:val="restart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Содержание изменений</w:t>
            </w:r>
          </w:p>
        </w:tc>
        <w:tc>
          <w:tcPr>
            <w:tcW w:w="3161" w:type="dxa"/>
            <w:vMerge w:val="restart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Основание внесения изменений</w:t>
            </w:r>
          </w:p>
        </w:tc>
      </w:tr>
      <w:tr w:rsidR="00594498" w:rsidTr="00224597">
        <w:tc>
          <w:tcPr>
            <w:tcW w:w="560" w:type="dxa"/>
            <w:vMerge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391" w:type="dxa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Дата</w:t>
            </w:r>
          </w:p>
        </w:tc>
        <w:tc>
          <w:tcPr>
            <w:tcW w:w="992" w:type="dxa"/>
            <w:vAlign w:val="center"/>
          </w:tcPr>
          <w:p w:rsidR="00594498" w:rsidRPr="00D941B7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D941B7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1418" w:type="dxa"/>
            <w:vMerge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  <w:vMerge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  <w:vMerge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39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61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594498" w:rsidRPr="00186828" w:rsidRDefault="00594498" w:rsidP="00594498">
      <w:pPr>
        <w:widowControl w:val="0"/>
        <w:spacing w:line="240" w:lineRule="auto"/>
        <w:ind w:firstLine="0"/>
        <w:jc w:val="center"/>
        <w:rPr>
          <w:b/>
          <w:sz w:val="24"/>
          <w:szCs w:val="24"/>
        </w:rPr>
      </w:pPr>
      <w:r w:rsidRPr="00186828">
        <w:rPr>
          <w:b/>
          <w:sz w:val="24"/>
          <w:szCs w:val="24"/>
        </w:rPr>
        <w:lastRenderedPageBreak/>
        <w:t>Лист ознакомления</w:t>
      </w:r>
    </w:p>
    <w:p w:rsidR="00594498" w:rsidRPr="00186828" w:rsidRDefault="00594498" w:rsidP="00594498">
      <w:pPr>
        <w:widowControl w:val="0"/>
        <w:spacing w:line="240" w:lineRule="auto"/>
        <w:ind w:firstLine="0"/>
        <w:jc w:val="center"/>
        <w:rPr>
          <w:b/>
          <w:sz w:val="24"/>
          <w:szCs w:val="24"/>
        </w:rPr>
      </w:pPr>
      <w:r w:rsidRPr="00186828">
        <w:rPr>
          <w:b/>
          <w:sz w:val="24"/>
          <w:szCs w:val="24"/>
        </w:rPr>
        <w:t xml:space="preserve">с основной образовательной программой </w:t>
      </w:r>
      <w:r>
        <w:rPr>
          <w:b/>
          <w:sz w:val="24"/>
          <w:szCs w:val="24"/>
        </w:rPr>
        <w:t>среднего</w:t>
      </w:r>
      <w:r w:rsidRPr="00186828">
        <w:rPr>
          <w:b/>
          <w:sz w:val="24"/>
          <w:szCs w:val="24"/>
        </w:rPr>
        <w:t xml:space="preserve"> общего образования</w:t>
      </w:r>
    </w:p>
    <w:p w:rsidR="00594498" w:rsidRDefault="00594498" w:rsidP="00594498">
      <w:pPr>
        <w:widowControl w:val="0"/>
        <w:spacing w:line="240" w:lineRule="auto"/>
        <w:rPr>
          <w:sz w:val="24"/>
          <w:szCs w:val="24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560"/>
        <w:gridCol w:w="1816"/>
        <w:gridCol w:w="3086"/>
        <w:gridCol w:w="3087"/>
        <w:gridCol w:w="2133"/>
      </w:tblGrid>
      <w:tr w:rsidR="00594498" w:rsidTr="00224597">
        <w:tc>
          <w:tcPr>
            <w:tcW w:w="560" w:type="dxa"/>
            <w:vAlign w:val="center"/>
          </w:tcPr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№</w:t>
            </w:r>
          </w:p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1816" w:type="dxa"/>
            <w:vAlign w:val="center"/>
          </w:tcPr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Дата</w:t>
            </w:r>
          </w:p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ознакомления</w:t>
            </w:r>
          </w:p>
        </w:tc>
        <w:tc>
          <w:tcPr>
            <w:tcW w:w="3086" w:type="dxa"/>
            <w:vAlign w:val="center"/>
          </w:tcPr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Ф.И.О.</w:t>
            </w:r>
          </w:p>
        </w:tc>
        <w:tc>
          <w:tcPr>
            <w:tcW w:w="3087" w:type="dxa"/>
            <w:vAlign w:val="center"/>
          </w:tcPr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Должность</w:t>
            </w:r>
          </w:p>
        </w:tc>
        <w:tc>
          <w:tcPr>
            <w:tcW w:w="2133" w:type="dxa"/>
            <w:vAlign w:val="center"/>
          </w:tcPr>
          <w:p w:rsidR="00594498" w:rsidRPr="00186828" w:rsidRDefault="00594498" w:rsidP="00594498">
            <w:pPr>
              <w:widowControl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186828">
              <w:rPr>
                <w:b/>
                <w:sz w:val="24"/>
                <w:szCs w:val="24"/>
              </w:rPr>
              <w:t>Подпись</w:t>
            </w: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594498" w:rsidTr="00224597">
        <w:tc>
          <w:tcPr>
            <w:tcW w:w="560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1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6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087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133" w:type="dxa"/>
          </w:tcPr>
          <w:p w:rsidR="00594498" w:rsidRDefault="00594498" w:rsidP="00594498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AA4AE0" w:rsidRPr="00487D45" w:rsidRDefault="00AA4AE0" w:rsidP="00B00A91">
      <w:pPr>
        <w:widowControl w:val="0"/>
        <w:suppressAutoHyphens w:val="0"/>
        <w:spacing w:line="240" w:lineRule="auto"/>
        <w:ind w:firstLine="567"/>
        <w:rPr>
          <w:sz w:val="24"/>
          <w:szCs w:val="24"/>
        </w:rPr>
      </w:pPr>
    </w:p>
    <w:sectPr w:rsidR="00AA4AE0" w:rsidRPr="00487D45" w:rsidSect="005A3995">
      <w:pgSz w:w="11906" w:h="16838"/>
      <w:pgMar w:top="720" w:right="720" w:bottom="720" w:left="720" w:header="426" w:footer="27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6AB" w:rsidRDefault="009336AB" w:rsidP="003C0A5F">
      <w:r>
        <w:separator/>
      </w:r>
    </w:p>
    <w:p w:rsidR="009336AB" w:rsidRDefault="009336AB" w:rsidP="003C0A5F"/>
  </w:endnote>
  <w:endnote w:type="continuationSeparator" w:id="0">
    <w:p w:rsidR="009336AB" w:rsidRDefault="009336AB" w:rsidP="003C0A5F">
      <w:r>
        <w:continuationSeparator/>
      </w:r>
    </w:p>
    <w:p w:rsidR="009336AB" w:rsidRDefault="009336AB" w:rsidP="003C0A5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altName w:val="Times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Sans"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Droid Sans Fallback">
    <w:charset w:val="80"/>
    <w:family w:val="swiss"/>
    <w:pitch w:val="variable"/>
    <w:sig w:usb0="B1002AFF" w:usb1="2BDFFCFB" w:usb2="00000036" w:usb3="00000000" w:csb0="003F01FF" w:csb1="00000000"/>
  </w:font>
  <w:font w:name="FreeSans">
    <w:altName w:val="Arial"/>
    <w:charset w:val="CC"/>
    <w:family w:val="swiss"/>
    <w:pitch w:val="variable"/>
    <w:sig w:usb0="00000000" w:usb1="4200FDFF" w:usb2="000030A0" w:usb3="00000000" w:csb0="000001BF" w:csb1="00000000"/>
  </w:font>
  <w:font w:name="Liberation Serif"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osznak1">
    <w:panose1 w:val="02000000000000000000"/>
    <w:charset w:val="00"/>
    <w:family w:val="auto"/>
    <w:pitch w:val="variable"/>
    <w:sig w:usb0="80000203" w:usb1="00000008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+mn-ea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TimesNewRomanPS-ItalicMT">
    <w:altName w:val="MS Mincho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3740" w:rsidRDefault="00EB3740" w:rsidP="00487D45">
    <w:pPr>
      <w:pStyle w:val="ab"/>
      <w:jc w:val="center"/>
    </w:pPr>
    <w:r w:rsidRPr="00391854">
      <w:rPr>
        <w:rFonts w:ascii="Times New Roman" w:hAnsi="Times New Roman"/>
      </w:rPr>
      <w:fldChar w:fldCharType="begin"/>
    </w:r>
    <w:r w:rsidRPr="00391854">
      <w:rPr>
        <w:rFonts w:ascii="Times New Roman" w:hAnsi="Times New Roman"/>
      </w:rPr>
      <w:instrText>PAGE   \* MERGEFORMAT</w:instrText>
    </w:r>
    <w:r w:rsidRPr="00391854">
      <w:rPr>
        <w:rFonts w:ascii="Times New Roman" w:hAnsi="Times New Roman"/>
      </w:rPr>
      <w:fldChar w:fldCharType="separate"/>
    </w:r>
    <w:r w:rsidR="000F1CBA">
      <w:rPr>
        <w:rFonts w:ascii="Times New Roman" w:hAnsi="Times New Roman"/>
        <w:noProof/>
      </w:rPr>
      <w:t>6</w:t>
    </w:r>
    <w:r w:rsidRPr="00391854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6AB" w:rsidRDefault="009336AB" w:rsidP="00AD1F6D">
      <w:pPr>
        <w:spacing w:line="240" w:lineRule="auto"/>
        <w:ind w:firstLine="0"/>
      </w:pPr>
      <w:r>
        <w:separator/>
      </w:r>
    </w:p>
  </w:footnote>
  <w:footnote w:type="continuationSeparator" w:id="0">
    <w:p w:rsidR="009336AB" w:rsidRDefault="009336AB" w:rsidP="003C0A5F">
      <w:r>
        <w:continuationSeparator/>
      </w:r>
    </w:p>
    <w:p w:rsidR="009336AB" w:rsidRDefault="009336AB" w:rsidP="003C0A5F"/>
  </w:footnote>
  <w:footnote w:id="1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Конституция</w:t>
      </w:r>
      <w:r>
        <w:t xml:space="preserve"> </w:t>
      </w:r>
      <w:r w:rsidRPr="005A3995">
        <w:t>Российской</w:t>
      </w:r>
      <w:r>
        <w:t xml:space="preserve"> </w:t>
      </w:r>
      <w:r w:rsidRPr="005A3995">
        <w:t>Федерации</w:t>
      </w:r>
      <w:r>
        <w:t xml:space="preserve"> </w:t>
      </w:r>
      <w:r w:rsidRPr="005A3995">
        <w:t>(Собрание</w:t>
      </w:r>
      <w:r>
        <w:t xml:space="preserve"> </w:t>
      </w:r>
      <w:r w:rsidRPr="005A3995">
        <w:t>законодательства</w:t>
      </w:r>
      <w:r>
        <w:t xml:space="preserve"> </w:t>
      </w:r>
      <w:r w:rsidRPr="005A3995">
        <w:t>Российской</w:t>
      </w:r>
      <w:r>
        <w:t xml:space="preserve"> </w:t>
      </w:r>
      <w:r w:rsidRPr="005A3995">
        <w:t>Федерации,</w:t>
      </w:r>
      <w:r>
        <w:t xml:space="preserve"> </w:t>
      </w:r>
      <w:r w:rsidRPr="005A3995">
        <w:t>1996,</w:t>
      </w:r>
      <w:r>
        <w:t xml:space="preserve"> </w:t>
      </w:r>
      <w:r w:rsidRPr="005A3995">
        <w:t>№</w:t>
      </w:r>
      <w:r>
        <w:t xml:space="preserve"> </w:t>
      </w:r>
      <w:r w:rsidRPr="005A3995">
        <w:t>3,</w:t>
      </w:r>
      <w:r>
        <w:t xml:space="preserve"> </w:t>
      </w:r>
      <w:r w:rsidRPr="005A3995">
        <w:t>ст.</w:t>
      </w:r>
      <w:r>
        <w:t xml:space="preserve"> </w:t>
      </w:r>
      <w:r w:rsidRPr="005A3995">
        <w:t>152;</w:t>
      </w:r>
      <w:r>
        <w:t xml:space="preserve"> </w:t>
      </w:r>
      <w:r w:rsidRPr="005A3995">
        <w:t>№</w:t>
      </w:r>
      <w:r>
        <w:t xml:space="preserve"> </w:t>
      </w:r>
      <w:r w:rsidRPr="005A3995">
        <w:t>7,</w:t>
      </w:r>
      <w:r>
        <w:t xml:space="preserve"> </w:t>
      </w:r>
      <w:r w:rsidRPr="005A3995">
        <w:t>ст.</w:t>
      </w:r>
      <w:r>
        <w:t xml:space="preserve"> </w:t>
      </w:r>
      <w:r w:rsidRPr="005A3995">
        <w:t>676;</w:t>
      </w:r>
      <w:r>
        <w:t xml:space="preserve"> </w:t>
      </w:r>
      <w:r w:rsidRPr="005A3995">
        <w:t>2001,</w:t>
      </w:r>
      <w:r>
        <w:t xml:space="preserve"> </w:t>
      </w:r>
      <w:r w:rsidRPr="005A3995">
        <w:t>№</w:t>
      </w:r>
      <w:r>
        <w:t xml:space="preserve"> </w:t>
      </w:r>
      <w:r w:rsidRPr="005A3995">
        <w:t>24,</w:t>
      </w:r>
      <w:r>
        <w:t xml:space="preserve"> </w:t>
      </w:r>
      <w:r w:rsidRPr="005A3995">
        <w:t>ст.</w:t>
      </w:r>
      <w:r>
        <w:t xml:space="preserve"> </w:t>
      </w:r>
      <w:r w:rsidRPr="005A3995">
        <w:t>2421;</w:t>
      </w:r>
      <w:r>
        <w:t xml:space="preserve"> </w:t>
      </w:r>
      <w:r w:rsidRPr="005A3995">
        <w:t>2003,</w:t>
      </w:r>
      <w:r>
        <w:t xml:space="preserve"> </w:t>
      </w:r>
      <w:r w:rsidRPr="005A3995">
        <w:t>№</w:t>
      </w:r>
      <w:r>
        <w:t xml:space="preserve"> </w:t>
      </w:r>
      <w:r w:rsidRPr="005A3995">
        <w:t>30,</w:t>
      </w:r>
      <w:r>
        <w:t xml:space="preserve"> </w:t>
      </w:r>
      <w:r w:rsidRPr="005A3995">
        <w:t>ст.</w:t>
      </w:r>
      <w:r>
        <w:t xml:space="preserve"> </w:t>
      </w:r>
      <w:r w:rsidRPr="005A3995">
        <w:t>3051;</w:t>
      </w:r>
      <w:r>
        <w:t xml:space="preserve"> </w:t>
      </w:r>
      <w:r w:rsidRPr="005A3995">
        <w:t>2004,</w:t>
      </w:r>
      <w:r>
        <w:t xml:space="preserve"> </w:t>
      </w:r>
      <w:r w:rsidRPr="005A3995">
        <w:t>№</w:t>
      </w:r>
      <w:r>
        <w:t xml:space="preserve"> </w:t>
      </w:r>
      <w:r w:rsidRPr="005A3995">
        <w:t>13,</w:t>
      </w:r>
      <w:r>
        <w:t xml:space="preserve"> </w:t>
      </w:r>
      <w:r w:rsidRPr="005A3995">
        <w:t>ст.</w:t>
      </w:r>
      <w:r>
        <w:t xml:space="preserve"> </w:t>
      </w:r>
      <w:r w:rsidRPr="005A3995">
        <w:t>1110;</w:t>
      </w:r>
      <w:r>
        <w:t xml:space="preserve"> </w:t>
      </w:r>
      <w:r w:rsidRPr="005A3995">
        <w:t>2005,</w:t>
      </w:r>
      <w:r>
        <w:t xml:space="preserve"> </w:t>
      </w:r>
      <w:r w:rsidRPr="005A3995">
        <w:t>№</w:t>
      </w:r>
      <w:r>
        <w:t xml:space="preserve"> </w:t>
      </w:r>
      <w:r w:rsidRPr="005A3995">
        <w:t>42,</w:t>
      </w:r>
      <w:r>
        <w:t xml:space="preserve"> </w:t>
      </w:r>
      <w:r w:rsidRPr="005A3995">
        <w:t>ст.</w:t>
      </w:r>
      <w:r>
        <w:t xml:space="preserve"> </w:t>
      </w:r>
      <w:r w:rsidRPr="005A3995">
        <w:t>4212;</w:t>
      </w:r>
      <w:r>
        <w:t xml:space="preserve"> </w:t>
      </w:r>
      <w:r w:rsidRPr="005A3995">
        <w:t>2006,</w:t>
      </w:r>
      <w:r>
        <w:t xml:space="preserve"> </w:t>
      </w:r>
      <w:r w:rsidRPr="005A3995">
        <w:t>№</w:t>
      </w:r>
      <w:r>
        <w:t xml:space="preserve"> </w:t>
      </w:r>
      <w:r w:rsidRPr="005A3995">
        <w:t>29,</w:t>
      </w:r>
      <w:r>
        <w:t xml:space="preserve"> </w:t>
      </w:r>
      <w:r w:rsidRPr="005A3995">
        <w:t>ст.</w:t>
      </w:r>
      <w:r>
        <w:t xml:space="preserve"> </w:t>
      </w:r>
      <w:r w:rsidRPr="005A3995">
        <w:t>3119;</w:t>
      </w:r>
      <w:r>
        <w:t xml:space="preserve"> </w:t>
      </w:r>
      <w:r w:rsidRPr="005A3995">
        <w:t>2007,</w:t>
      </w:r>
      <w:r>
        <w:t xml:space="preserve"> </w:t>
      </w:r>
      <w:r w:rsidRPr="005A3995">
        <w:t>№</w:t>
      </w:r>
      <w:r>
        <w:t xml:space="preserve"> </w:t>
      </w:r>
      <w:r w:rsidRPr="005A3995">
        <w:t>1,</w:t>
      </w:r>
      <w:r>
        <w:t xml:space="preserve"> </w:t>
      </w:r>
      <w:r w:rsidRPr="005A3995">
        <w:t>ст.</w:t>
      </w:r>
      <w:r>
        <w:t xml:space="preserve"> </w:t>
      </w:r>
      <w:r w:rsidRPr="005A3995">
        <w:t>1;</w:t>
      </w:r>
      <w:r>
        <w:t xml:space="preserve"> </w:t>
      </w:r>
      <w:r w:rsidRPr="005A3995">
        <w:t>№</w:t>
      </w:r>
      <w:r>
        <w:t xml:space="preserve"> </w:t>
      </w:r>
      <w:r w:rsidRPr="005A3995">
        <w:t>30,</w:t>
      </w:r>
      <w:r>
        <w:t xml:space="preserve"> </w:t>
      </w:r>
      <w:r w:rsidRPr="005A3995">
        <w:t>ст.</w:t>
      </w:r>
      <w:r>
        <w:t xml:space="preserve"> </w:t>
      </w:r>
      <w:r w:rsidRPr="005A3995">
        <w:t>3745;</w:t>
      </w:r>
      <w:r>
        <w:t xml:space="preserve"> </w:t>
      </w:r>
      <w:r w:rsidRPr="005A3995">
        <w:t>2009,</w:t>
      </w:r>
      <w:r>
        <w:t xml:space="preserve"> </w:t>
      </w:r>
      <w:r w:rsidRPr="005A3995">
        <w:t>№</w:t>
      </w:r>
      <w:r>
        <w:t xml:space="preserve"> </w:t>
      </w:r>
      <w:r w:rsidRPr="005A3995">
        <w:t>1,</w:t>
      </w:r>
      <w:r>
        <w:t xml:space="preserve"> </w:t>
      </w:r>
      <w:r w:rsidRPr="005A3995">
        <w:t>ст.</w:t>
      </w:r>
      <w:r>
        <w:t xml:space="preserve"> </w:t>
      </w:r>
      <w:r w:rsidRPr="005A3995">
        <w:t>1,</w:t>
      </w:r>
      <w:r>
        <w:t xml:space="preserve"> </w:t>
      </w:r>
      <w:r w:rsidRPr="005A3995">
        <w:t>ст.</w:t>
      </w:r>
      <w:r>
        <w:t xml:space="preserve"> </w:t>
      </w:r>
      <w:r w:rsidRPr="005A3995">
        <w:t>2;</w:t>
      </w:r>
      <w:r>
        <w:t xml:space="preserve"> </w:t>
      </w:r>
      <w:r w:rsidRPr="005A3995">
        <w:t>№</w:t>
      </w:r>
      <w:r>
        <w:t xml:space="preserve"> </w:t>
      </w:r>
      <w:r w:rsidRPr="005A3995">
        <w:t>4,</w:t>
      </w:r>
      <w:r>
        <w:t xml:space="preserve"> </w:t>
      </w:r>
      <w:r w:rsidRPr="005A3995">
        <w:t>ст.</w:t>
      </w:r>
      <w:r>
        <w:t xml:space="preserve"> </w:t>
      </w:r>
      <w:r w:rsidRPr="005A3995">
        <w:t>445).</w:t>
      </w:r>
    </w:p>
  </w:footnote>
  <w:footnote w:id="2">
    <w:p w:rsidR="00EB3740" w:rsidRPr="005A3995" w:rsidRDefault="00EB3740" w:rsidP="008D04AA">
      <w:pPr>
        <w:autoSpaceDE w:val="0"/>
        <w:autoSpaceDN w:val="0"/>
        <w:adjustRightInd w:val="0"/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Конвенц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ОН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ава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ебенка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инят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20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оябр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1989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(Сборник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еждународны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оговоро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ССР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1993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ыпуск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  <w:lang w:val="en-US"/>
        </w:rPr>
        <w:t>XLVI</w:t>
      </w:r>
      <w:r w:rsidRPr="005A3995">
        <w:rPr>
          <w:sz w:val="20"/>
          <w:szCs w:val="20"/>
        </w:rPr>
        <w:t>).</w:t>
      </w:r>
      <w:r>
        <w:rPr>
          <w:sz w:val="20"/>
          <w:szCs w:val="20"/>
        </w:rPr>
        <w:t xml:space="preserve"> </w:t>
      </w:r>
    </w:p>
  </w:footnote>
  <w:footnote w:id="3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Здесь</w:t>
      </w:r>
      <w:r>
        <w:t xml:space="preserve"> </w:t>
      </w:r>
      <w:r w:rsidRPr="005A3995">
        <w:t>и</w:t>
      </w:r>
      <w:r>
        <w:t xml:space="preserve"> </w:t>
      </w:r>
      <w:r w:rsidRPr="005A3995">
        <w:t>далее:</w:t>
      </w:r>
      <w:r>
        <w:t xml:space="preserve"> </w:t>
      </w:r>
      <w:r w:rsidRPr="005A3995">
        <w:t>распознавать</w:t>
      </w:r>
      <w:r>
        <w:t xml:space="preserve"> </w:t>
      </w:r>
      <w:r w:rsidRPr="005A3995">
        <w:t>конкретные</w:t>
      </w:r>
      <w:r>
        <w:t xml:space="preserve"> </w:t>
      </w:r>
      <w:r w:rsidRPr="005A3995">
        <w:t>примеры</w:t>
      </w:r>
      <w:r>
        <w:t xml:space="preserve"> </w:t>
      </w:r>
      <w:r w:rsidRPr="005A3995">
        <w:t>общих</w:t>
      </w:r>
      <w:r>
        <w:t xml:space="preserve"> </w:t>
      </w:r>
      <w:r w:rsidRPr="005A3995">
        <w:t>понятий</w:t>
      </w:r>
      <w:r>
        <w:t xml:space="preserve"> </w:t>
      </w:r>
      <w:r w:rsidRPr="005A3995">
        <w:t>по</w:t>
      </w:r>
      <w:r>
        <w:t xml:space="preserve"> </w:t>
      </w:r>
      <w:r w:rsidRPr="005A3995">
        <w:t>характерным</w:t>
      </w:r>
      <w:r>
        <w:t xml:space="preserve"> </w:t>
      </w:r>
      <w:r w:rsidRPr="005A3995">
        <w:t>признакам,</w:t>
      </w:r>
      <w:r>
        <w:t xml:space="preserve"> </w:t>
      </w:r>
      <w:r w:rsidRPr="005A3995">
        <w:t>выполнять</w:t>
      </w:r>
      <w:r>
        <w:t xml:space="preserve"> </w:t>
      </w:r>
      <w:r w:rsidRPr="005A3995">
        <w:t>действия</w:t>
      </w:r>
      <w:r>
        <w:t xml:space="preserve"> </w:t>
      </w:r>
      <w:r w:rsidRPr="005A3995">
        <w:t>в</w:t>
      </w:r>
      <w:r>
        <w:t xml:space="preserve"> </w:t>
      </w:r>
      <w:r w:rsidRPr="005A3995">
        <w:t>соответствии</w:t>
      </w:r>
      <w:r>
        <w:t xml:space="preserve"> </w:t>
      </w:r>
      <w:r w:rsidRPr="005A3995">
        <w:t>с</w:t>
      </w:r>
      <w:r>
        <w:t xml:space="preserve"> </w:t>
      </w:r>
      <w:r w:rsidRPr="005A3995">
        <w:t>определением</w:t>
      </w:r>
      <w:r>
        <w:t xml:space="preserve"> </w:t>
      </w:r>
      <w:r w:rsidRPr="005A3995">
        <w:t>и</w:t>
      </w:r>
      <w:r>
        <w:t xml:space="preserve"> </w:t>
      </w:r>
      <w:r w:rsidRPr="005A3995">
        <w:t>простейшими</w:t>
      </w:r>
      <w:r>
        <w:t xml:space="preserve"> </w:t>
      </w:r>
      <w:r w:rsidRPr="005A3995">
        <w:t>свойствами</w:t>
      </w:r>
      <w:r>
        <w:t xml:space="preserve"> </w:t>
      </w:r>
      <w:r w:rsidRPr="005A3995">
        <w:t>понятий,</w:t>
      </w:r>
      <w:r>
        <w:t xml:space="preserve"> </w:t>
      </w:r>
      <w:r w:rsidRPr="005A3995">
        <w:t>конкретизировать</w:t>
      </w:r>
      <w:r>
        <w:t xml:space="preserve"> </w:t>
      </w:r>
      <w:r w:rsidRPr="005A3995">
        <w:t>примерами</w:t>
      </w:r>
      <w:r>
        <w:t xml:space="preserve"> </w:t>
      </w:r>
      <w:r w:rsidRPr="005A3995">
        <w:t>общие</w:t>
      </w:r>
      <w:r>
        <w:t xml:space="preserve"> </w:t>
      </w:r>
      <w:r w:rsidRPr="005A3995">
        <w:t>понятия.</w:t>
      </w:r>
    </w:p>
  </w:footnote>
  <w:footnote w:id="4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Здесь</w:t>
      </w:r>
      <w:r>
        <w:t xml:space="preserve"> </w:t>
      </w:r>
      <w:r w:rsidRPr="005A3995">
        <w:t>и</w:t>
      </w:r>
      <w:r>
        <w:t xml:space="preserve"> </w:t>
      </w:r>
      <w:r w:rsidRPr="005A3995">
        <w:t>далее;</w:t>
      </w:r>
      <w:r>
        <w:t xml:space="preserve"> </w:t>
      </w:r>
      <w:r w:rsidRPr="005A3995">
        <w:t>знать</w:t>
      </w:r>
      <w:r>
        <w:t xml:space="preserve"> </w:t>
      </w:r>
      <w:r w:rsidRPr="005A3995">
        <w:t>определение</w:t>
      </w:r>
      <w:r>
        <w:t xml:space="preserve"> </w:t>
      </w:r>
      <w:r w:rsidRPr="005A3995">
        <w:t>понятия,</w:t>
      </w:r>
      <w:r>
        <w:t xml:space="preserve"> </w:t>
      </w:r>
      <w:r w:rsidRPr="005A3995">
        <w:t>уметь</w:t>
      </w:r>
      <w:r>
        <w:t xml:space="preserve"> </w:t>
      </w:r>
      <w:r w:rsidRPr="005A3995">
        <w:t>пояснять</w:t>
      </w:r>
      <w:r>
        <w:t xml:space="preserve"> </w:t>
      </w:r>
      <w:r w:rsidRPr="005A3995">
        <w:t>его</w:t>
      </w:r>
      <w:r>
        <w:t xml:space="preserve"> </w:t>
      </w:r>
      <w:r w:rsidRPr="005A3995">
        <w:t>смысл,</w:t>
      </w:r>
      <w:r>
        <w:t xml:space="preserve"> </w:t>
      </w:r>
      <w:r w:rsidRPr="005A3995">
        <w:t>уметь</w:t>
      </w:r>
      <w:r>
        <w:t xml:space="preserve"> </w:t>
      </w:r>
      <w:r w:rsidRPr="005A3995">
        <w:t>использовать</w:t>
      </w:r>
      <w:r>
        <w:t xml:space="preserve"> </w:t>
      </w:r>
      <w:r w:rsidRPr="005A3995">
        <w:t>понятие</w:t>
      </w:r>
      <w:r>
        <w:t xml:space="preserve"> </w:t>
      </w:r>
      <w:r w:rsidRPr="005A3995">
        <w:t>и</w:t>
      </w:r>
      <w:r>
        <w:t xml:space="preserve"> </w:t>
      </w:r>
      <w:r w:rsidRPr="005A3995">
        <w:t>его</w:t>
      </w:r>
      <w:r>
        <w:t xml:space="preserve"> </w:t>
      </w:r>
      <w:r w:rsidRPr="005A3995">
        <w:t>свойства</w:t>
      </w:r>
      <w:r>
        <w:t xml:space="preserve"> </w:t>
      </w:r>
      <w:r w:rsidRPr="005A3995">
        <w:t>при</w:t>
      </w:r>
      <w:r>
        <w:t xml:space="preserve"> </w:t>
      </w:r>
      <w:r w:rsidRPr="005A3995">
        <w:t>проведении</w:t>
      </w:r>
      <w:r>
        <w:t xml:space="preserve"> </w:t>
      </w:r>
      <w:r w:rsidRPr="005A3995">
        <w:t>рассуждений,</w:t>
      </w:r>
      <w:r>
        <w:t xml:space="preserve"> </w:t>
      </w:r>
      <w:r w:rsidRPr="005A3995">
        <w:t>решении</w:t>
      </w:r>
      <w:r>
        <w:t xml:space="preserve"> </w:t>
      </w:r>
      <w:r w:rsidRPr="005A3995">
        <w:t>задач.</w:t>
      </w:r>
    </w:p>
  </w:footnote>
  <w:footnote w:id="5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Здесь</w:t>
      </w:r>
      <w:r>
        <w:t xml:space="preserve"> </w:t>
      </w:r>
      <w:r w:rsidRPr="005A3995">
        <w:t>и</w:t>
      </w:r>
      <w:r>
        <w:t xml:space="preserve"> </w:t>
      </w:r>
      <w:r w:rsidRPr="005A3995">
        <w:t>далее:</w:t>
      </w:r>
      <w:r>
        <w:t xml:space="preserve"> </w:t>
      </w:r>
      <w:r w:rsidRPr="005A3995">
        <w:t>знать</w:t>
      </w:r>
      <w:r>
        <w:t xml:space="preserve"> </w:t>
      </w:r>
      <w:r w:rsidRPr="005A3995">
        <w:t>определение</w:t>
      </w:r>
      <w:r>
        <w:t xml:space="preserve"> </w:t>
      </w:r>
      <w:r w:rsidRPr="005A3995">
        <w:t>понятия,</w:t>
      </w:r>
      <w:r>
        <w:t xml:space="preserve"> </w:t>
      </w:r>
      <w:r w:rsidRPr="005A3995">
        <w:t>знать</w:t>
      </w:r>
      <w:r>
        <w:t xml:space="preserve"> </w:t>
      </w:r>
      <w:r w:rsidRPr="005A3995">
        <w:t>и</w:t>
      </w:r>
      <w:r>
        <w:t xml:space="preserve"> </w:t>
      </w:r>
      <w:r w:rsidRPr="005A3995">
        <w:t>уметь</w:t>
      </w:r>
      <w:r>
        <w:t xml:space="preserve"> </w:t>
      </w:r>
      <w:r w:rsidRPr="005A3995">
        <w:t>обосновывать</w:t>
      </w:r>
      <w:r>
        <w:t xml:space="preserve"> </w:t>
      </w:r>
      <w:r w:rsidRPr="005A3995">
        <w:t>свойства</w:t>
      </w:r>
      <w:r>
        <w:rPr>
          <w:i/>
        </w:rPr>
        <w:t xml:space="preserve"> </w:t>
      </w:r>
      <w:r w:rsidRPr="005A3995">
        <w:t>(признаки,</w:t>
      </w:r>
      <w:r>
        <w:t xml:space="preserve"> </w:t>
      </w:r>
      <w:r w:rsidRPr="005A3995">
        <w:t>если</w:t>
      </w:r>
      <w:r>
        <w:t xml:space="preserve"> </w:t>
      </w:r>
      <w:r w:rsidRPr="005A3995">
        <w:t>они</w:t>
      </w:r>
      <w:r>
        <w:t xml:space="preserve"> </w:t>
      </w:r>
      <w:r w:rsidRPr="005A3995">
        <w:t>есть)</w:t>
      </w:r>
      <w:r>
        <w:t xml:space="preserve"> </w:t>
      </w:r>
      <w:r w:rsidRPr="005A3995">
        <w:t>понятия,</w:t>
      </w:r>
      <w:r>
        <w:t xml:space="preserve"> </w:t>
      </w:r>
      <w:r w:rsidRPr="005A3995">
        <w:t>характеризовать</w:t>
      </w:r>
      <w:r>
        <w:t xml:space="preserve"> </w:t>
      </w:r>
      <w:r w:rsidRPr="005A3995">
        <w:t>связи</w:t>
      </w:r>
      <w:r>
        <w:t xml:space="preserve"> </w:t>
      </w:r>
      <w:r w:rsidRPr="005A3995">
        <w:t>с</w:t>
      </w:r>
      <w:r>
        <w:t xml:space="preserve"> </w:t>
      </w:r>
      <w:r w:rsidRPr="005A3995">
        <w:t>другими</w:t>
      </w:r>
      <w:r>
        <w:t xml:space="preserve"> </w:t>
      </w:r>
      <w:r w:rsidRPr="005A3995">
        <w:t>понятиями,</w:t>
      </w:r>
      <w:r>
        <w:t xml:space="preserve"> </w:t>
      </w:r>
      <w:r w:rsidRPr="005A3995">
        <w:t>представляя</w:t>
      </w:r>
      <w:r>
        <w:t xml:space="preserve"> </w:t>
      </w:r>
      <w:r w:rsidRPr="005A3995">
        <w:t>одно</w:t>
      </w:r>
      <w:r>
        <w:t xml:space="preserve"> </w:t>
      </w:r>
      <w:r w:rsidRPr="005A3995">
        <w:t>понятие</w:t>
      </w:r>
      <w:r>
        <w:t xml:space="preserve"> </w:t>
      </w:r>
      <w:r w:rsidRPr="005A3995">
        <w:t>как</w:t>
      </w:r>
      <w:r>
        <w:t xml:space="preserve"> </w:t>
      </w:r>
      <w:r w:rsidRPr="005A3995">
        <w:t>часть</w:t>
      </w:r>
      <w:r>
        <w:t xml:space="preserve"> </w:t>
      </w:r>
      <w:r w:rsidRPr="005A3995">
        <w:t>целостного</w:t>
      </w:r>
      <w:r>
        <w:t xml:space="preserve"> </w:t>
      </w:r>
      <w:r w:rsidRPr="005A3995">
        <w:t>комплекса,</w:t>
      </w:r>
      <w:r>
        <w:t xml:space="preserve"> </w:t>
      </w:r>
      <w:r w:rsidRPr="005A3995">
        <w:t>использовать</w:t>
      </w:r>
      <w:r>
        <w:t xml:space="preserve"> </w:t>
      </w:r>
      <w:r w:rsidRPr="005A3995">
        <w:t>понятие</w:t>
      </w:r>
      <w:r>
        <w:t xml:space="preserve"> </w:t>
      </w:r>
      <w:r w:rsidRPr="005A3995">
        <w:t>и</w:t>
      </w:r>
      <w:r>
        <w:t xml:space="preserve"> </w:t>
      </w:r>
      <w:r w:rsidRPr="005A3995">
        <w:t>его</w:t>
      </w:r>
      <w:r>
        <w:t xml:space="preserve"> </w:t>
      </w:r>
      <w:r w:rsidRPr="005A3995">
        <w:t>свойства</w:t>
      </w:r>
      <w:r>
        <w:t xml:space="preserve"> </w:t>
      </w:r>
      <w:r w:rsidRPr="005A3995">
        <w:t>при</w:t>
      </w:r>
      <w:r>
        <w:t xml:space="preserve"> </w:t>
      </w:r>
      <w:r w:rsidRPr="005A3995">
        <w:t>проведении</w:t>
      </w:r>
      <w:r>
        <w:t xml:space="preserve"> </w:t>
      </w:r>
      <w:r w:rsidRPr="005A3995">
        <w:t>рассуждений,</w:t>
      </w:r>
      <w:r>
        <w:t xml:space="preserve"> </w:t>
      </w:r>
      <w:r w:rsidRPr="005A3995">
        <w:t>доказательств,</w:t>
      </w:r>
      <w:r>
        <w:t xml:space="preserve"> </w:t>
      </w:r>
      <w:r w:rsidRPr="005A3995">
        <w:t>решении</w:t>
      </w:r>
      <w:r>
        <w:t xml:space="preserve"> </w:t>
      </w:r>
      <w:r w:rsidRPr="005A3995">
        <w:t>задач.</w:t>
      </w:r>
    </w:p>
  </w:footnote>
  <w:footnote w:id="6">
    <w:p w:rsidR="00EB3740" w:rsidRPr="005A3995" w:rsidRDefault="00EB3740" w:rsidP="008D04AA">
      <w:pPr>
        <w:pStyle w:val="afe"/>
        <w:spacing w:line="240" w:lineRule="auto"/>
      </w:pPr>
      <w:r w:rsidRPr="005A3995">
        <w:rPr>
          <w:rStyle w:val="afd"/>
        </w:rPr>
        <w:footnoteRef/>
      </w:r>
      <w:r>
        <w:t xml:space="preserve"> </w:t>
      </w:r>
      <w:r w:rsidRPr="005A3995">
        <w:t>Создание</w:t>
      </w:r>
      <w:r>
        <w:t xml:space="preserve"> </w:t>
      </w:r>
      <w:r w:rsidRPr="005A3995">
        <w:t>локального</w:t>
      </w:r>
      <w:r>
        <w:t xml:space="preserve"> </w:t>
      </w:r>
      <w:r w:rsidRPr="005A3995">
        <w:t>нормативного</w:t>
      </w:r>
      <w:r>
        <w:t xml:space="preserve"> </w:t>
      </w:r>
      <w:r w:rsidRPr="005A3995">
        <w:t>акта</w:t>
      </w:r>
      <w:r>
        <w:t xml:space="preserve"> </w:t>
      </w:r>
      <w:r w:rsidRPr="005A3995">
        <w:t>образовательной</w:t>
      </w:r>
      <w:r>
        <w:t xml:space="preserve"> </w:t>
      </w:r>
      <w:r w:rsidRPr="005A3995">
        <w:t>организации</w:t>
      </w:r>
      <w:r>
        <w:t xml:space="preserve"> </w:t>
      </w:r>
      <w:r w:rsidRPr="005A3995">
        <w:t>о</w:t>
      </w:r>
      <w:r>
        <w:t xml:space="preserve"> </w:t>
      </w:r>
      <w:r w:rsidRPr="005A3995">
        <w:t>формах,</w:t>
      </w:r>
      <w:r>
        <w:t xml:space="preserve"> </w:t>
      </w:r>
      <w:r w:rsidRPr="005A3995">
        <w:t>периодичности</w:t>
      </w:r>
      <w:r>
        <w:t xml:space="preserve"> </w:t>
      </w:r>
      <w:r w:rsidRPr="005A3995">
        <w:t>и</w:t>
      </w:r>
      <w:r>
        <w:t xml:space="preserve"> </w:t>
      </w:r>
      <w:r w:rsidRPr="005A3995">
        <w:t>порядке</w:t>
      </w:r>
      <w:r>
        <w:t xml:space="preserve"> </w:t>
      </w:r>
      <w:r w:rsidRPr="005A3995">
        <w:t>текущего</w:t>
      </w:r>
      <w:r>
        <w:t xml:space="preserve"> </w:t>
      </w:r>
      <w:r w:rsidRPr="005A3995">
        <w:t>контроля</w:t>
      </w:r>
      <w:r>
        <w:t xml:space="preserve"> </w:t>
      </w:r>
      <w:r w:rsidRPr="005A3995">
        <w:t>успеваемости</w:t>
      </w:r>
      <w:r>
        <w:t xml:space="preserve"> </w:t>
      </w:r>
      <w:r w:rsidRPr="005A3995">
        <w:t>и</w:t>
      </w:r>
      <w:r>
        <w:t xml:space="preserve"> </w:t>
      </w:r>
      <w:r w:rsidRPr="005A3995">
        <w:t>промежуточной</w:t>
      </w:r>
      <w:r>
        <w:t xml:space="preserve"> </w:t>
      </w:r>
      <w:r w:rsidRPr="005A3995">
        <w:t>аттестации</w:t>
      </w:r>
      <w:r>
        <w:t xml:space="preserve"> </w:t>
      </w:r>
      <w:r w:rsidRPr="005A3995">
        <w:t>определено</w:t>
      </w:r>
      <w:r>
        <w:t xml:space="preserve"> </w:t>
      </w:r>
      <w:r w:rsidRPr="005A3995">
        <w:t>в</w:t>
      </w:r>
      <w:r>
        <w:t xml:space="preserve"> </w:t>
      </w:r>
      <w:r w:rsidRPr="005A3995">
        <w:t>п.</w:t>
      </w:r>
      <w:r>
        <w:t xml:space="preserve"> </w:t>
      </w:r>
      <w:r w:rsidRPr="005A3995">
        <w:t>2</w:t>
      </w:r>
      <w:r>
        <w:t xml:space="preserve"> </w:t>
      </w:r>
      <w:r w:rsidRPr="005A3995">
        <w:t>статьи</w:t>
      </w:r>
      <w:r>
        <w:t xml:space="preserve"> </w:t>
      </w:r>
      <w:r w:rsidRPr="005A3995">
        <w:t>30</w:t>
      </w:r>
      <w:r>
        <w:t xml:space="preserve"> </w:t>
      </w:r>
      <w:r w:rsidRPr="005A3995">
        <w:rPr>
          <w:shd w:val="clear" w:color="auto" w:fill="FFFFFF"/>
        </w:rPr>
        <w:t>Федерального</w:t>
      </w:r>
      <w:r>
        <w:rPr>
          <w:rStyle w:val="apple-converted-space"/>
          <w:shd w:val="clear" w:color="auto" w:fill="FFFFFF"/>
        </w:rPr>
        <w:t xml:space="preserve"> </w:t>
      </w:r>
      <w:r w:rsidRPr="005A3995">
        <w:rPr>
          <w:bCs/>
          <w:shd w:val="clear" w:color="auto" w:fill="FFFFFF"/>
        </w:rPr>
        <w:t>закона</w:t>
      </w:r>
      <w:r>
        <w:rPr>
          <w:rStyle w:val="apple-converted-space"/>
          <w:shd w:val="clear" w:color="auto" w:fill="FFFFFF"/>
        </w:rPr>
        <w:t xml:space="preserve"> </w:t>
      </w:r>
      <w:r w:rsidRPr="005A3995">
        <w:rPr>
          <w:shd w:val="clear" w:color="auto" w:fill="FFFFFF"/>
        </w:rPr>
        <w:t>"</w:t>
      </w:r>
      <w:r w:rsidRPr="005A3995">
        <w:rPr>
          <w:bCs/>
          <w:shd w:val="clear" w:color="auto" w:fill="FFFFFF"/>
        </w:rPr>
        <w:t>Об</w:t>
      </w:r>
      <w:r>
        <w:rPr>
          <w:rStyle w:val="apple-converted-space"/>
          <w:shd w:val="clear" w:color="auto" w:fill="FFFFFF"/>
        </w:rPr>
        <w:t xml:space="preserve"> </w:t>
      </w:r>
      <w:r w:rsidRPr="005A3995">
        <w:rPr>
          <w:bCs/>
          <w:shd w:val="clear" w:color="auto" w:fill="FFFFFF"/>
        </w:rPr>
        <w:t>образовании</w:t>
      </w:r>
      <w:r>
        <w:rPr>
          <w:rStyle w:val="apple-converted-space"/>
          <w:shd w:val="clear" w:color="auto" w:fill="FFFFFF"/>
        </w:rPr>
        <w:t xml:space="preserve"> </w:t>
      </w:r>
      <w:r w:rsidRPr="005A3995">
        <w:rPr>
          <w:bCs/>
          <w:shd w:val="clear" w:color="auto" w:fill="FFFFFF"/>
        </w:rPr>
        <w:t>в</w:t>
      </w:r>
      <w:r>
        <w:rPr>
          <w:bCs/>
          <w:shd w:val="clear" w:color="auto" w:fill="FFFFFF"/>
        </w:rPr>
        <w:t xml:space="preserve"> </w:t>
      </w:r>
      <w:r w:rsidRPr="005A3995">
        <w:rPr>
          <w:bCs/>
          <w:shd w:val="clear" w:color="auto" w:fill="FFFFFF"/>
        </w:rPr>
        <w:t>Российской</w:t>
      </w:r>
      <w:r>
        <w:rPr>
          <w:rStyle w:val="apple-converted-space"/>
          <w:shd w:val="clear" w:color="auto" w:fill="FFFFFF"/>
        </w:rPr>
        <w:t xml:space="preserve"> </w:t>
      </w:r>
      <w:r w:rsidRPr="005A3995">
        <w:rPr>
          <w:bCs/>
          <w:shd w:val="clear" w:color="auto" w:fill="FFFFFF"/>
        </w:rPr>
        <w:t>Федерации</w:t>
      </w:r>
      <w:r w:rsidRPr="005A3995">
        <w:rPr>
          <w:shd w:val="clear" w:color="auto" w:fill="FFFFFF"/>
        </w:rPr>
        <w:t>"</w:t>
      </w:r>
      <w:r>
        <w:rPr>
          <w:shd w:val="clear" w:color="auto" w:fill="FFFFFF"/>
        </w:rPr>
        <w:t xml:space="preserve"> </w:t>
      </w:r>
      <w:r w:rsidRPr="005A3995">
        <w:rPr>
          <w:shd w:val="clear" w:color="auto" w:fill="FFFFFF"/>
        </w:rPr>
        <w:t>(№</w:t>
      </w:r>
      <w:r>
        <w:rPr>
          <w:shd w:val="clear" w:color="auto" w:fill="FFFFFF"/>
        </w:rPr>
        <w:t xml:space="preserve"> </w:t>
      </w:r>
      <w:r w:rsidRPr="005A3995">
        <w:rPr>
          <w:shd w:val="clear" w:color="auto" w:fill="FFFFFF"/>
        </w:rPr>
        <w:t>273-</w:t>
      </w:r>
      <w:r w:rsidRPr="005A3995">
        <w:rPr>
          <w:bCs/>
          <w:shd w:val="clear" w:color="auto" w:fill="FFFFFF"/>
        </w:rPr>
        <w:t>ФЗ)</w:t>
      </w:r>
      <w:r w:rsidRPr="005A3995">
        <w:rPr>
          <w:rStyle w:val="apple-converted-space"/>
          <w:shd w:val="clear" w:color="auto" w:fill="FFFFFF"/>
        </w:rPr>
        <w:t>.</w:t>
      </w:r>
    </w:p>
  </w:footnote>
  <w:footnote w:id="7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Осуществляется</w:t>
      </w:r>
      <w:r>
        <w:t xml:space="preserve"> </w:t>
      </w:r>
      <w:r w:rsidRPr="005A3995">
        <w:t>в</w:t>
      </w:r>
      <w:r>
        <w:t xml:space="preserve"> </w:t>
      </w:r>
      <w:r w:rsidRPr="005A3995">
        <w:t>соответствии</w:t>
      </w:r>
      <w:r>
        <w:t xml:space="preserve"> </w:t>
      </w:r>
      <w:r w:rsidRPr="005A3995">
        <w:t>со</w:t>
      </w:r>
      <w:r>
        <w:t xml:space="preserve"> </w:t>
      </w:r>
      <w:r w:rsidRPr="005A3995">
        <w:t>статьей</w:t>
      </w:r>
      <w:r>
        <w:t xml:space="preserve"> </w:t>
      </w:r>
      <w:r w:rsidRPr="005A3995">
        <w:t>58</w:t>
      </w:r>
      <w:r>
        <w:t xml:space="preserve"> </w:t>
      </w:r>
      <w:r w:rsidRPr="005A3995">
        <w:t>Федерального</w:t>
      </w:r>
      <w:r>
        <w:t xml:space="preserve"> </w:t>
      </w:r>
      <w:r w:rsidRPr="005A3995">
        <w:t>закона</w:t>
      </w:r>
      <w:r>
        <w:t xml:space="preserve"> </w:t>
      </w:r>
      <w:r w:rsidRPr="005A3995">
        <w:t>«Об</w:t>
      </w:r>
      <w:r>
        <w:t xml:space="preserve"> </w:t>
      </w:r>
      <w:r w:rsidRPr="005A3995">
        <w:t>образовании</w:t>
      </w:r>
      <w:r>
        <w:t xml:space="preserve"> </w:t>
      </w:r>
      <w:r w:rsidRPr="005A3995">
        <w:t>в</w:t>
      </w:r>
      <w:r>
        <w:t xml:space="preserve"> </w:t>
      </w:r>
      <w:r w:rsidRPr="005A3995">
        <w:t>Российской</w:t>
      </w:r>
      <w:r>
        <w:t xml:space="preserve"> </w:t>
      </w:r>
      <w:r w:rsidRPr="005A3995">
        <w:t>Федерации».</w:t>
      </w:r>
    </w:p>
  </w:footnote>
  <w:footnote w:id="8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Осуществляется</w:t>
      </w:r>
      <w:r>
        <w:t xml:space="preserve"> </w:t>
      </w:r>
      <w:r w:rsidRPr="005A3995">
        <w:t>в</w:t>
      </w:r>
      <w:r>
        <w:t xml:space="preserve"> </w:t>
      </w:r>
      <w:r w:rsidRPr="005A3995">
        <w:t>соответствии</w:t>
      </w:r>
      <w:r>
        <w:t xml:space="preserve"> </w:t>
      </w:r>
      <w:r w:rsidRPr="005A3995">
        <w:t>со</w:t>
      </w:r>
      <w:r>
        <w:t xml:space="preserve"> </w:t>
      </w:r>
      <w:r w:rsidRPr="005A3995">
        <w:t>статьей</w:t>
      </w:r>
      <w:r>
        <w:t xml:space="preserve"> </w:t>
      </w:r>
      <w:r w:rsidRPr="005A3995">
        <w:t>59</w:t>
      </w:r>
      <w:r>
        <w:t xml:space="preserve"> </w:t>
      </w:r>
      <w:r w:rsidRPr="005A3995">
        <w:t>Федерального</w:t>
      </w:r>
      <w:r>
        <w:t xml:space="preserve"> </w:t>
      </w:r>
      <w:r w:rsidRPr="005A3995">
        <w:t>закона</w:t>
      </w:r>
      <w:r>
        <w:t xml:space="preserve"> </w:t>
      </w:r>
      <w:r w:rsidRPr="005A3995">
        <w:t>«Об</w:t>
      </w:r>
      <w:r>
        <w:t xml:space="preserve"> </w:t>
      </w:r>
      <w:r w:rsidRPr="005A3995">
        <w:t>образовании</w:t>
      </w:r>
      <w:r>
        <w:t xml:space="preserve"> </w:t>
      </w:r>
      <w:r w:rsidRPr="005A3995">
        <w:t>в</w:t>
      </w:r>
      <w:r>
        <w:t xml:space="preserve"> </w:t>
      </w:r>
      <w:r w:rsidRPr="005A3995">
        <w:t>Российской</w:t>
      </w:r>
      <w:r>
        <w:t xml:space="preserve"> </w:t>
      </w:r>
      <w:r w:rsidRPr="005A3995">
        <w:t>Федерации».</w:t>
      </w:r>
    </w:p>
  </w:footnote>
  <w:footnote w:id="9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Осуществляется</w:t>
      </w:r>
      <w:r>
        <w:t xml:space="preserve"> </w:t>
      </w:r>
      <w:r w:rsidRPr="005A3995">
        <w:t>в</w:t>
      </w:r>
      <w:r>
        <w:t xml:space="preserve"> </w:t>
      </w:r>
      <w:r w:rsidRPr="005A3995">
        <w:t>соответствии</w:t>
      </w:r>
      <w:r>
        <w:t xml:space="preserve"> </w:t>
      </w:r>
      <w:r w:rsidRPr="005A3995">
        <w:t>со</w:t>
      </w:r>
      <w:r>
        <w:t xml:space="preserve"> </w:t>
      </w:r>
      <w:r w:rsidRPr="005A3995">
        <w:t>статьей</w:t>
      </w:r>
      <w:r>
        <w:t xml:space="preserve"> </w:t>
      </w:r>
      <w:r w:rsidRPr="005A3995">
        <w:t>95</w:t>
      </w:r>
      <w:r>
        <w:t xml:space="preserve"> </w:t>
      </w:r>
      <w:r w:rsidRPr="005A3995">
        <w:t>Федерального</w:t>
      </w:r>
      <w:r>
        <w:t xml:space="preserve"> </w:t>
      </w:r>
      <w:r w:rsidRPr="005A3995">
        <w:t>закона</w:t>
      </w:r>
      <w:r>
        <w:t xml:space="preserve"> </w:t>
      </w:r>
      <w:r w:rsidRPr="005A3995">
        <w:t>«Об</w:t>
      </w:r>
      <w:r>
        <w:t xml:space="preserve"> </w:t>
      </w:r>
      <w:r w:rsidRPr="005A3995">
        <w:t>образовании</w:t>
      </w:r>
      <w:r>
        <w:t xml:space="preserve"> </w:t>
      </w:r>
      <w:r w:rsidRPr="005A3995">
        <w:t>в</w:t>
      </w:r>
      <w:r>
        <w:t xml:space="preserve"> </w:t>
      </w:r>
      <w:r w:rsidRPr="005A3995">
        <w:t>Российской</w:t>
      </w:r>
      <w:r>
        <w:t xml:space="preserve"> </w:t>
      </w:r>
      <w:r w:rsidRPr="005A3995">
        <w:t>Федерации».</w:t>
      </w:r>
    </w:p>
  </w:footnote>
  <w:footnote w:id="10">
    <w:p w:rsidR="00EB3740" w:rsidRPr="00EC2D72" w:rsidRDefault="00EB3740" w:rsidP="008D04AA">
      <w:pPr>
        <w:suppressAutoHyphens w:val="0"/>
        <w:autoSpaceDE w:val="0"/>
        <w:autoSpaceDN w:val="0"/>
        <w:adjustRightInd w:val="0"/>
        <w:spacing w:line="240" w:lineRule="auto"/>
        <w:ind w:firstLine="0"/>
        <w:rPr>
          <w:color w:val="000000"/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В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период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введения</w:t>
      </w:r>
      <w:r>
        <w:rPr>
          <w:color w:val="000000"/>
          <w:sz w:val="20"/>
          <w:szCs w:val="20"/>
        </w:rPr>
        <w:t xml:space="preserve"> </w:t>
      </w:r>
      <w:r w:rsidRPr="005A3995">
        <w:rPr>
          <w:sz w:val="20"/>
          <w:szCs w:val="20"/>
        </w:rPr>
        <w:t>ФГО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ОО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допускается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установление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критерия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освоения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учебного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материала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на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уровне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50%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от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максимального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балла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за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выполнение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заданий</w:t>
      </w:r>
      <w:r>
        <w:rPr>
          <w:color w:val="000000"/>
          <w:sz w:val="20"/>
          <w:szCs w:val="20"/>
        </w:rPr>
        <w:t xml:space="preserve"> </w:t>
      </w:r>
      <w:r w:rsidRPr="005A3995">
        <w:rPr>
          <w:color w:val="000000"/>
          <w:sz w:val="20"/>
          <w:szCs w:val="20"/>
        </w:rPr>
        <w:t>базового</w:t>
      </w:r>
      <w:r>
        <w:rPr>
          <w:color w:val="000000"/>
          <w:sz w:val="20"/>
          <w:szCs w:val="20"/>
        </w:rPr>
        <w:t xml:space="preserve"> уровня.</w:t>
      </w:r>
    </w:p>
  </w:footnote>
  <w:footnote w:id="11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Предметный</w:t>
      </w:r>
      <w:r>
        <w:t xml:space="preserve"> </w:t>
      </w:r>
      <w:r w:rsidRPr="005A3995">
        <w:t>результат,</w:t>
      </w:r>
      <w:r>
        <w:t xml:space="preserve"> </w:t>
      </w:r>
      <w:r w:rsidRPr="005A3995">
        <w:t>отчужденный</w:t>
      </w:r>
      <w:r>
        <w:t xml:space="preserve"> </w:t>
      </w:r>
      <w:r w:rsidRPr="005A3995">
        <w:t>от</w:t>
      </w:r>
      <w:r>
        <w:t xml:space="preserve"> </w:t>
      </w:r>
      <w:r w:rsidRPr="005A3995">
        <w:t>личности,</w:t>
      </w:r>
      <w:r>
        <w:t xml:space="preserve"> </w:t>
      </w:r>
      <w:r w:rsidRPr="005A3995">
        <w:t>согласно</w:t>
      </w:r>
      <w:r>
        <w:t xml:space="preserve"> </w:t>
      </w:r>
      <w:r w:rsidRPr="005A3995">
        <w:t>ФГОС,</w:t>
      </w:r>
      <w:r>
        <w:t xml:space="preserve"> </w:t>
      </w:r>
      <w:r w:rsidRPr="005A3995">
        <w:t>не</w:t>
      </w:r>
      <w:r>
        <w:t xml:space="preserve"> </w:t>
      </w:r>
      <w:r w:rsidRPr="005A3995">
        <w:t>считается</w:t>
      </w:r>
      <w:r>
        <w:t xml:space="preserve"> </w:t>
      </w:r>
      <w:r w:rsidRPr="005A3995">
        <w:t>образовательным</w:t>
      </w:r>
      <w:r>
        <w:t xml:space="preserve"> </w:t>
      </w:r>
      <w:r w:rsidRPr="005A3995">
        <w:t>результатом.</w:t>
      </w:r>
    </w:p>
  </w:footnote>
  <w:footnote w:id="12">
    <w:p w:rsidR="00EB3740" w:rsidRPr="005A3995" w:rsidRDefault="00EB3740" w:rsidP="008D04AA">
      <w:pPr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анны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де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являют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л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школь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итератур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разова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овыми: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во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рем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азвивал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ыбникова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аранцман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р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ФГО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имер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разователь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ограмм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иш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фиксирую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етодически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де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едшествующи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е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татус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езультат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разования.</w:t>
      </w:r>
    </w:p>
  </w:footnote>
  <w:footnote w:id="13">
    <w:p w:rsidR="00EB3740" w:rsidRPr="005A3995" w:rsidRDefault="00EB3740" w:rsidP="008D04AA">
      <w:pPr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няти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«медленно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тение»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етодик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еподава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итературы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был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пределен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Эйдельман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тать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«Учитес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итать!»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(ж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«Знани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ила»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1979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8)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дею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едлен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те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рок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ддерживал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азвивал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Щерба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ыбникова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ихачев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А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Леонтьев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аспаро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р.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д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медленны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тение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нимает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истальное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нимательно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тени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заняти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комментарием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дробны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анализ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екст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д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руководств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чителя.</w:t>
      </w:r>
    </w:p>
  </w:footnote>
  <w:footnote w:id="14">
    <w:p w:rsidR="00EB3740" w:rsidRPr="005A3995" w:rsidRDefault="00EB3740" w:rsidP="008D04AA">
      <w:pPr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д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убъектностью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итател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нимает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е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актив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зиц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(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исл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снован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ладени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выкам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анализ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нтерпретации)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еспечивающ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е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амостоятельнос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тени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пособнос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как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ыявля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сторическ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условленны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мыслы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екста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вязанны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исл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авторским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нтенциями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сторико-литературным</w:t>
      </w:r>
      <w:r>
        <w:rPr>
          <w:sz w:val="20"/>
          <w:szCs w:val="20"/>
        </w:rPr>
        <w:t xml:space="preserve"> и культурным контекстом и пр., </w:t>
      </w:r>
      <w:r w:rsidRPr="005A3995">
        <w:rPr>
          <w:sz w:val="20"/>
          <w:szCs w:val="20"/>
        </w:rPr>
        <w:t>так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едлага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обственные,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пирающие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личный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екс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отиворечащи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ему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нтерпретаци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очитанного.</w:t>
      </w:r>
      <w:r>
        <w:rPr>
          <w:sz w:val="20"/>
          <w:szCs w:val="20"/>
        </w:rPr>
        <w:t xml:space="preserve"> </w:t>
      </w:r>
    </w:p>
  </w:footnote>
  <w:footnote w:id="15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  <w:rFonts w:eastAsia="Times"/>
        </w:rPr>
        <w:footnoteRef/>
      </w:r>
      <w:r>
        <w:t xml:space="preserve"> </w:t>
      </w:r>
      <w:r w:rsidRPr="005A3995">
        <w:t>Курс</w:t>
      </w:r>
      <w:r>
        <w:t xml:space="preserve"> </w:t>
      </w:r>
      <w:r w:rsidRPr="005A3995">
        <w:t>«Россия</w:t>
      </w:r>
      <w:r>
        <w:t xml:space="preserve"> </w:t>
      </w:r>
      <w:r w:rsidRPr="005A3995">
        <w:t>в</w:t>
      </w:r>
      <w:r>
        <w:t xml:space="preserve"> </w:t>
      </w:r>
      <w:r w:rsidRPr="005A3995">
        <w:t>мире»</w:t>
      </w:r>
      <w:r>
        <w:t xml:space="preserve"> </w:t>
      </w:r>
      <w:r w:rsidRPr="005A3995">
        <w:t>в</w:t>
      </w:r>
      <w:r>
        <w:t xml:space="preserve"> </w:t>
      </w:r>
      <w:r w:rsidRPr="005A3995">
        <w:t>части</w:t>
      </w:r>
      <w:r>
        <w:t xml:space="preserve"> </w:t>
      </w:r>
      <w:r w:rsidRPr="005A3995">
        <w:t>истории</w:t>
      </w:r>
      <w:r>
        <w:t xml:space="preserve"> </w:t>
      </w:r>
      <w:r w:rsidRPr="005A3995">
        <w:t>Новейшего</w:t>
      </w:r>
      <w:r>
        <w:t xml:space="preserve"> </w:t>
      </w:r>
      <w:r w:rsidRPr="005A3995">
        <w:t>времени</w:t>
      </w:r>
      <w:r>
        <w:t xml:space="preserve"> </w:t>
      </w:r>
      <w:r w:rsidRPr="005A3995">
        <w:t>совпадает</w:t>
      </w:r>
      <w:r>
        <w:t xml:space="preserve"> </w:t>
      </w:r>
      <w:r w:rsidRPr="005A3995">
        <w:t>по</w:t>
      </w:r>
      <w:r>
        <w:t xml:space="preserve"> </w:t>
      </w:r>
      <w:r w:rsidRPr="005A3995">
        <w:t>содержанию</w:t>
      </w:r>
      <w:r>
        <w:t xml:space="preserve"> </w:t>
      </w:r>
      <w:r w:rsidRPr="005A3995">
        <w:t>с</w:t>
      </w:r>
      <w:r>
        <w:t xml:space="preserve"> </w:t>
      </w:r>
      <w:r w:rsidRPr="005A3995">
        <w:t>курсом</w:t>
      </w:r>
      <w:r>
        <w:t xml:space="preserve"> </w:t>
      </w:r>
      <w:r w:rsidRPr="005A3995">
        <w:t>«История»</w:t>
      </w:r>
      <w:r>
        <w:t xml:space="preserve"> </w:t>
      </w:r>
      <w:r w:rsidRPr="005A3995">
        <w:t>(базовый</w:t>
      </w:r>
      <w:r>
        <w:t xml:space="preserve"> </w:t>
      </w:r>
      <w:r w:rsidRPr="005A3995">
        <w:t>уровень).</w:t>
      </w:r>
    </w:p>
  </w:footnote>
  <w:footnote w:id="16">
    <w:p w:rsidR="00EB3740" w:rsidRPr="005A3995" w:rsidRDefault="00EB3740" w:rsidP="008D04AA">
      <w:pPr>
        <w:pStyle w:val="afe"/>
        <w:spacing w:line="240" w:lineRule="auto"/>
        <w:jc w:val="both"/>
      </w:pPr>
      <w:r w:rsidRPr="005A3995">
        <w:rPr>
          <w:rStyle w:val="afd"/>
        </w:rPr>
        <w:footnoteRef/>
      </w:r>
      <w:r>
        <w:t xml:space="preserve"> </w:t>
      </w:r>
      <w:r w:rsidRPr="005A3995">
        <w:t>Федеральный</w:t>
      </w:r>
      <w:r>
        <w:t xml:space="preserve"> </w:t>
      </w:r>
      <w:r w:rsidRPr="005A3995">
        <w:t>государственный</w:t>
      </w:r>
      <w:r>
        <w:t xml:space="preserve"> </w:t>
      </w:r>
      <w:r w:rsidRPr="005A3995">
        <w:t>образовательный</w:t>
      </w:r>
      <w:r>
        <w:t xml:space="preserve"> </w:t>
      </w:r>
      <w:r w:rsidRPr="005A3995">
        <w:t>стандарт</w:t>
      </w:r>
      <w:r>
        <w:t xml:space="preserve"> </w:t>
      </w:r>
      <w:r w:rsidRPr="005A3995">
        <w:t>среднего</w:t>
      </w:r>
      <w:r>
        <w:t xml:space="preserve"> </w:t>
      </w:r>
      <w:r w:rsidRPr="005A3995">
        <w:t>общего</w:t>
      </w:r>
      <w:r>
        <w:t xml:space="preserve"> </w:t>
      </w:r>
      <w:r w:rsidRPr="005A3995">
        <w:t>образования:</w:t>
      </w:r>
      <w:r>
        <w:t xml:space="preserve"> </w:t>
      </w:r>
      <w:r w:rsidRPr="005A3995">
        <w:t>пункт</w:t>
      </w:r>
      <w:r>
        <w:t xml:space="preserve"> </w:t>
      </w:r>
      <w:r w:rsidRPr="005A3995">
        <w:t>18.2.4.</w:t>
      </w:r>
    </w:p>
  </w:footnote>
  <w:footnote w:id="17">
    <w:p w:rsidR="00EB3740" w:rsidRPr="005A3995" w:rsidRDefault="00EB3740" w:rsidP="008D04AA">
      <w:pPr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footnoteRef/>
      </w:r>
      <w:r w:rsidRPr="005A3995">
        <w:rPr>
          <w:sz w:val="20"/>
          <w:szCs w:val="20"/>
        </w:rPr>
        <w:t>Увеличивает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одолжительнос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снов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осударствен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экзамена;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разователь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рганизац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орудует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чет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ндивидуальны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собенностей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учающих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ВЗ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нвалидов;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слов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оведе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экзаме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еспечиваю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озможнос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беспрепятствен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оступ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аки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учающихс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меще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ебыва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казанны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омещениях.</w:t>
      </w:r>
    </w:p>
  </w:footnote>
  <w:footnote w:id="18">
    <w:p w:rsidR="00EB3740" w:rsidRPr="005A3995" w:rsidRDefault="00EB3740" w:rsidP="008D04AA">
      <w:pPr>
        <w:pStyle w:val="aff4"/>
        <w:spacing w:line="240" w:lineRule="auto"/>
        <w:ind w:left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sym w:font="Symbol" w:char="F02A"/>
      </w:r>
      <w:r w:rsidRPr="005A3995">
        <w:rPr>
          <w:sz w:val="20"/>
          <w:szCs w:val="20"/>
        </w:rPr>
        <w:t>Расче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иведен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в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од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бучен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л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35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чебных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едел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(образовательна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организаци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оставляет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чебный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лан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сходя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из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свое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календарног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рафик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текущий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учебный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год).</w:t>
      </w:r>
    </w:p>
  </w:footnote>
  <w:footnote w:id="19">
    <w:p w:rsidR="00EB3740" w:rsidRPr="005A3995" w:rsidRDefault="00EB3740" w:rsidP="008D04AA">
      <w:pPr>
        <w:spacing w:line="240" w:lineRule="auto"/>
        <w:ind w:firstLine="0"/>
        <w:rPr>
          <w:sz w:val="20"/>
          <w:szCs w:val="20"/>
        </w:rPr>
      </w:pPr>
      <w:r w:rsidRPr="005A3995">
        <w:rPr>
          <w:rStyle w:val="afd"/>
          <w:sz w:val="20"/>
          <w:szCs w:val="20"/>
        </w:rPr>
        <w:t>1</w:t>
      </w:r>
      <w:r w:rsidRPr="005A3995">
        <w:rPr>
          <w:sz w:val="20"/>
          <w:szCs w:val="20"/>
        </w:rPr>
        <w:t>В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предложенном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ариант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а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неурочную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деятельность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выделено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н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более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300</w:t>
      </w:r>
      <w:r>
        <w:rPr>
          <w:sz w:val="20"/>
          <w:szCs w:val="20"/>
        </w:rPr>
        <w:t xml:space="preserve"> </w:t>
      </w:r>
      <w:r w:rsidRPr="005A3995">
        <w:rPr>
          <w:sz w:val="20"/>
          <w:szCs w:val="20"/>
        </w:rPr>
        <w:t>часов.</w:t>
      </w:r>
    </w:p>
  </w:footnote>
  <w:footnote w:id="20">
    <w:p w:rsidR="00EB3740" w:rsidRPr="00B00A91" w:rsidRDefault="00EB3740" w:rsidP="008D04AA">
      <w:pPr>
        <w:pStyle w:val="afe"/>
        <w:spacing w:line="240" w:lineRule="auto"/>
        <w:jc w:val="both"/>
      </w:pPr>
      <w:r w:rsidRPr="00B00A91">
        <w:rPr>
          <w:rStyle w:val="afd"/>
        </w:rPr>
        <w:footnoteRef/>
      </w:r>
      <w:r w:rsidRPr="00B00A91">
        <w:t xml:space="preserve"> Письмо Департамента общего образования Министерства образования и науки РФ «О методике оценки уровня квалификации педагогических работников (от 29 ноября 2010 г. № 03339)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3740" w:rsidRPr="00487D45" w:rsidRDefault="00EB3740" w:rsidP="00487D45">
    <w:pPr>
      <w:pStyle w:val="af8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A"/>
    <w:multiLevelType w:val="multilevel"/>
    <w:tmpl w:val="11BA7064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18C771A"/>
    <w:multiLevelType w:val="hybridMultilevel"/>
    <w:tmpl w:val="E2625C12"/>
    <w:styleLink w:val="70"/>
    <w:lvl w:ilvl="0" w:tplc="884C756E">
      <w:start w:val="1"/>
      <w:numFmt w:val="decimal"/>
      <w:lvlText w:val="%1."/>
      <w:lvlJc w:val="left"/>
      <w:pPr>
        <w:tabs>
          <w:tab w:val="num" w:pos="709"/>
          <w:tab w:val="left" w:pos="993"/>
        </w:tabs>
        <w:ind w:left="142" w:firstLine="425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AF6BEB8">
      <w:start w:val="1"/>
      <w:numFmt w:val="lowerLetter"/>
      <w:suff w:val="nothing"/>
      <w:lvlText w:val="%2."/>
      <w:lvlJc w:val="left"/>
      <w:pPr>
        <w:tabs>
          <w:tab w:val="left" w:pos="709"/>
          <w:tab w:val="left" w:pos="993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6F033F6">
      <w:start w:val="1"/>
      <w:numFmt w:val="lowerRoman"/>
      <w:lvlText w:val="%3."/>
      <w:lvlJc w:val="left"/>
      <w:pPr>
        <w:tabs>
          <w:tab w:val="left" w:pos="709"/>
          <w:tab w:val="left" w:pos="993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D46666A">
      <w:start w:val="1"/>
      <w:numFmt w:val="decimal"/>
      <w:lvlText w:val="%4."/>
      <w:lvlJc w:val="left"/>
      <w:pPr>
        <w:tabs>
          <w:tab w:val="left" w:pos="709"/>
          <w:tab w:val="left" w:pos="993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C945D64">
      <w:start w:val="1"/>
      <w:numFmt w:val="lowerLetter"/>
      <w:lvlText w:val="%5."/>
      <w:lvlJc w:val="left"/>
      <w:pPr>
        <w:tabs>
          <w:tab w:val="left" w:pos="709"/>
          <w:tab w:val="left" w:pos="993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55079E2">
      <w:start w:val="1"/>
      <w:numFmt w:val="lowerRoman"/>
      <w:lvlText w:val="%6."/>
      <w:lvlJc w:val="left"/>
      <w:pPr>
        <w:tabs>
          <w:tab w:val="left" w:pos="709"/>
          <w:tab w:val="left" w:pos="993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F7291CC">
      <w:start w:val="1"/>
      <w:numFmt w:val="decimal"/>
      <w:lvlText w:val="%7."/>
      <w:lvlJc w:val="left"/>
      <w:pPr>
        <w:tabs>
          <w:tab w:val="left" w:pos="709"/>
          <w:tab w:val="left" w:pos="993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2325B4E">
      <w:start w:val="1"/>
      <w:numFmt w:val="lowerLetter"/>
      <w:lvlText w:val="%8."/>
      <w:lvlJc w:val="left"/>
      <w:pPr>
        <w:tabs>
          <w:tab w:val="left" w:pos="709"/>
          <w:tab w:val="left" w:pos="993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0208906">
      <w:start w:val="1"/>
      <w:numFmt w:val="lowerRoman"/>
      <w:lvlText w:val="%9."/>
      <w:lvlJc w:val="left"/>
      <w:pPr>
        <w:tabs>
          <w:tab w:val="left" w:pos="709"/>
          <w:tab w:val="left" w:pos="993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">
    <w:nsid w:val="030E632D"/>
    <w:multiLevelType w:val="hybridMultilevel"/>
    <w:tmpl w:val="F35CD4DA"/>
    <w:styleLink w:val="59"/>
    <w:lvl w:ilvl="0" w:tplc="4002F3E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5E0BC9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95E297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8A6184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E60B36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1B8D56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2D8DEF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EEE02F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A4A8D8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>
    <w:nsid w:val="03686685"/>
    <w:multiLevelType w:val="multilevel"/>
    <w:tmpl w:val="11621EB8"/>
    <w:styleLink w:val="54"/>
    <w:lvl w:ilvl="0">
      <w:start w:val="1"/>
      <w:numFmt w:val="decimal"/>
      <w:lvlText w:val="%1."/>
      <w:lvlJc w:val="left"/>
      <w:pPr>
        <w:ind w:left="420" w:hanging="3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642" w:hanging="57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tabs>
          <w:tab w:val="num" w:pos="927"/>
        </w:tabs>
        <w:ind w:left="360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tabs>
          <w:tab w:val="num" w:pos="927"/>
        </w:tabs>
        <w:ind w:left="360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tabs>
          <w:tab w:val="num" w:pos="1647"/>
        </w:tabs>
        <w:ind w:left="108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">
    <w:nsid w:val="03755C91"/>
    <w:multiLevelType w:val="hybridMultilevel"/>
    <w:tmpl w:val="C4383162"/>
    <w:styleLink w:val="25"/>
    <w:lvl w:ilvl="0" w:tplc="D05015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390BFD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F7ADAD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ED07D0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C063D6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9F0616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67C5C5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02AA8C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7794DBD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>
    <w:nsid w:val="03852F85"/>
    <w:multiLevelType w:val="hybridMultilevel"/>
    <w:tmpl w:val="9430A20A"/>
    <w:styleLink w:val="78"/>
    <w:lvl w:ilvl="0" w:tplc="C51EB0A0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2649F0C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F962AF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8489B1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1C8FC3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A74DDA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D66573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3B4418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BA6D36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">
    <w:nsid w:val="04821184"/>
    <w:multiLevelType w:val="hybridMultilevel"/>
    <w:tmpl w:val="47EA3DE6"/>
    <w:styleLink w:val="42"/>
    <w:lvl w:ilvl="0" w:tplc="FC8644A6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9B09B7A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534930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3704BA6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8DECF1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8A2FD3A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940B638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9B6F338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2BE1F3E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">
    <w:nsid w:val="04DE7632"/>
    <w:multiLevelType w:val="hybridMultilevel"/>
    <w:tmpl w:val="7C7C25FA"/>
    <w:styleLink w:val="14"/>
    <w:lvl w:ilvl="0" w:tplc="6FC6801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20CB5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F04F6D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086CBA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564053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F7EC35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462C2C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65EA8D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ABE3A4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">
    <w:nsid w:val="04F301A1"/>
    <w:multiLevelType w:val="hybridMultilevel"/>
    <w:tmpl w:val="32B6D69E"/>
    <w:styleLink w:val="40"/>
    <w:lvl w:ilvl="0" w:tplc="0524A3F0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A1AC21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AD414AE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64EDDA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6F4B0A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1BAC017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AACE26C8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7C2C1AE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7AA373C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">
    <w:nsid w:val="05997197"/>
    <w:multiLevelType w:val="hybridMultilevel"/>
    <w:tmpl w:val="EA1854F8"/>
    <w:styleLink w:val="61"/>
    <w:lvl w:ilvl="0" w:tplc="158CFB8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4D48EA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040A7E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B4C7C4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3B8715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15C1D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52C564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07016F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70C75C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">
    <w:nsid w:val="07381D7D"/>
    <w:multiLevelType w:val="hybridMultilevel"/>
    <w:tmpl w:val="F5F6A6FE"/>
    <w:lvl w:ilvl="0" w:tplc="E4D4563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07D116C6"/>
    <w:multiLevelType w:val="hybridMultilevel"/>
    <w:tmpl w:val="9B02305C"/>
    <w:styleLink w:val="60"/>
    <w:lvl w:ilvl="0" w:tplc="A840389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FFCA1F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3241D6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BC2A6F8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700829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1108E8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285AA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DF62E7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B2469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8D86EB9"/>
    <w:multiLevelType w:val="hybridMultilevel"/>
    <w:tmpl w:val="17103534"/>
    <w:styleLink w:val="51"/>
    <w:lvl w:ilvl="0" w:tplc="64EE7EA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C3451B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AB01C5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39E405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D3A13D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FDCC35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A6EC4D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A5E078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F087E5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9DB5142"/>
    <w:multiLevelType w:val="hybridMultilevel"/>
    <w:tmpl w:val="4C1EAFF6"/>
    <w:styleLink w:val="19"/>
    <w:lvl w:ilvl="0" w:tplc="F082526C">
      <w:start w:val="1"/>
      <w:numFmt w:val="bullet"/>
      <w:lvlText w:val="•"/>
      <w:lvlJc w:val="left"/>
      <w:pPr>
        <w:ind w:left="14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0CAE00C">
      <w:start w:val="1"/>
      <w:numFmt w:val="bullet"/>
      <w:suff w:val="nothing"/>
      <w:lvlText w:val="o"/>
      <w:lvlJc w:val="left"/>
      <w:pPr>
        <w:ind w:left="86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23E539A">
      <w:start w:val="1"/>
      <w:numFmt w:val="bullet"/>
      <w:suff w:val="nothing"/>
      <w:lvlText w:val="▪"/>
      <w:lvlJc w:val="left"/>
      <w:pPr>
        <w:ind w:left="158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6C65AD4">
      <w:start w:val="1"/>
      <w:numFmt w:val="bullet"/>
      <w:lvlText w:val="•"/>
      <w:lvlJc w:val="left"/>
      <w:pPr>
        <w:ind w:left="230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830664A">
      <w:start w:val="1"/>
      <w:numFmt w:val="bullet"/>
      <w:suff w:val="nothing"/>
      <w:lvlText w:val="o"/>
      <w:lvlJc w:val="left"/>
      <w:pPr>
        <w:ind w:left="302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B6E0722">
      <w:start w:val="1"/>
      <w:numFmt w:val="bullet"/>
      <w:suff w:val="nothing"/>
      <w:lvlText w:val="▪"/>
      <w:lvlJc w:val="left"/>
      <w:pPr>
        <w:ind w:left="374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BCA4222">
      <w:start w:val="1"/>
      <w:numFmt w:val="bullet"/>
      <w:lvlText w:val="•"/>
      <w:lvlJc w:val="left"/>
      <w:pPr>
        <w:ind w:left="446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7E4D6A2">
      <w:start w:val="1"/>
      <w:numFmt w:val="bullet"/>
      <w:suff w:val="nothing"/>
      <w:lvlText w:val="o"/>
      <w:lvlJc w:val="left"/>
      <w:pPr>
        <w:ind w:left="518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1AE27A0">
      <w:start w:val="1"/>
      <w:numFmt w:val="bullet"/>
      <w:suff w:val="nothing"/>
      <w:lvlText w:val="▪"/>
      <w:lvlJc w:val="left"/>
      <w:pPr>
        <w:ind w:left="590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">
    <w:nsid w:val="0AE52AD2"/>
    <w:multiLevelType w:val="multilevel"/>
    <w:tmpl w:val="F71EE5A2"/>
    <w:styleLink w:val="48"/>
    <w:lvl w:ilvl="0">
      <w:start w:val="1"/>
      <w:numFmt w:val="decimal"/>
      <w:lvlText w:val="%1."/>
      <w:lvlJc w:val="left"/>
      <w:pPr>
        <w:tabs>
          <w:tab w:val="num" w:pos="1057"/>
        </w:tabs>
        <w:ind w:left="490" w:firstLine="7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ind w:left="1440" w:hanging="25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ind w:left="324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468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tabs>
          <w:tab w:val="num" w:pos="7047"/>
        </w:tabs>
        <w:ind w:left="64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tabs>
          <w:tab w:val="num" w:pos="8847"/>
        </w:tabs>
        <w:ind w:left="828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tabs>
          <w:tab w:val="num" w:pos="10287"/>
        </w:tabs>
        <w:ind w:left="9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152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7">
    <w:nsid w:val="0B3D598D"/>
    <w:multiLevelType w:val="hybridMultilevel"/>
    <w:tmpl w:val="9BE4111E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0C6B03E2"/>
    <w:multiLevelType w:val="hybridMultilevel"/>
    <w:tmpl w:val="31D64954"/>
    <w:styleLink w:val="21"/>
    <w:lvl w:ilvl="0" w:tplc="A210BE26">
      <w:start w:val="1"/>
      <w:numFmt w:val="decimal"/>
      <w:lvlText w:val="%1."/>
      <w:lvlJc w:val="left"/>
      <w:pPr>
        <w:tabs>
          <w:tab w:val="num" w:pos="709"/>
        </w:tabs>
        <w:ind w:left="927" w:hanging="643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4087B9E">
      <w:start w:val="1"/>
      <w:numFmt w:val="lowerLetter"/>
      <w:lvlText w:val="%2."/>
      <w:lvlJc w:val="left"/>
      <w:pPr>
        <w:tabs>
          <w:tab w:val="left" w:pos="709"/>
          <w:tab w:val="num" w:pos="1647"/>
        </w:tabs>
        <w:ind w:left="186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4B8B8E8">
      <w:start w:val="1"/>
      <w:numFmt w:val="lowerRoman"/>
      <w:lvlText w:val="%3."/>
      <w:lvlJc w:val="left"/>
      <w:pPr>
        <w:tabs>
          <w:tab w:val="left" w:pos="709"/>
          <w:tab w:val="num" w:pos="2367"/>
        </w:tabs>
        <w:ind w:left="258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41AC370">
      <w:start w:val="1"/>
      <w:numFmt w:val="decimal"/>
      <w:lvlText w:val="%4."/>
      <w:lvlJc w:val="left"/>
      <w:pPr>
        <w:tabs>
          <w:tab w:val="left" w:pos="709"/>
          <w:tab w:val="num" w:pos="3087"/>
        </w:tabs>
        <w:ind w:left="330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93C9578">
      <w:start w:val="1"/>
      <w:numFmt w:val="lowerLetter"/>
      <w:lvlText w:val="%5."/>
      <w:lvlJc w:val="left"/>
      <w:pPr>
        <w:tabs>
          <w:tab w:val="left" w:pos="709"/>
          <w:tab w:val="num" w:pos="3807"/>
        </w:tabs>
        <w:ind w:left="402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278B344">
      <w:start w:val="1"/>
      <w:numFmt w:val="lowerRoman"/>
      <w:lvlText w:val="%6."/>
      <w:lvlJc w:val="left"/>
      <w:pPr>
        <w:tabs>
          <w:tab w:val="left" w:pos="709"/>
          <w:tab w:val="num" w:pos="4527"/>
        </w:tabs>
        <w:ind w:left="474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40C5B8C">
      <w:start w:val="1"/>
      <w:numFmt w:val="decimal"/>
      <w:lvlText w:val="%7."/>
      <w:lvlJc w:val="left"/>
      <w:pPr>
        <w:tabs>
          <w:tab w:val="left" w:pos="709"/>
          <w:tab w:val="num" w:pos="5247"/>
        </w:tabs>
        <w:ind w:left="546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0F0538A">
      <w:start w:val="1"/>
      <w:numFmt w:val="lowerLetter"/>
      <w:lvlText w:val="%8."/>
      <w:lvlJc w:val="left"/>
      <w:pPr>
        <w:tabs>
          <w:tab w:val="left" w:pos="709"/>
          <w:tab w:val="num" w:pos="5967"/>
        </w:tabs>
        <w:ind w:left="618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01A2FA0">
      <w:start w:val="1"/>
      <w:numFmt w:val="lowerRoman"/>
      <w:lvlText w:val="%9."/>
      <w:lvlJc w:val="left"/>
      <w:pPr>
        <w:tabs>
          <w:tab w:val="left" w:pos="709"/>
          <w:tab w:val="num" w:pos="6687"/>
        </w:tabs>
        <w:ind w:left="690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9">
    <w:nsid w:val="0D0767D3"/>
    <w:multiLevelType w:val="hybridMultilevel"/>
    <w:tmpl w:val="BD702914"/>
    <w:styleLink w:val="80"/>
    <w:lvl w:ilvl="0" w:tplc="34FC1888">
      <w:start w:val="1"/>
      <w:numFmt w:val="decimal"/>
      <w:lvlText w:val="%1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4FE6718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BBE74EA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9CA4F54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622F012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7DEC1CE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660B7F8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2A029E0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2D2A7AE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0">
    <w:nsid w:val="0D582C8F"/>
    <w:multiLevelType w:val="hybridMultilevel"/>
    <w:tmpl w:val="55FE75EC"/>
    <w:lvl w:ilvl="0" w:tplc="E36A0D9A">
      <w:start w:val="1"/>
      <w:numFmt w:val="bullet"/>
      <w:lvlText w:val="–"/>
      <w:lvlJc w:val="left"/>
      <w:pPr>
        <w:ind w:left="23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0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05" w:hanging="360"/>
      </w:pPr>
      <w:rPr>
        <w:rFonts w:ascii="Wingdings" w:hAnsi="Wingdings" w:hint="default"/>
      </w:rPr>
    </w:lvl>
  </w:abstractNum>
  <w:abstractNum w:abstractNumId="21">
    <w:nsid w:val="11907D16"/>
    <w:multiLevelType w:val="hybridMultilevel"/>
    <w:tmpl w:val="15CA5A08"/>
    <w:styleLink w:val="82"/>
    <w:lvl w:ilvl="0" w:tplc="4204E3F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3F060CC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D6EB2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F88269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B6C4F7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AE504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40263C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0D6D87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D22BD2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2">
    <w:nsid w:val="12534013"/>
    <w:multiLevelType w:val="hybridMultilevel"/>
    <w:tmpl w:val="9EB0691C"/>
    <w:styleLink w:val="12"/>
    <w:lvl w:ilvl="0" w:tplc="B21A020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BCC851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E88CB5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28CC7B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06A79A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510AB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3D85FF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594F49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3AC774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3">
    <w:nsid w:val="12A04590"/>
    <w:multiLevelType w:val="hybridMultilevel"/>
    <w:tmpl w:val="E1F405C0"/>
    <w:styleLink w:val="13"/>
    <w:lvl w:ilvl="0" w:tplc="ED927A1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5EC34A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080524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D18EE1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E90BD7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FB04B5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D34443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8CC42F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EA0365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4">
    <w:nsid w:val="1318264A"/>
    <w:multiLevelType w:val="hybridMultilevel"/>
    <w:tmpl w:val="3BA0D3A4"/>
    <w:styleLink w:val="2"/>
    <w:lvl w:ilvl="0" w:tplc="FA6A7F30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85CB2C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9967D3C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3FA7728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386AE54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FC8B414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48C8332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9864702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A343B6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5">
    <w:nsid w:val="131C4B95"/>
    <w:multiLevelType w:val="hybridMultilevel"/>
    <w:tmpl w:val="D340D330"/>
    <w:styleLink w:val="83"/>
    <w:lvl w:ilvl="0" w:tplc="8DB4D38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C6AABC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0AABA3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8FA93A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25FC947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0C00CE6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882808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BB82BC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C46B2C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6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7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15923CB2"/>
    <w:multiLevelType w:val="hybridMultilevel"/>
    <w:tmpl w:val="66E4BE1A"/>
    <w:styleLink w:val="50"/>
    <w:lvl w:ilvl="0" w:tplc="9A205698">
      <w:start w:val="1"/>
      <w:numFmt w:val="decimal"/>
      <w:lvlText w:val="%1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1C807A6">
      <w:start w:val="1"/>
      <w:numFmt w:val="decimal"/>
      <w:lvlText w:val="%2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A78EDA2">
      <w:start w:val="1"/>
      <w:numFmt w:val="decimal"/>
      <w:lvlText w:val="%3."/>
      <w:lvlJc w:val="left"/>
      <w:pPr>
        <w:tabs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34C6450">
      <w:start w:val="1"/>
      <w:numFmt w:val="decimal"/>
      <w:lvlText w:val="%4."/>
      <w:lvlJc w:val="left"/>
      <w:pPr>
        <w:tabs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0EE9F18">
      <w:start w:val="1"/>
      <w:numFmt w:val="decimal"/>
      <w:lvlText w:val="%5."/>
      <w:lvlJc w:val="left"/>
      <w:pPr>
        <w:tabs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57811E4">
      <w:start w:val="1"/>
      <w:numFmt w:val="decimal"/>
      <w:lvlText w:val="%6."/>
      <w:lvlJc w:val="left"/>
      <w:pPr>
        <w:tabs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FC094AE">
      <w:start w:val="1"/>
      <w:numFmt w:val="decimal"/>
      <w:lvlText w:val="%7."/>
      <w:lvlJc w:val="left"/>
      <w:pPr>
        <w:tabs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EC07116">
      <w:start w:val="1"/>
      <w:numFmt w:val="decimal"/>
      <w:lvlText w:val="%8."/>
      <w:lvlJc w:val="left"/>
      <w:pPr>
        <w:tabs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00A7F04">
      <w:start w:val="1"/>
      <w:numFmt w:val="decimal"/>
      <w:lvlText w:val="%9."/>
      <w:lvlJc w:val="left"/>
      <w:pPr>
        <w:tabs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9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0">
    <w:nsid w:val="17D62053"/>
    <w:multiLevelType w:val="hybridMultilevel"/>
    <w:tmpl w:val="87BA5A6A"/>
    <w:styleLink w:val="65"/>
    <w:lvl w:ilvl="0" w:tplc="290060C4">
      <w:start w:val="1"/>
      <w:numFmt w:val="decimal"/>
      <w:lvlText w:val="%1)"/>
      <w:lvlJc w:val="left"/>
      <w:pPr>
        <w:tabs>
          <w:tab w:val="num" w:pos="993"/>
        </w:tabs>
        <w:ind w:left="426" w:firstLine="141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77617C0">
      <w:start w:val="1"/>
      <w:numFmt w:val="lowerLetter"/>
      <w:suff w:val="nothing"/>
      <w:lvlText w:val="%2."/>
      <w:lvlJc w:val="left"/>
      <w:pPr>
        <w:tabs>
          <w:tab w:val="left" w:pos="993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1623E2">
      <w:start w:val="1"/>
      <w:numFmt w:val="lowerRoman"/>
      <w:lvlText w:val="%3."/>
      <w:lvlJc w:val="left"/>
      <w:pPr>
        <w:tabs>
          <w:tab w:val="left" w:pos="993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26E4540">
      <w:start w:val="1"/>
      <w:numFmt w:val="decimal"/>
      <w:lvlText w:val="%4."/>
      <w:lvlJc w:val="left"/>
      <w:pPr>
        <w:tabs>
          <w:tab w:val="left" w:pos="993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51AD70C">
      <w:start w:val="1"/>
      <w:numFmt w:val="lowerLetter"/>
      <w:lvlText w:val="%5."/>
      <w:lvlJc w:val="left"/>
      <w:pPr>
        <w:tabs>
          <w:tab w:val="left" w:pos="993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31C846C">
      <w:start w:val="1"/>
      <w:numFmt w:val="lowerRoman"/>
      <w:lvlText w:val="%6."/>
      <w:lvlJc w:val="left"/>
      <w:pPr>
        <w:tabs>
          <w:tab w:val="left" w:pos="993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82C0E26">
      <w:start w:val="1"/>
      <w:numFmt w:val="decimal"/>
      <w:lvlText w:val="%7."/>
      <w:lvlJc w:val="left"/>
      <w:pPr>
        <w:tabs>
          <w:tab w:val="left" w:pos="993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75091D8">
      <w:start w:val="1"/>
      <w:numFmt w:val="lowerLetter"/>
      <w:lvlText w:val="%8."/>
      <w:lvlJc w:val="left"/>
      <w:pPr>
        <w:tabs>
          <w:tab w:val="left" w:pos="993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87AC7E0">
      <w:start w:val="1"/>
      <w:numFmt w:val="lowerRoman"/>
      <w:lvlText w:val="%9."/>
      <w:lvlJc w:val="left"/>
      <w:pPr>
        <w:tabs>
          <w:tab w:val="left" w:pos="993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1">
    <w:nsid w:val="1A8806E6"/>
    <w:multiLevelType w:val="hybridMultilevel"/>
    <w:tmpl w:val="B62AE204"/>
    <w:styleLink w:val="30"/>
    <w:lvl w:ilvl="0" w:tplc="31D4F1E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32C03F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F56CC7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492DFA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BEA899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D08898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35A65E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17EAB3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D5C417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2">
    <w:nsid w:val="1B536423"/>
    <w:multiLevelType w:val="multilevel"/>
    <w:tmpl w:val="BE5E9EA4"/>
    <w:styleLink w:val="List2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33">
    <w:nsid w:val="1BC7676D"/>
    <w:multiLevelType w:val="multilevel"/>
    <w:tmpl w:val="34680022"/>
    <w:styleLink w:val="WWNum3"/>
    <w:lvl w:ilvl="0">
      <w:numFmt w:val="bullet"/>
      <w:lvlText w:val="–"/>
      <w:lvlJc w:val="left"/>
      <w:pPr>
        <w:ind w:left="112" w:hanging="707"/>
      </w:pPr>
      <w:rPr>
        <w:w w:val="99"/>
        <w:sz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34">
    <w:nsid w:val="1BE13F0E"/>
    <w:multiLevelType w:val="hybridMultilevel"/>
    <w:tmpl w:val="840C4ECA"/>
    <w:styleLink w:val="45"/>
    <w:lvl w:ilvl="0" w:tplc="052256E8">
      <w:start w:val="1"/>
      <w:numFmt w:val="decimal"/>
      <w:lvlText w:val="%1."/>
      <w:lvlJc w:val="left"/>
      <w:pPr>
        <w:tabs>
          <w:tab w:val="left" w:pos="442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CE6C222">
      <w:start w:val="1"/>
      <w:numFmt w:val="decimal"/>
      <w:lvlText w:val="%2."/>
      <w:lvlJc w:val="left"/>
      <w:pPr>
        <w:tabs>
          <w:tab w:val="left" w:pos="442"/>
          <w:tab w:val="num" w:pos="1428"/>
        </w:tabs>
        <w:ind w:left="86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1149B6A">
      <w:start w:val="1"/>
      <w:numFmt w:val="decimal"/>
      <w:lvlText w:val="%3."/>
      <w:lvlJc w:val="left"/>
      <w:pPr>
        <w:tabs>
          <w:tab w:val="left" w:pos="442"/>
          <w:tab w:val="num" w:pos="2148"/>
        </w:tabs>
        <w:ind w:left="158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2800EDE">
      <w:start w:val="1"/>
      <w:numFmt w:val="decimal"/>
      <w:lvlText w:val="%4."/>
      <w:lvlJc w:val="left"/>
      <w:pPr>
        <w:tabs>
          <w:tab w:val="left" w:pos="442"/>
          <w:tab w:val="num" w:pos="2868"/>
        </w:tabs>
        <w:ind w:left="230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A8AE3DE">
      <w:start w:val="1"/>
      <w:numFmt w:val="decimal"/>
      <w:lvlText w:val="%5."/>
      <w:lvlJc w:val="left"/>
      <w:pPr>
        <w:tabs>
          <w:tab w:val="left" w:pos="442"/>
          <w:tab w:val="num" w:pos="3588"/>
        </w:tabs>
        <w:ind w:left="302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F04E36A">
      <w:start w:val="1"/>
      <w:numFmt w:val="decimal"/>
      <w:lvlText w:val="%6."/>
      <w:lvlJc w:val="left"/>
      <w:pPr>
        <w:tabs>
          <w:tab w:val="left" w:pos="442"/>
          <w:tab w:val="num" w:pos="4308"/>
        </w:tabs>
        <w:ind w:left="37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6063CBE">
      <w:start w:val="1"/>
      <w:numFmt w:val="decimal"/>
      <w:lvlText w:val="%7."/>
      <w:lvlJc w:val="left"/>
      <w:pPr>
        <w:tabs>
          <w:tab w:val="left" w:pos="442"/>
          <w:tab w:val="num" w:pos="5028"/>
        </w:tabs>
        <w:ind w:left="446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EA811E0">
      <w:start w:val="1"/>
      <w:numFmt w:val="decimal"/>
      <w:lvlText w:val="%8."/>
      <w:lvlJc w:val="left"/>
      <w:pPr>
        <w:tabs>
          <w:tab w:val="left" w:pos="442"/>
          <w:tab w:val="num" w:pos="5748"/>
        </w:tabs>
        <w:ind w:left="518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98EF442">
      <w:start w:val="1"/>
      <w:numFmt w:val="decimal"/>
      <w:lvlText w:val="%9."/>
      <w:lvlJc w:val="left"/>
      <w:pPr>
        <w:tabs>
          <w:tab w:val="left" w:pos="442"/>
          <w:tab w:val="num" w:pos="6468"/>
        </w:tabs>
        <w:ind w:left="590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5">
    <w:nsid w:val="1E670ACE"/>
    <w:multiLevelType w:val="hybridMultilevel"/>
    <w:tmpl w:val="6EE02B00"/>
    <w:styleLink w:val="17"/>
    <w:lvl w:ilvl="0" w:tplc="27E26744">
      <w:start w:val="1"/>
      <w:numFmt w:val="bullet"/>
      <w:lvlText w:val="•"/>
      <w:lvlJc w:val="left"/>
      <w:pPr>
        <w:tabs>
          <w:tab w:val="num" w:pos="708"/>
        </w:tabs>
        <w:ind w:left="142" w:firstLine="42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D1C06B2">
      <w:start w:val="1"/>
      <w:numFmt w:val="bullet"/>
      <w:suff w:val="nothing"/>
      <w:lvlText w:val="o"/>
      <w:lvlJc w:val="left"/>
      <w:pPr>
        <w:ind w:left="862" w:firstLine="437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18ECA86">
      <w:start w:val="1"/>
      <w:numFmt w:val="bullet"/>
      <w:lvlText w:val="▪"/>
      <w:lvlJc w:val="left"/>
      <w:pPr>
        <w:ind w:left="1582" w:hanging="259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ED2D498">
      <w:start w:val="1"/>
      <w:numFmt w:val="bullet"/>
      <w:lvlText w:val="•"/>
      <w:lvlJc w:val="left"/>
      <w:pPr>
        <w:ind w:left="2302" w:hanging="247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6542FEC">
      <w:start w:val="1"/>
      <w:numFmt w:val="bullet"/>
      <w:lvlText w:val="o"/>
      <w:lvlJc w:val="left"/>
      <w:pPr>
        <w:ind w:left="3022" w:hanging="23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1300288">
      <w:start w:val="1"/>
      <w:numFmt w:val="bullet"/>
      <w:lvlText w:val="▪"/>
      <w:lvlJc w:val="left"/>
      <w:pPr>
        <w:ind w:left="3742" w:hanging="223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45AC22E">
      <w:start w:val="1"/>
      <w:numFmt w:val="bullet"/>
      <w:lvlText w:val="•"/>
      <w:lvlJc w:val="left"/>
      <w:pPr>
        <w:ind w:left="4462" w:hanging="21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BDAF13A">
      <w:start w:val="1"/>
      <w:numFmt w:val="bullet"/>
      <w:lvlText w:val="o"/>
      <w:lvlJc w:val="left"/>
      <w:pPr>
        <w:ind w:left="5182" w:hanging="199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3E9A52">
      <w:start w:val="1"/>
      <w:numFmt w:val="bullet"/>
      <w:lvlText w:val="▪"/>
      <w:lvlJc w:val="left"/>
      <w:pPr>
        <w:ind w:left="5902" w:hanging="187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6">
    <w:nsid w:val="1EED1799"/>
    <w:multiLevelType w:val="hybridMultilevel"/>
    <w:tmpl w:val="EA4021D0"/>
    <w:styleLink w:val="4"/>
    <w:lvl w:ilvl="0" w:tplc="AB706150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8C4F85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8F0DF0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D207628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6B7035AC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2226C2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6F68038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B0271DA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DD8AEB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7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21E45E95"/>
    <w:multiLevelType w:val="hybridMultilevel"/>
    <w:tmpl w:val="63AADBC8"/>
    <w:styleLink w:val="77"/>
    <w:lvl w:ilvl="0" w:tplc="3092D4D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CCC200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81ED1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5C4F0B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114A72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662212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14A446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224F1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9E09C7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9">
    <w:nsid w:val="22BD6692"/>
    <w:multiLevelType w:val="multilevel"/>
    <w:tmpl w:val="71AEAE42"/>
    <w:styleLink w:val="List9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▪"/>
      <w:lvlJc w:val="left"/>
      <w:pPr>
        <w:tabs>
          <w:tab w:val="num" w:pos="2940"/>
        </w:tabs>
        <w:ind w:left="2940" w:hanging="42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▪"/>
      <w:lvlJc w:val="left"/>
      <w:pPr>
        <w:tabs>
          <w:tab w:val="num" w:pos="3660"/>
        </w:tabs>
        <w:ind w:left="3660" w:hanging="42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▪"/>
      <w:lvlJc w:val="left"/>
      <w:pPr>
        <w:tabs>
          <w:tab w:val="num" w:pos="5100"/>
        </w:tabs>
        <w:ind w:left="5100" w:hanging="42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▪"/>
      <w:lvlJc w:val="left"/>
      <w:pPr>
        <w:tabs>
          <w:tab w:val="num" w:pos="5820"/>
        </w:tabs>
        <w:ind w:left="5820" w:hanging="42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position w:val="0"/>
        <w:sz w:val="28"/>
        <w:szCs w:val="28"/>
        <w:lang w:val="ru-RU"/>
      </w:rPr>
    </w:lvl>
  </w:abstractNum>
  <w:abstractNum w:abstractNumId="40">
    <w:nsid w:val="24841C8F"/>
    <w:multiLevelType w:val="hybridMultilevel"/>
    <w:tmpl w:val="8A7669D2"/>
    <w:styleLink w:val="18"/>
    <w:lvl w:ilvl="0" w:tplc="29F86D3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BD8016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CB20A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AD0947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12815DA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3EABCE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82B278C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570B43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88967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1">
    <w:nsid w:val="25E57F55"/>
    <w:multiLevelType w:val="hybridMultilevel"/>
    <w:tmpl w:val="7CFC571E"/>
    <w:styleLink w:val="47"/>
    <w:lvl w:ilvl="0" w:tplc="90720D5A">
      <w:start w:val="1"/>
      <w:numFmt w:val="decimal"/>
      <w:lvlText w:val="%1."/>
      <w:lvlJc w:val="left"/>
      <w:pPr>
        <w:tabs>
          <w:tab w:val="left" w:pos="420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4082DAE">
      <w:start w:val="1"/>
      <w:numFmt w:val="decimal"/>
      <w:lvlText w:val="%2."/>
      <w:lvlJc w:val="left"/>
      <w:pPr>
        <w:tabs>
          <w:tab w:val="left" w:pos="420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64AC6D6">
      <w:start w:val="1"/>
      <w:numFmt w:val="decimal"/>
      <w:lvlText w:val="%3."/>
      <w:lvlJc w:val="left"/>
      <w:pPr>
        <w:tabs>
          <w:tab w:val="left" w:pos="420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9B07EA4">
      <w:start w:val="1"/>
      <w:numFmt w:val="decimal"/>
      <w:lvlText w:val="%4."/>
      <w:lvlJc w:val="left"/>
      <w:pPr>
        <w:tabs>
          <w:tab w:val="left" w:pos="420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A146E6E">
      <w:start w:val="1"/>
      <w:numFmt w:val="decimal"/>
      <w:lvlText w:val="%5."/>
      <w:lvlJc w:val="left"/>
      <w:pPr>
        <w:tabs>
          <w:tab w:val="left" w:pos="420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542C908">
      <w:start w:val="1"/>
      <w:numFmt w:val="decimal"/>
      <w:lvlText w:val="%6."/>
      <w:lvlJc w:val="left"/>
      <w:pPr>
        <w:tabs>
          <w:tab w:val="left" w:pos="420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C14BC06">
      <w:start w:val="1"/>
      <w:numFmt w:val="decimal"/>
      <w:lvlText w:val="%7."/>
      <w:lvlJc w:val="left"/>
      <w:pPr>
        <w:tabs>
          <w:tab w:val="left" w:pos="420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BA60D52">
      <w:start w:val="1"/>
      <w:numFmt w:val="decimal"/>
      <w:lvlText w:val="%8."/>
      <w:lvlJc w:val="left"/>
      <w:pPr>
        <w:tabs>
          <w:tab w:val="left" w:pos="420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C40BCDC">
      <w:start w:val="1"/>
      <w:numFmt w:val="decimal"/>
      <w:lvlText w:val="%9."/>
      <w:lvlJc w:val="left"/>
      <w:pPr>
        <w:tabs>
          <w:tab w:val="left" w:pos="420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2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27D023C9"/>
    <w:multiLevelType w:val="multilevel"/>
    <w:tmpl w:val="17CE9420"/>
    <w:styleLink w:val="List2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44">
    <w:nsid w:val="285B623F"/>
    <w:multiLevelType w:val="hybridMultilevel"/>
    <w:tmpl w:val="C352C6A0"/>
    <w:styleLink w:val="52"/>
    <w:lvl w:ilvl="0" w:tplc="86526472">
      <w:start w:val="1"/>
      <w:numFmt w:val="decimal"/>
      <w:lvlText w:val="%1."/>
      <w:lvlJc w:val="left"/>
      <w:pPr>
        <w:tabs>
          <w:tab w:val="left" w:pos="500"/>
          <w:tab w:val="num" w:pos="708"/>
        </w:tabs>
        <w:ind w:left="141" w:firstLine="426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A3A6A32">
      <w:start w:val="1"/>
      <w:numFmt w:val="decimal"/>
      <w:lvlText w:val="%2."/>
      <w:lvlJc w:val="left"/>
      <w:pPr>
        <w:tabs>
          <w:tab w:val="left" w:pos="500"/>
          <w:tab w:val="num" w:pos="1287"/>
        </w:tabs>
        <w:ind w:left="720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DF0458E">
      <w:start w:val="1"/>
      <w:numFmt w:val="decimal"/>
      <w:lvlText w:val="%3."/>
      <w:lvlJc w:val="left"/>
      <w:pPr>
        <w:tabs>
          <w:tab w:val="left" w:pos="500"/>
          <w:tab w:val="num" w:pos="1854"/>
        </w:tabs>
        <w:ind w:left="1287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CB2F8DE">
      <w:start w:val="1"/>
      <w:numFmt w:val="decimal"/>
      <w:lvlText w:val="%4."/>
      <w:lvlJc w:val="left"/>
      <w:pPr>
        <w:tabs>
          <w:tab w:val="left" w:pos="500"/>
          <w:tab w:val="num" w:pos="2421"/>
        </w:tabs>
        <w:ind w:left="1854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0C85D72">
      <w:start w:val="1"/>
      <w:numFmt w:val="decimal"/>
      <w:lvlText w:val="%5."/>
      <w:lvlJc w:val="left"/>
      <w:pPr>
        <w:tabs>
          <w:tab w:val="left" w:pos="500"/>
          <w:tab w:val="num" w:pos="2988"/>
        </w:tabs>
        <w:ind w:left="2421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C56A8E6">
      <w:start w:val="1"/>
      <w:numFmt w:val="decimal"/>
      <w:lvlText w:val="%6."/>
      <w:lvlJc w:val="left"/>
      <w:pPr>
        <w:tabs>
          <w:tab w:val="left" w:pos="500"/>
          <w:tab w:val="num" w:pos="3555"/>
        </w:tabs>
        <w:ind w:left="2988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8D0FD06">
      <w:start w:val="1"/>
      <w:numFmt w:val="decimal"/>
      <w:lvlText w:val="%7."/>
      <w:lvlJc w:val="left"/>
      <w:pPr>
        <w:tabs>
          <w:tab w:val="left" w:pos="500"/>
          <w:tab w:val="num" w:pos="4122"/>
        </w:tabs>
        <w:ind w:left="3555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F405704">
      <w:start w:val="1"/>
      <w:numFmt w:val="decimal"/>
      <w:lvlText w:val="%8."/>
      <w:lvlJc w:val="left"/>
      <w:pPr>
        <w:tabs>
          <w:tab w:val="left" w:pos="500"/>
          <w:tab w:val="num" w:pos="4689"/>
        </w:tabs>
        <w:ind w:left="4122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F92C008">
      <w:start w:val="1"/>
      <w:numFmt w:val="decimal"/>
      <w:lvlText w:val="%9."/>
      <w:lvlJc w:val="left"/>
      <w:pPr>
        <w:tabs>
          <w:tab w:val="left" w:pos="500"/>
          <w:tab w:val="num" w:pos="5256"/>
        </w:tabs>
        <w:ind w:left="4689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5">
    <w:nsid w:val="2861450D"/>
    <w:multiLevelType w:val="multilevel"/>
    <w:tmpl w:val="714E35BC"/>
    <w:styleLink w:val="List16"/>
    <w:lvl w:ilvl="0">
      <w:numFmt w:val="bullet"/>
      <w:lvlText w:val="•"/>
      <w:lvlJc w:val="left"/>
      <w:pPr>
        <w:tabs>
          <w:tab w:val="num" w:pos="426"/>
        </w:tabs>
        <w:ind w:left="426" w:hanging="360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09"/>
        </w:tabs>
        <w:ind w:left="220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29"/>
        </w:tabs>
        <w:ind w:left="292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649"/>
        </w:tabs>
        <w:ind w:left="364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369"/>
        </w:tabs>
        <w:ind w:left="436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89"/>
        </w:tabs>
        <w:ind w:left="508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09"/>
        </w:tabs>
        <w:ind w:left="580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29"/>
        </w:tabs>
        <w:ind w:left="652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249"/>
        </w:tabs>
        <w:ind w:left="724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46">
    <w:nsid w:val="28922DEE"/>
    <w:multiLevelType w:val="hybridMultilevel"/>
    <w:tmpl w:val="7CE4BCBA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28F916C0"/>
    <w:multiLevelType w:val="hybridMultilevel"/>
    <w:tmpl w:val="E6C84386"/>
    <w:styleLink w:val="49"/>
    <w:lvl w:ilvl="0" w:tplc="C6FAEFDA">
      <w:start w:val="1"/>
      <w:numFmt w:val="decimal"/>
      <w:lvlText w:val="%1."/>
      <w:lvlJc w:val="left"/>
      <w:pPr>
        <w:tabs>
          <w:tab w:val="left" w:pos="480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67E15BC">
      <w:start w:val="1"/>
      <w:numFmt w:val="decimal"/>
      <w:lvlText w:val="%2."/>
      <w:lvlJc w:val="left"/>
      <w:pPr>
        <w:tabs>
          <w:tab w:val="left" w:pos="480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642E012">
      <w:start w:val="1"/>
      <w:numFmt w:val="decimal"/>
      <w:lvlText w:val="%3."/>
      <w:lvlJc w:val="left"/>
      <w:pPr>
        <w:tabs>
          <w:tab w:val="left" w:pos="480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40A6D72">
      <w:start w:val="1"/>
      <w:numFmt w:val="decimal"/>
      <w:lvlText w:val="%4."/>
      <w:lvlJc w:val="left"/>
      <w:pPr>
        <w:tabs>
          <w:tab w:val="left" w:pos="480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56C4EB2">
      <w:start w:val="1"/>
      <w:numFmt w:val="decimal"/>
      <w:lvlText w:val="%5."/>
      <w:lvlJc w:val="left"/>
      <w:pPr>
        <w:tabs>
          <w:tab w:val="left" w:pos="480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5F2614A">
      <w:start w:val="1"/>
      <w:numFmt w:val="decimal"/>
      <w:lvlText w:val="%6."/>
      <w:lvlJc w:val="left"/>
      <w:pPr>
        <w:tabs>
          <w:tab w:val="left" w:pos="480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EE1250">
      <w:start w:val="1"/>
      <w:numFmt w:val="decimal"/>
      <w:lvlText w:val="%7."/>
      <w:lvlJc w:val="left"/>
      <w:pPr>
        <w:tabs>
          <w:tab w:val="left" w:pos="480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3F4BA58">
      <w:start w:val="1"/>
      <w:numFmt w:val="decimal"/>
      <w:lvlText w:val="%8."/>
      <w:lvlJc w:val="left"/>
      <w:pPr>
        <w:tabs>
          <w:tab w:val="left" w:pos="480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128E2D0">
      <w:start w:val="1"/>
      <w:numFmt w:val="decimal"/>
      <w:lvlText w:val="%9."/>
      <w:lvlJc w:val="left"/>
      <w:pPr>
        <w:tabs>
          <w:tab w:val="left" w:pos="480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8">
    <w:nsid w:val="2A886908"/>
    <w:multiLevelType w:val="multilevel"/>
    <w:tmpl w:val="46DE13A0"/>
    <w:styleLink w:val="WWNum2"/>
    <w:lvl w:ilvl="0">
      <w:numFmt w:val="bullet"/>
      <w:lvlText w:val="–"/>
      <w:lvlJc w:val="left"/>
      <w:pPr>
        <w:ind w:left="112" w:hanging="707"/>
      </w:pPr>
      <w:rPr>
        <w:spacing w:val="0"/>
        <w:w w:val="99"/>
        <w:sz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49">
    <w:nsid w:val="2A900857"/>
    <w:multiLevelType w:val="hybridMultilevel"/>
    <w:tmpl w:val="28E2AC2A"/>
    <w:styleLink w:val="89"/>
    <w:lvl w:ilvl="0" w:tplc="5AF4DC62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4A5612B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8A0594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BFAB866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D76F6DA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020E8A2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A74D06C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B245ED4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C7E121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0">
    <w:nsid w:val="2B0171F7"/>
    <w:multiLevelType w:val="hybridMultilevel"/>
    <w:tmpl w:val="CF4291FC"/>
    <w:styleLink w:val="68"/>
    <w:lvl w:ilvl="0" w:tplc="FA2AE95C">
      <w:start w:val="1"/>
      <w:numFmt w:val="bullet"/>
      <w:lvlText w:val="•"/>
      <w:lvlJc w:val="left"/>
      <w:pPr>
        <w:tabs>
          <w:tab w:val="num" w:pos="993"/>
          <w:tab w:val="left" w:pos="1429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592C840">
      <w:start w:val="1"/>
      <w:numFmt w:val="bullet"/>
      <w:lvlText w:val="o"/>
      <w:lvlJc w:val="left"/>
      <w:pPr>
        <w:ind w:left="862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67087E8">
      <w:start w:val="1"/>
      <w:numFmt w:val="bullet"/>
      <w:lvlText w:val="▪"/>
      <w:lvlJc w:val="left"/>
      <w:pPr>
        <w:tabs>
          <w:tab w:val="left" w:pos="993"/>
        </w:tabs>
        <w:ind w:left="14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39C417C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216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5AC359E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288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D0CDA3C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360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1201C22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432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4DC6564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50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58E5EEE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576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1">
    <w:nsid w:val="2BA468FE"/>
    <w:multiLevelType w:val="hybridMultilevel"/>
    <w:tmpl w:val="2948F9B6"/>
    <w:styleLink w:val="56"/>
    <w:lvl w:ilvl="0" w:tplc="65560B2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EA2FFE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524712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BF6004C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886880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EBC38A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154067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562E99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03EBB6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2">
    <w:nsid w:val="2CE214EC"/>
    <w:multiLevelType w:val="hybridMultilevel"/>
    <w:tmpl w:val="9EB02C98"/>
    <w:styleLink w:val="16"/>
    <w:lvl w:ilvl="0" w:tplc="37FC092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870D37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AC4EF3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6825F4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00271D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E884E3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38E434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FFE5B4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95EBD9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3">
    <w:nsid w:val="2D5309BA"/>
    <w:multiLevelType w:val="hybridMultilevel"/>
    <w:tmpl w:val="9D52D788"/>
    <w:styleLink w:val="44"/>
    <w:lvl w:ilvl="0" w:tplc="1CE4E160">
      <w:start w:val="1"/>
      <w:numFmt w:val="decimal"/>
      <w:lvlText w:val="%1."/>
      <w:lvlJc w:val="left"/>
      <w:pPr>
        <w:tabs>
          <w:tab w:val="num" w:pos="826"/>
        </w:tabs>
        <w:ind w:left="259" w:firstLine="30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2CCAB16">
      <w:start w:val="1"/>
      <w:numFmt w:val="decimal"/>
      <w:lvlText w:val="%2."/>
      <w:lvlJc w:val="left"/>
      <w:pPr>
        <w:tabs>
          <w:tab w:val="left" w:pos="826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6CA937E">
      <w:start w:val="1"/>
      <w:numFmt w:val="decimal"/>
      <w:lvlText w:val="%3."/>
      <w:lvlJc w:val="left"/>
      <w:pPr>
        <w:tabs>
          <w:tab w:val="left" w:pos="826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42CC01E">
      <w:start w:val="1"/>
      <w:numFmt w:val="decimal"/>
      <w:lvlText w:val="%4."/>
      <w:lvlJc w:val="left"/>
      <w:pPr>
        <w:tabs>
          <w:tab w:val="left" w:pos="826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2C48228">
      <w:start w:val="1"/>
      <w:numFmt w:val="decimal"/>
      <w:lvlText w:val="%5."/>
      <w:lvlJc w:val="left"/>
      <w:pPr>
        <w:tabs>
          <w:tab w:val="left" w:pos="826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F8827BC">
      <w:start w:val="1"/>
      <w:numFmt w:val="decimal"/>
      <w:lvlText w:val="%6."/>
      <w:lvlJc w:val="left"/>
      <w:pPr>
        <w:tabs>
          <w:tab w:val="left" w:pos="826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CE06926">
      <w:start w:val="1"/>
      <w:numFmt w:val="decimal"/>
      <w:lvlText w:val="%7."/>
      <w:lvlJc w:val="left"/>
      <w:pPr>
        <w:tabs>
          <w:tab w:val="left" w:pos="826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7D6AD3A">
      <w:start w:val="1"/>
      <w:numFmt w:val="decimal"/>
      <w:lvlText w:val="%8."/>
      <w:lvlJc w:val="left"/>
      <w:pPr>
        <w:tabs>
          <w:tab w:val="left" w:pos="826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D1C3436">
      <w:start w:val="1"/>
      <w:numFmt w:val="decimal"/>
      <w:lvlText w:val="%9."/>
      <w:lvlJc w:val="left"/>
      <w:pPr>
        <w:tabs>
          <w:tab w:val="left" w:pos="826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4">
    <w:nsid w:val="2E4B3329"/>
    <w:multiLevelType w:val="hybridMultilevel"/>
    <w:tmpl w:val="D7A20060"/>
    <w:styleLink w:val="1"/>
    <w:lvl w:ilvl="0" w:tplc="B35E8C1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1C26FC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0A8DED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CF0D05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6D50FEA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E2C8D1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8CA12E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CD2B98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730E5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5">
    <w:nsid w:val="310F4809"/>
    <w:multiLevelType w:val="hybridMultilevel"/>
    <w:tmpl w:val="AA90F4C0"/>
    <w:styleLink w:val="29"/>
    <w:lvl w:ilvl="0" w:tplc="F08EFAC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B666C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656EFB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3DAA28A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2086BD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D100F9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9BE328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060197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19ABA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6">
    <w:nsid w:val="317A54CA"/>
    <w:multiLevelType w:val="hybridMultilevel"/>
    <w:tmpl w:val="0B5AC7E0"/>
    <w:styleLink w:val="46"/>
    <w:lvl w:ilvl="0" w:tplc="90BE7104">
      <w:start w:val="1"/>
      <w:numFmt w:val="decimal"/>
      <w:lvlText w:val="%1."/>
      <w:lvlJc w:val="left"/>
      <w:pPr>
        <w:tabs>
          <w:tab w:val="left" w:pos="980"/>
          <w:tab w:val="num" w:pos="1347"/>
        </w:tabs>
        <w:ind w:left="780" w:firstLine="147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A62487C">
      <w:start w:val="1"/>
      <w:numFmt w:val="decimal"/>
      <w:lvlText w:val="%2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D743646">
      <w:start w:val="1"/>
      <w:numFmt w:val="decimal"/>
      <w:lvlText w:val="%3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AF0545E">
      <w:start w:val="1"/>
      <w:numFmt w:val="decimal"/>
      <w:lvlText w:val="%4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73E259A">
      <w:start w:val="1"/>
      <w:numFmt w:val="decimal"/>
      <w:lvlText w:val="%5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E065BE0">
      <w:start w:val="1"/>
      <w:numFmt w:val="decimal"/>
      <w:lvlText w:val="%6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6A05514">
      <w:start w:val="1"/>
      <w:numFmt w:val="decimal"/>
      <w:lvlText w:val="%7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A00731C">
      <w:start w:val="1"/>
      <w:numFmt w:val="decimal"/>
      <w:lvlText w:val="%8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C4A6482">
      <w:start w:val="1"/>
      <w:numFmt w:val="decimal"/>
      <w:lvlText w:val="%9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7">
    <w:nsid w:val="3269106A"/>
    <w:multiLevelType w:val="multilevel"/>
    <w:tmpl w:val="CC8CD4FA"/>
    <w:styleLink w:val="List12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2916"/>
        </w:tabs>
        <w:ind w:left="291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3625"/>
        </w:tabs>
        <w:ind w:left="362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4356"/>
        </w:tabs>
        <w:ind w:left="435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5076"/>
        </w:tabs>
        <w:ind w:left="507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5785"/>
        </w:tabs>
        <w:ind w:left="578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6516"/>
        </w:tabs>
        <w:ind w:left="651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7236"/>
        </w:tabs>
        <w:ind w:left="723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7945"/>
        </w:tabs>
        <w:ind w:left="794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58">
    <w:nsid w:val="32A35C50"/>
    <w:multiLevelType w:val="multilevel"/>
    <w:tmpl w:val="1EDE9190"/>
    <w:styleLink w:val="55"/>
    <w:lvl w:ilvl="0">
      <w:start w:val="1"/>
      <w:numFmt w:val="decimal"/>
      <w:lvlText w:val="%1."/>
      <w:lvlJc w:val="left"/>
      <w:pPr>
        <w:tabs>
          <w:tab w:val="num" w:pos="768"/>
        </w:tabs>
        <w:ind w:left="420" w:hanging="7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08"/>
        </w:tabs>
        <w:ind w:left="360" w:firstLine="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tabs>
          <w:tab w:val="num" w:pos="1068"/>
        </w:tabs>
        <w:ind w:left="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tabs>
          <w:tab w:val="num" w:pos="1068"/>
        </w:tabs>
        <w:ind w:left="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108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ind w:left="108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ind w:left="1440" w:hanging="6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ind w:left="1440" w:hanging="6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800" w:hanging="10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9">
    <w:nsid w:val="33A74442"/>
    <w:multiLevelType w:val="hybridMultilevel"/>
    <w:tmpl w:val="A1BE7914"/>
    <w:styleLink w:val="87"/>
    <w:lvl w:ilvl="0" w:tplc="6F9AD6B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760EFC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682125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4E288B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122EBD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A20747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108221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470C7B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046148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0">
    <w:nsid w:val="342811A5"/>
    <w:multiLevelType w:val="hybridMultilevel"/>
    <w:tmpl w:val="539E42D8"/>
    <w:styleLink w:val="38"/>
    <w:lvl w:ilvl="0" w:tplc="DD34B0D6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6EAA86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64076B4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3B82582A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276C9A2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154170A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59CF9A6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A34ED62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15466F6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1">
    <w:nsid w:val="347D6DE5"/>
    <w:multiLevelType w:val="hybridMultilevel"/>
    <w:tmpl w:val="5E2081F0"/>
    <w:styleLink w:val="32"/>
    <w:lvl w:ilvl="0" w:tplc="49CEB60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1B8413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0DE36A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C440DF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6726FC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5C67DA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AE4B83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E449A1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1E8A9A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2">
    <w:nsid w:val="356C29D4"/>
    <w:multiLevelType w:val="multilevel"/>
    <w:tmpl w:val="76064980"/>
    <w:numStyleLink w:val="5"/>
  </w:abstractNum>
  <w:abstractNum w:abstractNumId="63">
    <w:nsid w:val="39885436"/>
    <w:multiLevelType w:val="hybridMultilevel"/>
    <w:tmpl w:val="C736D4FE"/>
    <w:styleLink w:val="22"/>
    <w:lvl w:ilvl="0" w:tplc="8FF0762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C84E32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6BEC0A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BD61AE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3E41C5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0BE223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3A2780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01457F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01218B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4">
    <w:nsid w:val="3BA03300"/>
    <w:multiLevelType w:val="hybridMultilevel"/>
    <w:tmpl w:val="699ACFF6"/>
    <w:styleLink w:val="11"/>
    <w:lvl w:ilvl="0" w:tplc="A8AC5F3E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EB6D154">
      <w:start w:val="1"/>
      <w:numFmt w:val="bullet"/>
      <w:lvlText w:val="o"/>
      <w:lvlJc w:val="left"/>
      <w:pPr>
        <w:tabs>
          <w:tab w:val="left" w:pos="993"/>
          <w:tab w:val="num" w:pos="1287"/>
        </w:tabs>
        <w:ind w:left="72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D3E4C5C">
      <w:start w:val="1"/>
      <w:numFmt w:val="bullet"/>
      <w:lvlText w:val="▪"/>
      <w:lvlJc w:val="left"/>
      <w:pPr>
        <w:tabs>
          <w:tab w:val="left" w:pos="993"/>
          <w:tab w:val="num" w:pos="2007"/>
        </w:tabs>
        <w:ind w:left="144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F78664E">
      <w:start w:val="1"/>
      <w:numFmt w:val="bullet"/>
      <w:lvlText w:val="▪"/>
      <w:lvlJc w:val="left"/>
      <w:pPr>
        <w:tabs>
          <w:tab w:val="left" w:pos="993"/>
          <w:tab w:val="num" w:pos="2727"/>
        </w:tabs>
        <w:ind w:left="216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2364AFA">
      <w:start w:val="1"/>
      <w:numFmt w:val="bullet"/>
      <w:lvlText w:val="▪"/>
      <w:lvlJc w:val="left"/>
      <w:pPr>
        <w:tabs>
          <w:tab w:val="left" w:pos="993"/>
          <w:tab w:val="num" w:pos="3447"/>
        </w:tabs>
        <w:ind w:left="288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C06C5B6">
      <w:start w:val="1"/>
      <w:numFmt w:val="bullet"/>
      <w:lvlText w:val="▪"/>
      <w:lvlJc w:val="left"/>
      <w:pPr>
        <w:tabs>
          <w:tab w:val="left" w:pos="993"/>
          <w:tab w:val="num" w:pos="4167"/>
        </w:tabs>
        <w:ind w:left="360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406799A">
      <w:start w:val="1"/>
      <w:numFmt w:val="bullet"/>
      <w:lvlText w:val="▪"/>
      <w:lvlJc w:val="left"/>
      <w:pPr>
        <w:tabs>
          <w:tab w:val="left" w:pos="993"/>
          <w:tab w:val="num" w:pos="4887"/>
        </w:tabs>
        <w:ind w:left="432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4D22AA6">
      <w:start w:val="1"/>
      <w:numFmt w:val="bullet"/>
      <w:lvlText w:val="▪"/>
      <w:lvlJc w:val="left"/>
      <w:pPr>
        <w:tabs>
          <w:tab w:val="left" w:pos="993"/>
          <w:tab w:val="num" w:pos="5607"/>
        </w:tabs>
        <w:ind w:left="504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CEA245C">
      <w:start w:val="1"/>
      <w:numFmt w:val="bullet"/>
      <w:lvlText w:val="▪"/>
      <w:lvlJc w:val="left"/>
      <w:pPr>
        <w:tabs>
          <w:tab w:val="left" w:pos="993"/>
          <w:tab w:val="num" w:pos="6327"/>
        </w:tabs>
        <w:ind w:left="576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5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6">
    <w:nsid w:val="3DDC66F3"/>
    <w:multiLevelType w:val="hybridMultilevel"/>
    <w:tmpl w:val="80A001D0"/>
    <w:styleLink w:val="41"/>
    <w:lvl w:ilvl="0" w:tplc="CF30FE08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D2C5880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8462CBE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0F27DCC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8544A8A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D0EE9FC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FAC3A20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A7AC5DC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354E61E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7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8">
    <w:nsid w:val="3EE815C0"/>
    <w:multiLevelType w:val="hybridMultilevel"/>
    <w:tmpl w:val="300CA468"/>
    <w:styleLink w:val="8"/>
    <w:lvl w:ilvl="0" w:tplc="93D0FB06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E1C97E6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81EAECE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EE43538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86A1B7C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16EB8BC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AB7E8812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2B07A90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A2CD9A8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9">
    <w:nsid w:val="42074806"/>
    <w:multiLevelType w:val="hybridMultilevel"/>
    <w:tmpl w:val="896A3692"/>
    <w:styleLink w:val="10"/>
    <w:lvl w:ilvl="0" w:tplc="1202326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15E9A2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29CF2F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5CE1F0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E2ECEA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92C491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9AA4D7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5A4E45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B64F38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0">
    <w:nsid w:val="42A15AF7"/>
    <w:multiLevelType w:val="multilevel"/>
    <w:tmpl w:val="16EA5EF2"/>
    <w:styleLink w:val="List14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color w:val="222222"/>
        <w:position w:val="0"/>
        <w:sz w:val="24"/>
        <w:szCs w:val="24"/>
        <w:u w:color="222222"/>
        <w:shd w:val="clear" w:color="auto" w:fill="FFFFFF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</w:abstractNum>
  <w:abstractNum w:abstractNumId="71">
    <w:nsid w:val="42DC3BB7"/>
    <w:multiLevelType w:val="hybridMultilevel"/>
    <w:tmpl w:val="388834F2"/>
    <w:styleLink w:val="63"/>
    <w:lvl w:ilvl="0" w:tplc="9C3A0B6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5EA4FC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7141F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38ECE8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802C32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582CA7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0BE3C2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A8C3EF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DE86FF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2">
    <w:nsid w:val="43D32CE2"/>
    <w:multiLevelType w:val="hybridMultilevel"/>
    <w:tmpl w:val="44D27EE2"/>
    <w:styleLink w:val="62"/>
    <w:lvl w:ilvl="0" w:tplc="1AA8EEA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B8E3BA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BA27A1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66EF3B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D120A7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B2CFE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A343B6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7BC2A6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73E7B0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3">
    <w:nsid w:val="43F54AAD"/>
    <w:multiLevelType w:val="hybridMultilevel"/>
    <w:tmpl w:val="01BAA772"/>
    <w:styleLink w:val="57"/>
    <w:lvl w:ilvl="0" w:tplc="2A3CB72E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F3CA1F12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A83704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35856DC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26887A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8AA442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618954E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D9AFC70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A021154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4">
    <w:nsid w:val="44D8476F"/>
    <w:multiLevelType w:val="multilevel"/>
    <w:tmpl w:val="6562D674"/>
    <w:styleLink w:val="List22"/>
    <w:lvl w:ilvl="0">
      <w:start w:val="1"/>
      <w:numFmt w:val="decimal"/>
      <w:lvlText w:val="%1)"/>
      <w:lvlJc w:val="left"/>
      <w:pPr>
        <w:tabs>
          <w:tab w:val="num" w:pos="709"/>
        </w:tabs>
        <w:ind w:left="709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75">
    <w:nsid w:val="44F11087"/>
    <w:multiLevelType w:val="hybridMultilevel"/>
    <w:tmpl w:val="76064980"/>
    <w:styleLink w:val="5"/>
    <w:lvl w:ilvl="0" w:tplc="199CFD7E">
      <w:start w:val="1"/>
      <w:numFmt w:val="decimal"/>
      <w:pStyle w:val="a2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9AC349E">
      <w:start w:val="1"/>
      <w:numFmt w:val="lowerLetter"/>
      <w:suff w:val="nothing"/>
      <w:lvlText w:val="%2."/>
      <w:lvlJc w:val="left"/>
      <w:pPr>
        <w:ind w:left="129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884ED5A">
      <w:start w:val="1"/>
      <w:numFmt w:val="lowerRoman"/>
      <w:lvlText w:val="%3."/>
      <w:lvlJc w:val="left"/>
      <w:pPr>
        <w:ind w:left="767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900B9A6">
      <w:start w:val="1"/>
      <w:numFmt w:val="decimal"/>
      <w:lvlText w:val="%4."/>
      <w:lvlJc w:val="left"/>
      <w:pPr>
        <w:ind w:left="148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8E2B5B8">
      <w:start w:val="1"/>
      <w:numFmt w:val="lowerLetter"/>
      <w:lvlText w:val="%5."/>
      <w:lvlJc w:val="left"/>
      <w:pPr>
        <w:ind w:left="220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D50FF54">
      <w:start w:val="1"/>
      <w:numFmt w:val="lowerRoman"/>
      <w:lvlText w:val="%6."/>
      <w:lvlJc w:val="left"/>
      <w:pPr>
        <w:ind w:left="292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048A5A5C">
      <w:start w:val="1"/>
      <w:numFmt w:val="decimal"/>
      <w:lvlText w:val="%7."/>
      <w:lvlJc w:val="left"/>
      <w:pPr>
        <w:ind w:left="364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2D0F148">
      <w:start w:val="1"/>
      <w:numFmt w:val="lowerLetter"/>
      <w:lvlText w:val="%8."/>
      <w:lvlJc w:val="left"/>
      <w:pPr>
        <w:ind w:left="436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D48A70E">
      <w:start w:val="1"/>
      <w:numFmt w:val="lowerRoman"/>
      <w:lvlText w:val="%9."/>
      <w:lvlJc w:val="left"/>
      <w:pPr>
        <w:tabs>
          <w:tab w:val="num" w:pos="5647"/>
        </w:tabs>
        <w:ind w:left="508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7">
    <w:nsid w:val="46D344E2"/>
    <w:multiLevelType w:val="hybridMultilevel"/>
    <w:tmpl w:val="C8A62D4E"/>
    <w:styleLink w:val="75"/>
    <w:lvl w:ilvl="0" w:tplc="5552A36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79AA7E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57E20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CECAB3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D1CFB1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6E0ED3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F463EDA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4B6AAE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C44449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8">
    <w:nsid w:val="47F72364"/>
    <w:multiLevelType w:val="hybridMultilevel"/>
    <w:tmpl w:val="B4A84196"/>
    <w:styleLink w:val="58"/>
    <w:lvl w:ilvl="0" w:tplc="A6D85DA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4E4CB7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694048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A4AD79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FF6FDB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4BE9BC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7FA3A1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70E7C2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D24122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9">
    <w:nsid w:val="488F6CEF"/>
    <w:multiLevelType w:val="hybridMultilevel"/>
    <w:tmpl w:val="9EB27B46"/>
    <w:lvl w:ilvl="0" w:tplc="A91297C4">
      <w:start w:val="1"/>
      <w:numFmt w:val="bullet"/>
      <w:pStyle w:val="a3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48AB1E20"/>
    <w:multiLevelType w:val="hybridMultilevel"/>
    <w:tmpl w:val="C3D679D0"/>
    <w:styleLink w:val="31"/>
    <w:lvl w:ilvl="0" w:tplc="7B6691A6">
      <w:start w:val="1"/>
      <w:numFmt w:val="bullet"/>
      <w:lvlText w:val="•"/>
      <w:lvlJc w:val="left"/>
      <w:pPr>
        <w:ind w:left="99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C7CE990">
      <w:start w:val="1"/>
      <w:numFmt w:val="bullet"/>
      <w:lvlText w:val="o"/>
      <w:lvlJc w:val="left"/>
      <w:pPr>
        <w:ind w:left="171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85CB198">
      <w:start w:val="1"/>
      <w:numFmt w:val="bullet"/>
      <w:lvlText w:val="▪"/>
      <w:lvlJc w:val="left"/>
      <w:pPr>
        <w:ind w:left="243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7D28CE4">
      <w:start w:val="1"/>
      <w:numFmt w:val="bullet"/>
      <w:lvlText w:val="•"/>
      <w:lvlJc w:val="left"/>
      <w:pPr>
        <w:ind w:left="315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C3C1FC8">
      <w:start w:val="1"/>
      <w:numFmt w:val="bullet"/>
      <w:lvlText w:val="o"/>
      <w:lvlJc w:val="left"/>
      <w:pPr>
        <w:ind w:left="387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F26AD58">
      <w:start w:val="1"/>
      <w:numFmt w:val="bullet"/>
      <w:lvlText w:val="▪"/>
      <w:lvlJc w:val="left"/>
      <w:pPr>
        <w:ind w:left="459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3EA3516">
      <w:start w:val="1"/>
      <w:numFmt w:val="bullet"/>
      <w:lvlText w:val="•"/>
      <w:lvlJc w:val="left"/>
      <w:pPr>
        <w:ind w:left="531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4964CC8">
      <w:start w:val="1"/>
      <w:numFmt w:val="bullet"/>
      <w:lvlText w:val="o"/>
      <w:lvlJc w:val="left"/>
      <w:pPr>
        <w:ind w:left="603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60E29C8">
      <w:start w:val="1"/>
      <w:numFmt w:val="bullet"/>
      <w:lvlText w:val="▪"/>
      <w:lvlJc w:val="left"/>
      <w:pPr>
        <w:ind w:left="675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1">
    <w:nsid w:val="4A02674A"/>
    <w:multiLevelType w:val="hybridMultilevel"/>
    <w:tmpl w:val="BA8ABF02"/>
    <w:styleLink w:val="37"/>
    <w:lvl w:ilvl="0" w:tplc="38E65048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0EE8D98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9A2BE8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DF6459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AD636C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5001B4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BDEACEA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2DCC026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8883FA6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2">
    <w:nsid w:val="4A364BFB"/>
    <w:multiLevelType w:val="hybridMultilevel"/>
    <w:tmpl w:val="4D508346"/>
    <w:styleLink w:val="76"/>
    <w:lvl w:ilvl="0" w:tplc="B964A29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03C7F1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5E4AD6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6087A6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458851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3B4EC6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8396A22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EF24F3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BE0E36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3">
    <w:nsid w:val="4A7A75CA"/>
    <w:multiLevelType w:val="multilevel"/>
    <w:tmpl w:val="1C181906"/>
    <w:styleLink w:val="WWNum6"/>
    <w:lvl w:ilvl="0">
      <w:numFmt w:val="bullet"/>
      <w:lvlText w:val="–"/>
      <w:lvlJc w:val="left"/>
      <w:pPr>
        <w:ind w:left="112" w:hanging="707"/>
      </w:pPr>
      <w:rPr>
        <w:rFonts w:ascii="Times New Roman" w:eastAsia="Times New Roman" w:hAnsi="Times New Roman" w:cs="Times New Roman"/>
        <w:w w:val="99"/>
        <w:sz w:val="28"/>
        <w:szCs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84">
    <w:nsid w:val="4B303412"/>
    <w:multiLevelType w:val="hybridMultilevel"/>
    <w:tmpl w:val="A6B05F14"/>
    <w:styleLink w:val="28"/>
    <w:lvl w:ilvl="0" w:tplc="E0362BA0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87212E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A2E957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6DE6DE8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BA0772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5AA923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71068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B2090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A6CF5E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5">
    <w:nsid w:val="4C1F0D54"/>
    <w:multiLevelType w:val="hybridMultilevel"/>
    <w:tmpl w:val="EBDCFB48"/>
    <w:styleLink w:val="81"/>
    <w:lvl w:ilvl="0" w:tplc="9F6C747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81C3A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6AC9F3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B2A95D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A58FAB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516B98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E38844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AE205B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D785FC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6">
    <w:nsid w:val="4C244560"/>
    <w:multiLevelType w:val="multilevel"/>
    <w:tmpl w:val="48E87784"/>
    <w:lvl w:ilvl="0">
      <w:start w:val="1"/>
      <w:numFmt w:val="decimal"/>
      <w:pStyle w:val="a4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87">
    <w:nsid w:val="4C4E0BF1"/>
    <w:multiLevelType w:val="hybridMultilevel"/>
    <w:tmpl w:val="AFD65158"/>
    <w:lvl w:ilvl="0" w:tplc="E36A0D9A">
      <w:start w:val="1"/>
      <w:numFmt w:val="bullet"/>
      <w:lvlText w:val="–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88">
    <w:nsid w:val="4DA57DEB"/>
    <w:multiLevelType w:val="hybridMultilevel"/>
    <w:tmpl w:val="D16CD5CC"/>
    <w:styleLink w:val="85"/>
    <w:lvl w:ilvl="0" w:tplc="7354C35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826F19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D6E045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AB0392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D9A0A2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A9C06A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92CA42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6E4360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F68ED8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9">
    <w:nsid w:val="4EFE2B8D"/>
    <w:multiLevelType w:val="hybridMultilevel"/>
    <w:tmpl w:val="FD0C6976"/>
    <w:styleLink w:val="71"/>
    <w:lvl w:ilvl="0" w:tplc="61EE764A">
      <w:start w:val="1"/>
      <w:numFmt w:val="decimal"/>
      <w:lvlText w:val="%1)"/>
      <w:lvlJc w:val="left"/>
      <w:pPr>
        <w:tabs>
          <w:tab w:val="num" w:pos="1134"/>
        </w:tabs>
        <w:ind w:left="567" w:firstLine="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21A875A">
      <w:start w:val="1"/>
      <w:numFmt w:val="lowerLetter"/>
      <w:suff w:val="nothing"/>
      <w:lvlText w:val="%2."/>
      <w:lvlJc w:val="left"/>
      <w:pPr>
        <w:tabs>
          <w:tab w:val="left" w:pos="1134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774067C">
      <w:start w:val="1"/>
      <w:numFmt w:val="lowerRoman"/>
      <w:lvlText w:val="%3."/>
      <w:lvlJc w:val="left"/>
      <w:pPr>
        <w:tabs>
          <w:tab w:val="left" w:pos="1134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B9A33F2">
      <w:start w:val="1"/>
      <w:numFmt w:val="decimal"/>
      <w:lvlText w:val="%4."/>
      <w:lvlJc w:val="left"/>
      <w:pPr>
        <w:tabs>
          <w:tab w:val="left" w:pos="1134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D168F52">
      <w:start w:val="1"/>
      <w:numFmt w:val="lowerLetter"/>
      <w:lvlText w:val="%5."/>
      <w:lvlJc w:val="left"/>
      <w:pPr>
        <w:tabs>
          <w:tab w:val="left" w:pos="1134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A50D208">
      <w:start w:val="1"/>
      <w:numFmt w:val="lowerRoman"/>
      <w:lvlText w:val="%6."/>
      <w:lvlJc w:val="left"/>
      <w:pPr>
        <w:tabs>
          <w:tab w:val="left" w:pos="1134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7B85230">
      <w:start w:val="1"/>
      <w:numFmt w:val="decimal"/>
      <w:lvlText w:val="%7."/>
      <w:lvlJc w:val="left"/>
      <w:pPr>
        <w:tabs>
          <w:tab w:val="left" w:pos="1134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2BA89F0">
      <w:start w:val="1"/>
      <w:numFmt w:val="lowerLetter"/>
      <w:lvlText w:val="%8."/>
      <w:lvlJc w:val="left"/>
      <w:pPr>
        <w:tabs>
          <w:tab w:val="left" w:pos="1134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5F4071C">
      <w:start w:val="1"/>
      <w:numFmt w:val="lowerRoman"/>
      <w:lvlText w:val="%9."/>
      <w:lvlJc w:val="left"/>
      <w:pPr>
        <w:tabs>
          <w:tab w:val="left" w:pos="1134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0">
    <w:nsid w:val="4F9604EA"/>
    <w:multiLevelType w:val="hybridMultilevel"/>
    <w:tmpl w:val="82A20C06"/>
    <w:styleLink w:val="9"/>
    <w:lvl w:ilvl="0" w:tplc="9ACC2B3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2A405B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AE299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C3ADB2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EC6F22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E48FF1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5ECA4A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244CDE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424FDB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1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2">
    <w:nsid w:val="507C7379"/>
    <w:multiLevelType w:val="multilevel"/>
    <w:tmpl w:val="74182402"/>
    <w:styleLink w:val="List18"/>
    <w:lvl w:ilvl="0">
      <w:numFmt w:val="bullet"/>
      <w:lvlText w:val="•"/>
      <w:lvlJc w:val="left"/>
      <w:pPr>
        <w:tabs>
          <w:tab w:val="num" w:pos="426"/>
        </w:tabs>
        <w:ind w:left="426" w:hanging="360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08"/>
        </w:tabs>
        <w:ind w:left="22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28"/>
        </w:tabs>
        <w:ind w:left="292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648"/>
        </w:tabs>
        <w:ind w:left="36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368"/>
        </w:tabs>
        <w:ind w:left="43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88"/>
        </w:tabs>
        <w:ind w:left="50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08"/>
        </w:tabs>
        <w:ind w:left="58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28"/>
        </w:tabs>
        <w:ind w:left="652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248"/>
        </w:tabs>
        <w:ind w:left="72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93">
    <w:nsid w:val="51987478"/>
    <w:multiLevelType w:val="hybridMultilevel"/>
    <w:tmpl w:val="F46C5DAE"/>
    <w:styleLink w:val="72"/>
    <w:lvl w:ilvl="0" w:tplc="6FD840D6">
      <w:start w:val="1"/>
      <w:numFmt w:val="decimal"/>
      <w:lvlText w:val="%1)"/>
      <w:lvlJc w:val="left"/>
      <w:pPr>
        <w:tabs>
          <w:tab w:val="num" w:pos="1134"/>
        </w:tabs>
        <w:ind w:left="567" w:firstLine="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3B2EE2E">
      <w:start w:val="1"/>
      <w:numFmt w:val="lowerLetter"/>
      <w:suff w:val="nothing"/>
      <w:lvlText w:val="%2."/>
      <w:lvlJc w:val="left"/>
      <w:pPr>
        <w:tabs>
          <w:tab w:val="left" w:pos="1134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D648144">
      <w:start w:val="1"/>
      <w:numFmt w:val="lowerRoman"/>
      <w:lvlText w:val="%3."/>
      <w:lvlJc w:val="left"/>
      <w:pPr>
        <w:tabs>
          <w:tab w:val="left" w:pos="1134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BDE2B16">
      <w:start w:val="1"/>
      <w:numFmt w:val="decimal"/>
      <w:lvlText w:val="%4."/>
      <w:lvlJc w:val="left"/>
      <w:pPr>
        <w:tabs>
          <w:tab w:val="left" w:pos="1134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17C82E6">
      <w:start w:val="1"/>
      <w:numFmt w:val="lowerLetter"/>
      <w:lvlText w:val="%5."/>
      <w:lvlJc w:val="left"/>
      <w:pPr>
        <w:tabs>
          <w:tab w:val="left" w:pos="1134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A32B9CC">
      <w:start w:val="1"/>
      <w:numFmt w:val="lowerRoman"/>
      <w:lvlText w:val="%6."/>
      <w:lvlJc w:val="left"/>
      <w:pPr>
        <w:tabs>
          <w:tab w:val="left" w:pos="1134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D3CA760">
      <w:start w:val="1"/>
      <w:numFmt w:val="decimal"/>
      <w:lvlText w:val="%7."/>
      <w:lvlJc w:val="left"/>
      <w:pPr>
        <w:tabs>
          <w:tab w:val="left" w:pos="1134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CA4C886">
      <w:start w:val="1"/>
      <w:numFmt w:val="lowerLetter"/>
      <w:lvlText w:val="%8."/>
      <w:lvlJc w:val="left"/>
      <w:pPr>
        <w:tabs>
          <w:tab w:val="left" w:pos="1134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A007C60">
      <w:start w:val="1"/>
      <w:numFmt w:val="lowerRoman"/>
      <w:lvlText w:val="%9."/>
      <w:lvlJc w:val="left"/>
      <w:pPr>
        <w:tabs>
          <w:tab w:val="left" w:pos="1134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4">
    <w:nsid w:val="519E72BC"/>
    <w:multiLevelType w:val="hybridMultilevel"/>
    <w:tmpl w:val="BF466B44"/>
    <w:styleLink w:val="90"/>
    <w:lvl w:ilvl="0" w:tplc="955EC79A">
      <w:start w:val="1"/>
      <w:numFmt w:val="bullet"/>
      <w:lvlText w:val="•"/>
      <w:lvlJc w:val="left"/>
      <w:pPr>
        <w:ind w:left="142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EB8C21A">
      <w:start w:val="1"/>
      <w:numFmt w:val="bullet"/>
      <w:lvlText w:val="o"/>
      <w:lvlJc w:val="left"/>
      <w:pPr>
        <w:ind w:left="214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D76E37C">
      <w:start w:val="1"/>
      <w:numFmt w:val="bullet"/>
      <w:lvlText w:val="▪"/>
      <w:lvlJc w:val="left"/>
      <w:pPr>
        <w:ind w:left="286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1CEC612">
      <w:start w:val="1"/>
      <w:numFmt w:val="bullet"/>
      <w:lvlText w:val="•"/>
      <w:lvlJc w:val="left"/>
      <w:pPr>
        <w:ind w:left="358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1AA6BC4">
      <w:start w:val="1"/>
      <w:numFmt w:val="bullet"/>
      <w:lvlText w:val="o"/>
      <w:lvlJc w:val="left"/>
      <w:pPr>
        <w:ind w:left="430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E4CE46A">
      <w:start w:val="1"/>
      <w:numFmt w:val="bullet"/>
      <w:lvlText w:val="▪"/>
      <w:lvlJc w:val="left"/>
      <w:pPr>
        <w:ind w:left="502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F9EF510">
      <w:start w:val="1"/>
      <w:numFmt w:val="bullet"/>
      <w:lvlText w:val="•"/>
      <w:lvlJc w:val="left"/>
      <w:pPr>
        <w:ind w:left="574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8AE1FAC">
      <w:start w:val="1"/>
      <w:numFmt w:val="bullet"/>
      <w:lvlText w:val="o"/>
      <w:lvlJc w:val="left"/>
      <w:pPr>
        <w:ind w:left="646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FC44A9E">
      <w:start w:val="1"/>
      <w:numFmt w:val="bullet"/>
      <w:lvlText w:val="▪"/>
      <w:lvlJc w:val="left"/>
      <w:pPr>
        <w:ind w:left="718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5">
    <w:nsid w:val="53192341"/>
    <w:multiLevelType w:val="hybridMultilevel"/>
    <w:tmpl w:val="4E184A8A"/>
    <w:lvl w:ilvl="0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96">
    <w:nsid w:val="54FD2951"/>
    <w:multiLevelType w:val="hybridMultilevel"/>
    <w:tmpl w:val="6F4C58F6"/>
    <w:styleLink w:val="66"/>
    <w:lvl w:ilvl="0" w:tplc="293AECF2">
      <w:start w:val="1"/>
      <w:numFmt w:val="bullet"/>
      <w:lvlText w:val="•"/>
      <w:lvlJc w:val="left"/>
      <w:pPr>
        <w:tabs>
          <w:tab w:val="num" w:pos="987"/>
          <w:tab w:val="left" w:pos="993"/>
        </w:tabs>
        <w:ind w:left="420" w:firstLine="14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DA4EF1E">
      <w:start w:val="1"/>
      <w:numFmt w:val="bullet"/>
      <w:lvlText w:val="•"/>
      <w:lvlJc w:val="left"/>
      <w:pPr>
        <w:tabs>
          <w:tab w:val="left" w:pos="993"/>
          <w:tab w:val="num" w:pos="2362"/>
        </w:tabs>
        <w:ind w:left="1795" w:firstLine="14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44E38E0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CDE1F62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936763A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A9E5CA0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01C40BAC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AAE707E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7D07154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7">
    <w:nsid w:val="56426464"/>
    <w:multiLevelType w:val="hybridMultilevel"/>
    <w:tmpl w:val="23B8C052"/>
    <w:lvl w:ilvl="0" w:tplc="7DD60886">
      <w:start w:val="1"/>
      <w:numFmt w:val="decimal"/>
      <w:pStyle w:val="3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98">
    <w:nsid w:val="569972AB"/>
    <w:multiLevelType w:val="hybridMultilevel"/>
    <w:tmpl w:val="A3101D78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9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0">
    <w:nsid w:val="58DC2EA6"/>
    <w:multiLevelType w:val="hybridMultilevel"/>
    <w:tmpl w:val="223E1CE2"/>
    <w:lvl w:ilvl="0" w:tplc="6EE851E2">
      <w:start w:val="1"/>
      <w:numFmt w:val="bullet"/>
      <w:pStyle w:val="20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1">
    <w:nsid w:val="58EB0297"/>
    <w:multiLevelType w:val="hybridMultilevel"/>
    <w:tmpl w:val="F7F03544"/>
    <w:styleLink w:val="26"/>
    <w:lvl w:ilvl="0" w:tplc="CF0A3C3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F96F62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8A8EF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402DB1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8846F0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318638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128507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5BAC12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A6F0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2">
    <w:nsid w:val="5B2D22F8"/>
    <w:multiLevelType w:val="hybridMultilevel"/>
    <w:tmpl w:val="57FA74E4"/>
    <w:styleLink w:val="67"/>
    <w:lvl w:ilvl="0" w:tplc="C0A88806">
      <w:start w:val="1"/>
      <w:numFmt w:val="bullet"/>
      <w:lvlText w:val="•"/>
      <w:lvlJc w:val="left"/>
      <w:pPr>
        <w:tabs>
          <w:tab w:val="num" w:pos="993"/>
          <w:tab w:val="left" w:pos="1429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95A1376">
      <w:start w:val="1"/>
      <w:numFmt w:val="bullet"/>
      <w:lvlText w:val="o"/>
      <w:lvlJc w:val="left"/>
      <w:pPr>
        <w:ind w:left="862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DCA78AC">
      <w:start w:val="1"/>
      <w:numFmt w:val="bullet"/>
      <w:lvlText w:val="▪"/>
      <w:lvlJc w:val="left"/>
      <w:pPr>
        <w:tabs>
          <w:tab w:val="left" w:pos="993"/>
        </w:tabs>
        <w:ind w:left="14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68ADE2C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216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9DCF97E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288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C1EA44E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360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1EC1A98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432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C366644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50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63C581C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576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3">
    <w:nsid w:val="5B964281"/>
    <w:multiLevelType w:val="hybridMultilevel"/>
    <w:tmpl w:val="3E4A1C8A"/>
    <w:styleLink w:val="7"/>
    <w:lvl w:ilvl="0" w:tplc="62523838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75297A0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228C20A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59C168A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BEEF20C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A68A8BE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DEE7BE6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8DCA5DE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E1223B2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4">
    <w:nsid w:val="5BB32DA8"/>
    <w:multiLevelType w:val="hybridMultilevel"/>
    <w:tmpl w:val="7A00DEB4"/>
    <w:styleLink w:val="24"/>
    <w:lvl w:ilvl="0" w:tplc="638095E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BECA39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5B8C91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F94EB9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034201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860169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FB00D6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2443B6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8B097A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5">
    <w:nsid w:val="5C654AE8"/>
    <w:multiLevelType w:val="multilevel"/>
    <w:tmpl w:val="DAAED6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6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7">
    <w:nsid w:val="5F7C5FBB"/>
    <w:multiLevelType w:val="hybridMultilevel"/>
    <w:tmpl w:val="C3B23EA4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8">
    <w:nsid w:val="601D140A"/>
    <w:multiLevelType w:val="hybridMultilevel"/>
    <w:tmpl w:val="F8A45358"/>
    <w:styleLink w:val="33"/>
    <w:lvl w:ilvl="0" w:tplc="E78C6494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608B33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5CEDA4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46C25CC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0CE860C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7B62628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F70DD68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AEEA17C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1C09C1C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9">
    <w:nsid w:val="611F3D1E"/>
    <w:multiLevelType w:val="hybridMultilevel"/>
    <w:tmpl w:val="EFF2A284"/>
    <w:styleLink w:val="6"/>
    <w:lvl w:ilvl="0" w:tplc="13D2B048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E5AF774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888B4C2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7ECECE4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E6641D2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8207C82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10E882A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774B36E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956802E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0">
    <w:nsid w:val="61C04E82"/>
    <w:multiLevelType w:val="hybridMultilevel"/>
    <w:tmpl w:val="522CE9E4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1">
    <w:nsid w:val="61EB38D6"/>
    <w:multiLevelType w:val="hybridMultilevel"/>
    <w:tmpl w:val="6242ECE6"/>
    <w:styleLink w:val="15"/>
    <w:lvl w:ilvl="0" w:tplc="DF9E66A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218891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DDEDB5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5DCD4D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09EF69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B2A579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45AA33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4585FA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5EA9E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2">
    <w:nsid w:val="620347F0"/>
    <w:multiLevelType w:val="multilevel"/>
    <w:tmpl w:val="555E8DA2"/>
    <w:styleLink w:val="36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900" w:hanging="36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107"/>
        </w:tabs>
        <w:ind w:left="540" w:firstLine="25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1.%2.%3.%4.%5."/>
      <w:lvlJc w:val="left"/>
      <w:pPr>
        <w:tabs>
          <w:tab w:val="num" w:pos="2007"/>
        </w:tabs>
        <w:ind w:left="1440" w:firstLine="9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1.%2.%3.%4.%5.%6."/>
      <w:lvlJc w:val="left"/>
      <w:pPr>
        <w:tabs>
          <w:tab w:val="num" w:pos="2547"/>
        </w:tabs>
        <w:ind w:left="1980" w:hanging="7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1.%2.%3.%4.%5.%6.%7."/>
      <w:lvlJc w:val="left"/>
      <w:pPr>
        <w:tabs>
          <w:tab w:val="num" w:pos="3447"/>
        </w:tabs>
        <w:ind w:left="28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1.%2.%3.%4.%5.%6.%7.%8."/>
      <w:lvlJc w:val="left"/>
      <w:pPr>
        <w:tabs>
          <w:tab w:val="num" w:pos="3987"/>
        </w:tabs>
        <w:ind w:left="34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1.%2.%3.%4.%5.%6.%7.%8.%9."/>
      <w:lvlJc w:val="left"/>
      <w:pPr>
        <w:tabs>
          <w:tab w:val="num" w:pos="4887"/>
        </w:tabs>
        <w:ind w:left="43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3">
    <w:nsid w:val="625F2D30"/>
    <w:multiLevelType w:val="multilevel"/>
    <w:tmpl w:val="8BA0DAA4"/>
    <w:styleLink w:val="List15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color w:val="222222"/>
        <w:position w:val="0"/>
        <w:sz w:val="24"/>
        <w:szCs w:val="24"/>
        <w:u w:color="222222"/>
        <w:shd w:val="clear" w:color="auto" w:fill="FFFFFF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</w:abstractNum>
  <w:abstractNum w:abstractNumId="114">
    <w:nsid w:val="638003CD"/>
    <w:multiLevelType w:val="hybridMultilevel"/>
    <w:tmpl w:val="1414C2F8"/>
    <w:styleLink w:val="43"/>
    <w:lvl w:ilvl="0" w:tplc="6096EF8A">
      <w:start w:val="1"/>
      <w:numFmt w:val="bullet"/>
      <w:lvlText w:val="•"/>
      <w:lvlJc w:val="left"/>
      <w:pPr>
        <w:tabs>
          <w:tab w:val="left" w:pos="993"/>
        </w:tabs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FD405F0">
      <w:start w:val="1"/>
      <w:numFmt w:val="bullet"/>
      <w:lvlText w:val="o"/>
      <w:lvlJc w:val="left"/>
      <w:pPr>
        <w:tabs>
          <w:tab w:val="left" w:pos="993"/>
        </w:tabs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1660D9E">
      <w:start w:val="1"/>
      <w:numFmt w:val="bullet"/>
      <w:lvlText w:val="▪"/>
      <w:lvlJc w:val="left"/>
      <w:pPr>
        <w:tabs>
          <w:tab w:val="left" w:pos="993"/>
        </w:tabs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096B404">
      <w:start w:val="1"/>
      <w:numFmt w:val="bullet"/>
      <w:lvlText w:val="•"/>
      <w:lvlJc w:val="left"/>
      <w:pPr>
        <w:tabs>
          <w:tab w:val="left" w:pos="993"/>
        </w:tabs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67A867A">
      <w:start w:val="1"/>
      <w:numFmt w:val="bullet"/>
      <w:lvlText w:val="o"/>
      <w:lvlJc w:val="left"/>
      <w:pPr>
        <w:tabs>
          <w:tab w:val="left" w:pos="993"/>
        </w:tabs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5BA75A6">
      <w:start w:val="1"/>
      <w:numFmt w:val="bullet"/>
      <w:lvlText w:val="▪"/>
      <w:lvlJc w:val="left"/>
      <w:pPr>
        <w:tabs>
          <w:tab w:val="left" w:pos="993"/>
        </w:tabs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1589AE4">
      <w:start w:val="1"/>
      <w:numFmt w:val="bullet"/>
      <w:lvlText w:val="•"/>
      <w:lvlJc w:val="left"/>
      <w:pPr>
        <w:tabs>
          <w:tab w:val="left" w:pos="993"/>
        </w:tabs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0DCBA2C">
      <w:start w:val="1"/>
      <w:numFmt w:val="bullet"/>
      <w:lvlText w:val="o"/>
      <w:lvlJc w:val="left"/>
      <w:pPr>
        <w:tabs>
          <w:tab w:val="left" w:pos="993"/>
        </w:tabs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6846FB4">
      <w:start w:val="1"/>
      <w:numFmt w:val="bullet"/>
      <w:lvlText w:val="▪"/>
      <w:lvlJc w:val="left"/>
      <w:pPr>
        <w:tabs>
          <w:tab w:val="left" w:pos="993"/>
        </w:tabs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5">
    <w:nsid w:val="655237CD"/>
    <w:multiLevelType w:val="hybridMultilevel"/>
    <w:tmpl w:val="B7C23D02"/>
    <w:lvl w:ilvl="0" w:tplc="FD147F66">
      <w:start w:val="1"/>
      <w:numFmt w:val="bullet"/>
      <w:pStyle w:val="a5"/>
      <w:lvlText w:val=""/>
      <w:lvlJc w:val="left"/>
      <w:pPr>
        <w:ind w:left="1429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7">
    <w:nsid w:val="68A26BF2"/>
    <w:multiLevelType w:val="hybridMultilevel"/>
    <w:tmpl w:val="D97E2E7C"/>
    <w:styleLink w:val="69"/>
    <w:lvl w:ilvl="0" w:tplc="CD3E6C22">
      <w:start w:val="1"/>
      <w:numFmt w:val="decimal"/>
      <w:lvlText w:val="%1."/>
      <w:lvlJc w:val="left"/>
      <w:pPr>
        <w:tabs>
          <w:tab w:val="left" w:pos="993"/>
          <w:tab w:val="num" w:pos="1347"/>
        </w:tabs>
        <w:ind w:left="780" w:firstLine="147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B1683E0">
      <w:start w:val="1"/>
      <w:numFmt w:val="decimal"/>
      <w:lvlText w:val="%2."/>
      <w:lvlJc w:val="left"/>
      <w:pPr>
        <w:tabs>
          <w:tab w:val="num" w:pos="993"/>
        </w:tabs>
        <w:ind w:left="426" w:firstLine="141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446C1EA">
      <w:start w:val="1"/>
      <w:numFmt w:val="lowerRoman"/>
      <w:lvlText w:val="%3."/>
      <w:lvlJc w:val="left"/>
      <w:pPr>
        <w:ind w:left="779" w:hanging="212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2E8E014">
      <w:start w:val="1"/>
      <w:numFmt w:val="decimal"/>
      <w:lvlText w:val="%4."/>
      <w:lvlJc w:val="left"/>
      <w:pPr>
        <w:tabs>
          <w:tab w:val="left" w:pos="993"/>
        </w:tabs>
        <w:ind w:left="1440" w:hanging="258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26A7974">
      <w:start w:val="1"/>
      <w:numFmt w:val="lowerLetter"/>
      <w:lvlText w:val="%5."/>
      <w:lvlJc w:val="left"/>
      <w:pPr>
        <w:tabs>
          <w:tab w:val="left" w:pos="993"/>
        </w:tabs>
        <w:ind w:left="2160" w:hanging="24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3B02748">
      <w:start w:val="1"/>
      <w:numFmt w:val="lowerRoman"/>
      <w:lvlText w:val="%6."/>
      <w:lvlJc w:val="left"/>
      <w:pPr>
        <w:tabs>
          <w:tab w:val="left" w:pos="993"/>
        </w:tabs>
        <w:ind w:left="2880" w:hanging="17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55E3B8C">
      <w:start w:val="1"/>
      <w:numFmt w:val="decimal"/>
      <w:lvlText w:val="%7."/>
      <w:lvlJc w:val="left"/>
      <w:pPr>
        <w:tabs>
          <w:tab w:val="left" w:pos="993"/>
        </w:tabs>
        <w:ind w:left="3600" w:hanging="222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0666086">
      <w:start w:val="1"/>
      <w:numFmt w:val="lowerLetter"/>
      <w:lvlText w:val="%8."/>
      <w:lvlJc w:val="left"/>
      <w:pPr>
        <w:tabs>
          <w:tab w:val="left" w:pos="993"/>
        </w:tabs>
        <w:ind w:left="4320" w:hanging="21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7324B6D6">
      <w:start w:val="1"/>
      <w:numFmt w:val="lowerRoman"/>
      <w:lvlText w:val="%9."/>
      <w:lvlJc w:val="left"/>
      <w:pPr>
        <w:tabs>
          <w:tab w:val="left" w:pos="993"/>
        </w:tabs>
        <w:ind w:left="5040" w:hanging="1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8">
    <w:nsid w:val="692D35FE"/>
    <w:multiLevelType w:val="multilevel"/>
    <w:tmpl w:val="1CB46C1A"/>
    <w:styleLink w:val="List10"/>
    <w:lvl w:ilvl="0">
      <w:start w:val="1"/>
      <w:numFmt w:val="decimal"/>
      <w:lvlText w:val="%1)"/>
      <w:lvlJc w:val="left"/>
      <w:pPr>
        <w:tabs>
          <w:tab w:val="num" w:pos="1748"/>
        </w:tabs>
        <w:ind w:left="1748" w:hanging="104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19">
    <w:nsid w:val="6B450002"/>
    <w:multiLevelType w:val="multilevel"/>
    <w:tmpl w:val="DE1EE608"/>
    <w:styleLink w:val="List24"/>
    <w:lvl w:ilvl="0">
      <w:start w:val="1"/>
      <w:numFmt w:val="decimal"/>
      <w:lvlText w:val="%1)"/>
      <w:lvlJc w:val="left"/>
      <w:pPr>
        <w:tabs>
          <w:tab w:val="num" w:pos="709"/>
        </w:tabs>
        <w:ind w:left="709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60"/>
        </w:tabs>
        <w:ind w:left="18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69"/>
        </w:tabs>
        <w:ind w:left="25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300"/>
        </w:tabs>
        <w:ind w:left="33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20"/>
        </w:tabs>
        <w:ind w:left="40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29"/>
        </w:tabs>
        <w:ind w:left="47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60"/>
        </w:tabs>
        <w:ind w:left="54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80"/>
        </w:tabs>
        <w:ind w:left="618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89"/>
        </w:tabs>
        <w:ind w:left="688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20">
    <w:nsid w:val="6BB12B48"/>
    <w:multiLevelType w:val="hybridMultilevel"/>
    <w:tmpl w:val="5E986558"/>
    <w:styleLink w:val="86"/>
    <w:lvl w:ilvl="0" w:tplc="4AB8DFD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6F65E1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C6A13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D3E5BB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6ACC0B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3CABA16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462723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36599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460C20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1">
    <w:nsid w:val="6CA13E15"/>
    <w:multiLevelType w:val="hybridMultilevel"/>
    <w:tmpl w:val="FE3E190C"/>
    <w:styleLink w:val="84"/>
    <w:lvl w:ilvl="0" w:tplc="1F50C78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E8E781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8F851E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BEE8B0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56AA8F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832C90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1F21F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11E244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974A8D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2">
    <w:nsid w:val="6EA8617E"/>
    <w:multiLevelType w:val="hybridMultilevel"/>
    <w:tmpl w:val="D9E6D272"/>
    <w:styleLink w:val="200"/>
    <w:lvl w:ilvl="0" w:tplc="E18E829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78A44B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D78E47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A1E1E5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07E285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5AE0A7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DA0157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1CEA28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C10D13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3">
    <w:nsid w:val="6F9046F3"/>
    <w:multiLevelType w:val="multilevel"/>
    <w:tmpl w:val="53122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4">
    <w:nsid w:val="700258AB"/>
    <w:multiLevelType w:val="hybridMultilevel"/>
    <w:tmpl w:val="A6DE3640"/>
    <w:styleLink w:val="74"/>
    <w:lvl w:ilvl="0" w:tplc="C3E4BA04">
      <w:start w:val="1"/>
      <w:numFmt w:val="decimal"/>
      <w:lvlText w:val="%1."/>
      <w:lvlJc w:val="left"/>
      <w:pPr>
        <w:tabs>
          <w:tab w:val="left" w:pos="284"/>
          <w:tab w:val="num" w:pos="720"/>
        </w:tabs>
        <w:ind w:left="153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9ACEBE8">
      <w:start w:val="1"/>
      <w:numFmt w:val="decimal"/>
      <w:lvlText w:val="%2."/>
      <w:lvlJc w:val="left"/>
      <w:pPr>
        <w:tabs>
          <w:tab w:val="num" w:pos="708"/>
        </w:tabs>
        <w:ind w:left="141" w:firstLine="42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9C8CA5A">
      <w:start w:val="1"/>
      <w:numFmt w:val="decimal"/>
      <w:suff w:val="nothing"/>
      <w:lvlText w:val="%3."/>
      <w:lvlJc w:val="left"/>
      <w:pPr>
        <w:ind w:left="720" w:firstLine="438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7CAD39E">
      <w:start w:val="1"/>
      <w:numFmt w:val="decimal"/>
      <w:lvlText w:val="%4."/>
      <w:lvlJc w:val="left"/>
      <w:pPr>
        <w:ind w:left="144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058E826">
      <w:start w:val="1"/>
      <w:numFmt w:val="decimal"/>
      <w:lvlText w:val="%5."/>
      <w:lvlJc w:val="left"/>
      <w:pPr>
        <w:ind w:left="216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B40296A">
      <w:start w:val="1"/>
      <w:numFmt w:val="decimal"/>
      <w:lvlText w:val="%6."/>
      <w:lvlJc w:val="left"/>
      <w:pPr>
        <w:ind w:left="288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EB629F6">
      <w:start w:val="1"/>
      <w:numFmt w:val="decimal"/>
      <w:lvlText w:val="%7."/>
      <w:lvlJc w:val="left"/>
      <w:pPr>
        <w:ind w:left="360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1DCE2AE">
      <w:start w:val="1"/>
      <w:numFmt w:val="decimal"/>
      <w:lvlText w:val="%8."/>
      <w:lvlJc w:val="left"/>
      <w:pPr>
        <w:ind w:left="432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281774">
      <w:start w:val="1"/>
      <w:numFmt w:val="decimal"/>
      <w:lvlText w:val="%9."/>
      <w:lvlJc w:val="left"/>
      <w:pPr>
        <w:ind w:left="504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5">
    <w:nsid w:val="755047FD"/>
    <w:multiLevelType w:val="hybridMultilevel"/>
    <w:tmpl w:val="11F2B8A0"/>
    <w:styleLink w:val="27"/>
    <w:lvl w:ilvl="0" w:tplc="6D1C2D6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C323C9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39232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5E2C4F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1DEDB1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222DB1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E858C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1CF41BC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C8C46F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6">
    <w:nsid w:val="755C24EF"/>
    <w:multiLevelType w:val="multilevel"/>
    <w:tmpl w:val="5B94C1B0"/>
    <w:lvl w:ilvl="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27">
    <w:nsid w:val="75C13D81"/>
    <w:multiLevelType w:val="multilevel"/>
    <w:tmpl w:val="722ED736"/>
    <w:styleLink w:val="List11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28">
    <w:nsid w:val="77B94E1A"/>
    <w:multiLevelType w:val="multilevel"/>
    <w:tmpl w:val="4B38F172"/>
    <w:styleLink w:val="88"/>
    <w:lvl w:ilvl="0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1.%2.%3.%4."/>
      <w:lvlJc w:val="left"/>
      <w:pPr>
        <w:ind w:left="144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1.%2.%3.%4.%5."/>
      <w:lvlJc w:val="left"/>
      <w:pPr>
        <w:ind w:left="144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1.%2.%3.%4.%5.%6."/>
      <w:lvlJc w:val="left"/>
      <w:pPr>
        <w:ind w:left="180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1.%2.%3.%4.%5.%6.%7."/>
      <w:lvlJc w:val="left"/>
      <w:pPr>
        <w:ind w:left="216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1.%2.%3.%4.%5.%6.%7.%8."/>
      <w:lvlJc w:val="left"/>
      <w:pPr>
        <w:ind w:left="216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1.%2.%3.%4.%5.%6.%7.%8.%9."/>
      <w:lvlJc w:val="left"/>
      <w:pPr>
        <w:ind w:left="2520" w:hanging="21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9">
    <w:nsid w:val="788A076E"/>
    <w:multiLevelType w:val="hybridMultilevel"/>
    <w:tmpl w:val="52CE4378"/>
    <w:styleLink w:val="79"/>
    <w:lvl w:ilvl="0" w:tplc="B072872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CE4AE1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14D3A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996FDA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BEA24C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5F4CCE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3A018E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A96300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730F22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0">
    <w:nsid w:val="78FB7715"/>
    <w:multiLevelType w:val="hybridMultilevel"/>
    <w:tmpl w:val="68F27E32"/>
    <w:styleLink w:val="64"/>
    <w:lvl w:ilvl="0" w:tplc="DB2E37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7AAAE8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8F0D09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A88B06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28861D1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7DAC92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E54F28A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050D7E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778713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1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2">
    <w:nsid w:val="7A090E03"/>
    <w:multiLevelType w:val="hybridMultilevel"/>
    <w:tmpl w:val="6D523C60"/>
    <w:styleLink w:val="34"/>
    <w:lvl w:ilvl="0" w:tplc="A7C6EE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5A6A9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16A235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AC2EEE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024791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A6A971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4C437E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8F4E2D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D50006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3">
    <w:nsid w:val="7A281671"/>
    <w:multiLevelType w:val="hybridMultilevel"/>
    <w:tmpl w:val="591028C8"/>
    <w:styleLink w:val="73"/>
    <w:lvl w:ilvl="0" w:tplc="C7EA1914">
      <w:start w:val="1"/>
      <w:numFmt w:val="decimal"/>
      <w:lvlText w:val="%1."/>
      <w:lvlJc w:val="left"/>
      <w:pPr>
        <w:tabs>
          <w:tab w:val="left" w:pos="284"/>
          <w:tab w:val="num" w:pos="720"/>
          <w:tab w:val="left" w:pos="1418"/>
        </w:tabs>
        <w:ind w:left="153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3DC55A2">
      <w:start w:val="1"/>
      <w:numFmt w:val="decimal"/>
      <w:lvlText w:val="%2."/>
      <w:lvlJc w:val="left"/>
      <w:pPr>
        <w:tabs>
          <w:tab w:val="left" w:pos="284"/>
          <w:tab w:val="left" w:pos="720"/>
          <w:tab w:val="num" w:pos="1287"/>
          <w:tab w:val="left" w:pos="1418"/>
        </w:tabs>
        <w:ind w:left="720" w:firstLine="43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1FE5F78">
      <w:start w:val="1"/>
      <w:numFmt w:val="decimal"/>
      <w:lvlText w:val="%3."/>
      <w:lvlJc w:val="left"/>
      <w:pPr>
        <w:tabs>
          <w:tab w:val="left" w:pos="284"/>
          <w:tab w:val="left" w:pos="720"/>
          <w:tab w:val="left" w:pos="1418"/>
          <w:tab w:val="num" w:pos="2007"/>
        </w:tabs>
        <w:ind w:left="144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7465266">
      <w:start w:val="1"/>
      <w:numFmt w:val="decimal"/>
      <w:lvlText w:val="%4."/>
      <w:lvlJc w:val="left"/>
      <w:pPr>
        <w:tabs>
          <w:tab w:val="left" w:pos="284"/>
          <w:tab w:val="left" w:pos="720"/>
          <w:tab w:val="left" w:pos="1418"/>
          <w:tab w:val="num" w:pos="2727"/>
        </w:tabs>
        <w:ind w:left="216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DD81942">
      <w:start w:val="1"/>
      <w:numFmt w:val="decimal"/>
      <w:lvlText w:val="%5."/>
      <w:lvlJc w:val="left"/>
      <w:pPr>
        <w:tabs>
          <w:tab w:val="left" w:pos="284"/>
          <w:tab w:val="left" w:pos="720"/>
          <w:tab w:val="left" w:pos="1418"/>
          <w:tab w:val="num" w:pos="3447"/>
        </w:tabs>
        <w:ind w:left="28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F24B2A4">
      <w:start w:val="1"/>
      <w:numFmt w:val="decimal"/>
      <w:lvlText w:val="%6."/>
      <w:lvlJc w:val="left"/>
      <w:pPr>
        <w:tabs>
          <w:tab w:val="left" w:pos="284"/>
          <w:tab w:val="left" w:pos="720"/>
          <w:tab w:val="left" w:pos="1418"/>
          <w:tab w:val="num" w:pos="4167"/>
        </w:tabs>
        <w:ind w:left="360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006530">
      <w:start w:val="1"/>
      <w:numFmt w:val="decimal"/>
      <w:lvlText w:val="%7."/>
      <w:lvlJc w:val="left"/>
      <w:pPr>
        <w:tabs>
          <w:tab w:val="left" w:pos="284"/>
          <w:tab w:val="left" w:pos="720"/>
          <w:tab w:val="left" w:pos="1418"/>
          <w:tab w:val="num" w:pos="4887"/>
        </w:tabs>
        <w:ind w:left="43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17EE712">
      <w:start w:val="1"/>
      <w:numFmt w:val="decimal"/>
      <w:lvlText w:val="%8."/>
      <w:lvlJc w:val="left"/>
      <w:pPr>
        <w:tabs>
          <w:tab w:val="left" w:pos="284"/>
          <w:tab w:val="left" w:pos="720"/>
          <w:tab w:val="left" w:pos="1418"/>
          <w:tab w:val="num" w:pos="5607"/>
        </w:tabs>
        <w:ind w:left="504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89C3764">
      <w:start w:val="1"/>
      <w:numFmt w:val="decimal"/>
      <w:lvlText w:val="%9."/>
      <w:lvlJc w:val="left"/>
      <w:pPr>
        <w:tabs>
          <w:tab w:val="left" w:pos="284"/>
          <w:tab w:val="left" w:pos="720"/>
          <w:tab w:val="left" w:pos="1418"/>
          <w:tab w:val="num" w:pos="6327"/>
        </w:tabs>
        <w:ind w:left="576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4">
    <w:nsid w:val="7B485955"/>
    <w:multiLevelType w:val="multilevel"/>
    <w:tmpl w:val="CC9AD4D4"/>
    <w:styleLink w:val="List0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rFonts w:ascii="Times New Roman" w:eastAsia="Times New Roman" w:hAnsi="Times New Roman" w:cs="Times New Roman"/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3">
      <w:start w:val="1"/>
      <w:numFmt w:val="bullet"/>
      <w:lvlText w:val="▪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4">
      <w:start w:val="1"/>
      <w:numFmt w:val="bullet"/>
      <w:lvlText w:val="▪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6">
      <w:start w:val="1"/>
      <w:numFmt w:val="bullet"/>
      <w:lvlText w:val="▪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7">
      <w:start w:val="1"/>
      <w:numFmt w:val="bullet"/>
      <w:lvlText w:val="▪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</w:abstractNum>
  <w:abstractNum w:abstractNumId="135">
    <w:nsid w:val="7C5C32F2"/>
    <w:multiLevelType w:val="hybridMultilevel"/>
    <w:tmpl w:val="5C06B324"/>
    <w:styleLink w:val="39"/>
    <w:lvl w:ilvl="0" w:tplc="069CD1AE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1EA21E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71CA4F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98C21B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E2890CC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4521CC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A2E4840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A122656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2CE8E44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6">
    <w:nsid w:val="7D3067ED"/>
    <w:multiLevelType w:val="multilevel"/>
    <w:tmpl w:val="6A1E9760"/>
    <w:styleLink w:val="List8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9"/>
        </w:tabs>
        <w:ind w:left="184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8"/>
        </w:tabs>
        <w:ind w:left="255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3">
      <w:start w:val="1"/>
      <w:numFmt w:val="decimal"/>
      <w:lvlText w:val="%4."/>
      <w:lvlJc w:val="left"/>
      <w:pPr>
        <w:tabs>
          <w:tab w:val="num" w:pos="3289"/>
        </w:tabs>
        <w:ind w:left="328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9"/>
        </w:tabs>
        <w:ind w:left="400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8"/>
        </w:tabs>
        <w:ind w:left="471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6">
      <w:start w:val="1"/>
      <w:numFmt w:val="decimal"/>
      <w:lvlText w:val="%7."/>
      <w:lvlJc w:val="left"/>
      <w:pPr>
        <w:tabs>
          <w:tab w:val="num" w:pos="5449"/>
        </w:tabs>
        <w:ind w:left="544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9"/>
        </w:tabs>
        <w:ind w:left="616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8"/>
        </w:tabs>
        <w:ind w:left="687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</w:abstractNum>
  <w:abstractNum w:abstractNumId="137">
    <w:nsid w:val="7D7544B9"/>
    <w:multiLevelType w:val="hybridMultilevel"/>
    <w:tmpl w:val="559EF250"/>
    <w:styleLink w:val="330"/>
    <w:lvl w:ilvl="0" w:tplc="9C06F9F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B0CB73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814F3E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224402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BFACC0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0DEBF5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0C6950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322FE9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3182DA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8">
    <w:nsid w:val="7DC70148"/>
    <w:multiLevelType w:val="multilevel"/>
    <w:tmpl w:val="4D0660CA"/>
    <w:styleLink w:val="53"/>
    <w:lvl w:ilvl="0">
      <w:start w:val="1"/>
      <w:numFmt w:val="decimal"/>
      <w:lvlText w:val="%1."/>
      <w:lvlJc w:val="left"/>
      <w:pPr>
        <w:ind w:left="420" w:hanging="4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108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ind w:left="108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ind w:left="144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ind w:left="144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80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9">
    <w:nsid w:val="7F594455"/>
    <w:multiLevelType w:val="hybridMultilevel"/>
    <w:tmpl w:val="50041E76"/>
    <w:styleLink w:val="23"/>
    <w:lvl w:ilvl="0" w:tplc="F0D0FEC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334E5B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FF2859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AB6192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56EA76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C4036D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F7286E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A1A85A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36B072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0">
    <w:nsid w:val="7FCB6389"/>
    <w:multiLevelType w:val="hybridMultilevel"/>
    <w:tmpl w:val="98CC6BAC"/>
    <w:styleLink w:val="35"/>
    <w:lvl w:ilvl="0" w:tplc="0290C16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421A58C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5C254C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392401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2DC93B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99625B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69028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9227D3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1AAC6B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num w:numId="1">
    <w:abstractNumId w:val="134"/>
  </w:num>
  <w:num w:numId="2">
    <w:abstractNumId w:val="136"/>
  </w:num>
  <w:num w:numId="3">
    <w:abstractNumId w:val="39"/>
  </w:num>
  <w:num w:numId="4">
    <w:abstractNumId w:val="118"/>
  </w:num>
  <w:num w:numId="5">
    <w:abstractNumId w:val="127"/>
  </w:num>
  <w:num w:numId="6">
    <w:abstractNumId w:val="57"/>
  </w:num>
  <w:num w:numId="7">
    <w:abstractNumId w:val="70"/>
  </w:num>
  <w:num w:numId="8">
    <w:abstractNumId w:val="113"/>
  </w:num>
  <w:num w:numId="9">
    <w:abstractNumId w:val="45"/>
  </w:num>
  <w:num w:numId="10">
    <w:abstractNumId w:val="92"/>
  </w:num>
  <w:num w:numId="11">
    <w:abstractNumId w:val="43"/>
  </w:num>
  <w:num w:numId="12">
    <w:abstractNumId w:val="74"/>
  </w:num>
  <w:num w:numId="13">
    <w:abstractNumId w:val="32"/>
  </w:num>
  <w:num w:numId="14">
    <w:abstractNumId w:val="119"/>
  </w:num>
  <w:num w:numId="15">
    <w:abstractNumId w:val="42"/>
  </w:num>
  <w:num w:numId="16">
    <w:abstractNumId w:val="20"/>
  </w:num>
  <w:num w:numId="17">
    <w:abstractNumId w:val="95"/>
  </w:num>
  <w:num w:numId="18">
    <w:abstractNumId w:val="86"/>
  </w:num>
  <w:num w:numId="19">
    <w:abstractNumId w:val="26"/>
  </w:num>
  <w:num w:numId="20">
    <w:abstractNumId w:val="54"/>
  </w:num>
  <w:num w:numId="21">
    <w:abstractNumId w:val="24"/>
  </w:num>
  <w:num w:numId="22">
    <w:abstractNumId w:val="108"/>
  </w:num>
  <w:num w:numId="23">
    <w:abstractNumId w:val="36"/>
  </w:num>
  <w:num w:numId="24">
    <w:abstractNumId w:val="75"/>
  </w:num>
  <w:num w:numId="25">
    <w:abstractNumId w:val="62"/>
    <w:lvlOverride w:ilvl="0">
      <w:lvl w:ilvl="0">
        <w:start w:val="1"/>
        <w:numFmt w:val="decimal"/>
        <w:pStyle w:val="a2"/>
        <w:lvlText w:val="%1)"/>
        <w:lvlJc w:val="left"/>
        <w:pPr>
          <w:tabs>
            <w:tab w:val="num" w:pos="708"/>
          </w:tabs>
          <w:ind w:left="141" w:firstLine="426"/>
        </w:pPr>
        <w:rPr>
          <w:rFonts w:hAnsi="Arial Unicode MS"/>
          <w:b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26">
    <w:abstractNumId w:val="109"/>
  </w:num>
  <w:num w:numId="27">
    <w:abstractNumId w:val="103"/>
  </w:num>
  <w:num w:numId="28">
    <w:abstractNumId w:val="68"/>
  </w:num>
  <w:num w:numId="29">
    <w:abstractNumId w:val="90"/>
  </w:num>
  <w:num w:numId="30">
    <w:abstractNumId w:val="69"/>
  </w:num>
  <w:num w:numId="31">
    <w:abstractNumId w:val="64"/>
  </w:num>
  <w:num w:numId="32">
    <w:abstractNumId w:val="22"/>
  </w:num>
  <w:num w:numId="33">
    <w:abstractNumId w:val="23"/>
  </w:num>
  <w:num w:numId="34">
    <w:abstractNumId w:val="7"/>
  </w:num>
  <w:num w:numId="35">
    <w:abstractNumId w:val="111"/>
  </w:num>
  <w:num w:numId="36">
    <w:abstractNumId w:val="52"/>
  </w:num>
  <w:num w:numId="37">
    <w:abstractNumId w:val="35"/>
  </w:num>
  <w:num w:numId="38">
    <w:abstractNumId w:val="40"/>
  </w:num>
  <w:num w:numId="39">
    <w:abstractNumId w:val="15"/>
  </w:num>
  <w:num w:numId="40">
    <w:abstractNumId w:val="122"/>
  </w:num>
  <w:num w:numId="41">
    <w:abstractNumId w:val="18"/>
  </w:num>
  <w:num w:numId="42">
    <w:abstractNumId w:val="63"/>
  </w:num>
  <w:num w:numId="43">
    <w:abstractNumId w:val="139"/>
  </w:num>
  <w:num w:numId="44">
    <w:abstractNumId w:val="104"/>
  </w:num>
  <w:num w:numId="45">
    <w:abstractNumId w:val="4"/>
  </w:num>
  <w:num w:numId="46">
    <w:abstractNumId w:val="101"/>
  </w:num>
  <w:num w:numId="47">
    <w:abstractNumId w:val="125"/>
  </w:num>
  <w:num w:numId="48">
    <w:abstractNumId w:val="84"/>
  </w:num>
  <w:num w:numId="49">
    <w:abstractNumId w:val="55"/>
  </w:num>
  <w:num w:numId="50">
    <w:abstractNumId w:val="31"/>
  </w:num>
  <w:num w:numId="51">
    <w:abstractNumId w:val="80"/>
  </w:num>
  <w:num w:numId="52">
    <w:abstractNumId w:val="61"/>
  </w:num>
  <w:num w:numId="53">
    <w:abstractNumId w:val="137"/>
  </w:num>
  <w:num w:numId="54">
    <w:abstractNumId w:val="132"/>
  </w:num>
  <w:num w:numId="55">
    <w:abstractNumId w:val="140"/>
  </w:num>
  <w:num w:numId="56">
    <w:abstractNumId w:val="112"/>
  </w:num>
  <w:num w:numId="57">
    <w:abstractNumId w:val="81"/>
  </w:num>
  <w:num w:numId="58">
    <w:abstractNumId w:val="60"/>
  </w:num>
  <w:num w:numId="59">
    <w:abstractNumId w:val="135"/>
  </w:num>
  <w:num w:numId="60">
    <w:abstractNumId w:val="8"/>
  </w:num>
  <w:num w:numId="61">
    <w:abstractNumId w:val="66"/>
  </w:num>
  <w:num w:numId="62">
    <w:abstractNumId w:val="6"/>
  </w:num>
  <w:num w:numId="63">
    <w:abstractNumId w:val="114"/>
  </w:num>
  <w:num w:numId="64">
    <w:abstractNumId w:val="53"/>
  </w:num>
  <w:num w:numId="65">
    <w:abstractNumId w:val="34"/>
  </w:num>
  <w:num w:numId="66">
    <w:abstractNumId w:val="56"/>
  </w:num>
  <w:num w:numId="67">
    <w:abstractNumId w:val="41"/>
  </w:num>
  <w:num w:numId="68">
    <w:abstractNumId w:val="16"/>
  </w:num>
  <w:num w:numId="69">
    <w:abstractNumId w:val="47"/>
  </w:num>
  <w:num w:numId="70">
    <w:abstractNumId w:val="28"/>
  </w:num>
  <w:num w:numId="71">
    <w:abstractNumId w:val="13"/>
  </w:num>
  <w:num w:numId="72">
    <w:abstractNumId w:val="44"/>
  </w:num>
  <w:num w:numId="73">
    <w:abstractNumId w:val="138"/>
  </w:num>
  <w:num w:numId="74">
    <w:abstractNumId w:val="3"/>
  </w:num>
  <w:num w:numId="75">
    <w:abstractNumId w:val="58"/>
  </w:num>
  <w:num w:numId="76">
    <w:abstractNumId w:val="51"/>
  </w:num>
  <w:num w:numId="77">
    <w:abstractNumId w:val="73"/>
  </w:num>
  <w:num w:numId="78">
    <w:abstractNumId w:val="78"/>
  </w:num>
  <w:num w:numId="79">
    <w:abstractNumId w:val="2"/>
  </w:num>
  <w:num w:numId="80">
    <w:abstractNumId w:val="11"/>
  </w:num>
  <w:num w:numId="81">
    <w:abstractNumId w:val="9"/>
  </w:num>
  <w:num w:numId="82">
    <w:abstractNumId w:val="72"/>
  </w:num>
  <w:num w:numId="83">
    <w:abstractNumId w:val="71"/>
  </w:num>
  <w:num w:numId="84">
    <w:abstractNumId w:val="130"/>
  </w:num>
  <w:num w:numId="85">
    <w:abstractNumId w:val="30"/>
  </w:num>
  <w:num w:numId="86">
    <w:abstractNumId w:val="96"/>
  </w:num>
  <w:num w:numId="87">
    <w:abstractNumId w:val="102"/>
  </w:num>
  <w:num w:numId="88">
    <w:abstractNumId w:val="50"/>
  </w:num>
  <w:num w:numId="89">
    <w:abstractNumId w:val="117"/>
  </w:num>
  <w:num w:numId="90">
    <w:abstractNumId w:val="1"/>
  </w:num>
  <w:num w:numId="91">
    <w:abstractNumId w:val="89"/>
  </w:num>
  <w:num w:numId="92">
    <w:abstractNumId w:val="93"/>
  </w:num>
  <w:num w:numId="93">
    <w:abstractNumId w:val="133"/>
  </w:num>
  <w:num w:numId="94">
    <w:abstractNumId w:val="124"/>
  </w:num>
  <w:num w:numId="95">
    <w:abstractNumId w:val="77"/>
  </w:num>
  <w:num w:numId="96">
    <w:abstractNumId w:val="82"/>
  </w:num>
  <w:num w:numId="97">
    <w:abstractNumId w:val="38"/>
  </w:num>
  <w:num w:numId="98">
    <w:abstractNumId w:val="5"/>
  </w:num>
  <w:num w:numId="99">
    <w:abstractNumId w:val="129"/>
  </w:num>
  <w:num w:numId="100">
    <w:abstractNumId w:val="19"/>
  </w:num>
  <w:num w:numId="101">
    <w:abstractNumId w:val="85"/>
  </w:num>
  <w:num w:numId="102">
    <w:abstractNumId w:val="21"/>
  </w:num>
  <w:num w:numId="103">
    <w:abstractNumId w:val="25"/>
  </w:num>
  <w:num w:numId="104">
    <w:abstractNumId w:val="121"/>
  </w:num>
  <w:num w:numId="105">
    <w:abstractNumId w:val="88"/>
  </w:num>
  <w:num w:numId="106">
    <w:abstractNumId w:val="120"/>
  </w:num>
  <w:num w:numId="107">
    <w:abstractNumId w:val="59"/>
  </w:num>
  <w:num w:numId="108">
    <w:abstractNumId w:val="128"/>
  </w:num>
  <w:num w:numId="109">
    <w:abstractNumId w:val="49"/>
  </w:num>
  <w:num w:numId="110">
    <w:abstractNumId w:val="94"/>
  </w:num>
  <w:num w:numId="111">
    <w:abstractNumId w:val="100"/>
  </w:num>
  <w:num w:numId="112">
    <w:abstractNumId w:val="9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15"/>
  </w:num>
  <w:num w:numId="114">
    <w:abstractNumId w:val="83"/>
  </w:num>
  <w:num w:numId="115">
    <w:abstractNumId w:val="48"/>
  </w:num>
  <w:num w:numId="116">
    <w:abstractNumId w:val="33"/>
  </w:num>
  <w:num w:numId="117">
    <w:abstractNumId w:val="79"/>
  </w:num>
  <w:num w:numId="118">
    <w:abstractNumId w:val="106"/>
  </w:num>
  <w:num w:numId="119">
    <w:abstractNumId w:val="116"/>
  </w:num>
  <w:num w:numId="120">
    <w:abstractNumId w:val="91"/>
  </w:num>
  <w:num w:numId="121">
    <w:abstractNumId w:val="76"/>
  </w:num>
  <w:num w:numId="122">
    <w:abstractNumId w:val="65"/>
    <w:lvlOverride w:ilvl="0">
      <w:startOverride w:val="1"/>
    </w:lvlOverride>
  </w:num>
  <w:num w:numId="123">
    <w:abstractNumId w:val="14"/>
  </w:num>
  <w:num w:numId="124">
    <w:abstractNumId w:val="67"/>
  </w:num>
  <w:num w:numId="125">
    <w:abstractNumId w:val="12"/>
  </w:num>
  <w:num w:numId="126">
    <w:abstractNumId w:val="27"/>
  </w:num>
  <w:num w:numId="127">
    <w:abstractNumId w:val="37"/>
  </w:num>
  <w:num w:numId="128">
    <w:abstractNumId w:val="131"/>
  </w:num>
  <w:num w:numId="129">
    <w:abstractNumId w:val="99"/>
  </w:num>
  <w:num w:numId="130">
    <w:abstractNumId w:val="10"/>
  </w:num>
  <w:num w:numId="131">
    <w:abstractNumId w:val="126"/>
  </w:num>
  <w:num w:numId="132">
    <w:abstractNumId w:val="110"/>
  </w:num>
  <w:num w:numId="133">
    <w:abstractNumId w:val="98"/>
  </w:num>
  <w:num w:numId="134">
    <w:abstractNumId w:val="107"/>
  </w:num>
  <w:num w:numId="135">
    <w:abstractNumId w:val="17"/>
  </w:num>
  <w:num w:numId="136">
    <w:abstractNumId w:val="46"/>
  </w:num>
  <w:num w:numId="137">
    <w:abstractNumId w:val="29"/>
  </w:num>
  <w:num w:numId="138">
    <w:abstractNumId w:val="87"/>
  </w:num>
  <w:num w:numId="139">
    <w:abstractNumId w:val="0"/>
  </w:num>
  <w:num w:numId="140">
    <w:abstractNumId w:val="123"/>
  </w:num>
  <w:num w:numId="141">
    <w:abstractNumId w:val="105"/>
  </w:num>
  <w:numIdMacAtCleanup w:val="1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6DE"/>
    <w:rsid w:val="0000021B"/>
    <w:rsid w:val="00001704"/>
    <w:rsid w:val="00001D21"/>
    <w:rsid w:val="00002C4A"/>
    <w:rsid w:val="0000340E"/>
    <w:rsid w:val="000050B8"/>
    <w:rsid w:val="0000516F"/>
    <w:rsid w:val="000065AD"/>
    <w:rsid w:val="00012828"/>
    <w:rsid w:val="000129B4"/>
    <w:rsid w:val="00012AC2"/>
    <w:rsid w:val="00012F2A"/>
    <w:rsid w:val="000134CE"/>
    <w:rsid w:val="00015284"/>
    <w:rsid w:val="0001563C"/>
    <w:rsid w:val="00015791"/>
    <w:rsid w:val="00020A56"/>
    <w:rsid w:val="00021B6E"/>
    <w:rsid w:val="00021C8B"/>
    <w:rsid w:val="0002292E"/>
    <w:rsid w:val="00022D00"/>
    <w:rsid w:val="000235B1"/>
    <w:rsid w:val="00023D29"/>
    <w:rsid w:val="00023EC2"/>
    <w:rsid w:val="0002605E"/>
    <w:rsid w:val="00026944"/>
    <w:rsid w:val="00027DDA"/>
    <w:rsid w:val="0003063D"/>
    <w:rsid w:val="00030892"/>
    <w:rsid w:val="00030D1F"/>
    <w:rsid w:val="000331F6"/>
    <w:rsid w:val="00033321"/>
    <w:rsid w:val="00033757"/>
    <w:rsid w:val="00033D21"/>
    <w:rsid w:val="00034F1C"/>
    <w:rsid w:val="00035A0F"/>
    <w:rsid w:val="000367D3"/>
    <w:rsid w:val="000375D3"/>
    <w:rsid w:val="00037CD4"/>
    <w:rsid w:val="00040B0C"/>
    <w:rsid w:val="00040DD6"/>
    <w:rsid w:val="0004151C"/>
    <w:rsid w:val="00041571"/>
    <w:rsid w:val="00041AEE"/>
    <w:rsid w:val="00042BB9"/>
    <w:rsid w:val="00043369"/>
    <w:rsid w:val="00043DEB"/>
    <w:rsid w:val="00043DFD"/>
    <w:rsid w:val="000442F1"/>
    <w:rsid w:val="00044357"/>
    <w:rsid w:val="0004457D"/>
    <w:rsid w:val="00044B03"/>
    <w:rsid w:val="00044C4A"/>
    <w:rsid w:val="000452D3"/>
    <w:rsid w:val="00045AE8"/>
    <w:rsid w:val="00045B58"/>
    <w:rsid w:val="00045E75"/>
    <w:rsid w:val="000464AC"/>
    <w:rsid w:val="0004660E"/>
    <w:rsid w:val="00046833"/>
    <w:rsid w:val="00050F6A"/>
    <w:rsid w:val="00051088"/>
    <w:rsid w:val="0005140A"/>
    <w:rsid w:val="000515C1"/>
    <w:rsid w:val="0005172E"/>
    <w:rsid w:val="00052378"/>
    <w:rsid w:val="00053C11"/>
    <w:rsid w:val="00053E83"/>
    <w:rsid w:val="00054E34"/>
    <w:rsid w:val="00055B5F"/>
    <w:rsid w:val="00055FA1"/>
    <w:rsid w:val="0005686A"/>
    <w:rsid w:val="00056D63"/>
    <w:rsid w:val="00056ECF"/>
    <w:rsid w:val="00057BEB"/>
    <w:rsid w:val="00057DA7"/>
    <w:rsid w:val="0006117C"/>
    <w:rsid w:val="0006139E"/>
    <w:rsid w:val="000621C8"/>
    <w:rsid w:val="00062218"/>
    <w:rsid w:val="0006316D"/>
    <w:rsid w:val="0006355A"/>
    <w:rsid w:val="00063691"/>
    <w:rsid w:val="0006406A"/>
    <w:rsid w:val="000664DA"/>
    <w:rsid w:val="00066539"/>
    <w:rsid w:val="00066798"/>
    <w:rsid w:val="000679CF"/>
    <w:rsid w:val="00067B53"/>
    <w:rsid w:val="00070B92"/>
    <w:rsid w:val="000721D4"/>
    <w:rsid w:val="0007237D"/>
    <w:rsid w:val="00072DCB"/>
    <w:rsid w:val="0007398C"/>
    <w:rsid w:val="00073AEA"/>
    <w:rsid w:val="000741EC"/>
    <w:rsid w:val="00074362"/>
    <w:rsid w:val="00076221"/>
    <w:rsid w:val="000768A7"/>
    <w:rsid w:val="00076E51"/>
    <w:rsid w:val="000771CD"/>
    <w:rsid w:val="000778A7"/>
    <w:rsid w:val="00077DF2"/>
    <w:rsid w:val="00080D24"/>
    <w:rsid w:val="00080E33"/>
    <w:rsid w:val="000814D0"/>
    <w:rsid w:val="000827B2"/>
    <w:rsid w:val="00082A81"/>
    <w:rsid w:val="00083D75"/>
    <w:rsid w:val="00084532"/>
    <w:rsid w:val="0008492A"/>
    <w:rsid w:val="0008527F"/>
    <w:rsid w:val="000902F4"/>
    <w:rsid w:val="00090808"/>
    <w:rsid w:val="000908DB"/>
    <w:rsid w:val="00091924"/>
    <w:rsid w:val="00091F17"/>
    <w:rsid w:val="00092F64"/>
    <w:rsid w:val="000937BD"/>
    <w:rsid w:val="0009440F"/>
    <w:rsid w:val="00095D2F"/>
    <w:rsid w:val="00095E46"/>
    <w:rsid w:val="00096218"/>
    <w:rsid w:val="000979F3"/>
    <w:rsid w:val="000A0593"/>
    <w:rsid w:val="000A1CB5"/>
    <w:rsid w:val="000A321C"/>
    <w:rsid w:val="000A3493"/>
    <w:rsid w:val="000A3DE4"/>
    <w:rsid w:val="000A3F76"/>
    <w:rsid w:val="000A506C"/>
    <w:rsid w:val="000A5612"/>
    <w:rsid w:val="000A58F5"/>
    <w:rsid w:val="000A5B7C"/>
    <w:rsid w:val="000A61E4"/>
    <w:rsid w:val="000A63F4"/>
    <w:rsid w:val="000A7D62"/>
    <w:rsid w:val="000B0FD4"/>
    <w:rsid w:val="000B13DA"/>
    <w:rsid w:val="000B1DF5"/>
    <w:rsid w:val="000B3517"/>
    <w:rsid w:val="000B3970"/>
    <w:rsid w:val="000B3BC2"/>
    <w:rsid w:val="000B3D37"/>
    <w:rsid w:val="000B428E"/>
    <w:rsid w:val="000B4E35"/>
    <w:rsid w:val="000B5D1A"/>
    <w:rsid w:val="000B5F34"/>
    <w:rsid w:val="000B74DE"/>
    <w:rsid w:val="000B7BBC"/>
    <w:rsid w:val="000C0C81"/>
    <w:rsid w:val="000C1129"/>
    <w:rsid w:val="000C1408"/>
    <w:rsid w:val="000C234A"/>
    <w:rsid w:val="000C2995"/>
    <w:rsid w:val="000C2DF0"/>
    <w:rsid w:val="000C3C12"/>
    <w:rsid w:val="000C3DF3"/>
    <w:rsid w:val="000C43F4"/>
    <w:rsid w:val="000C4961"/>
    <w:rsid w:val="000C4D46"/>
    <w:rsid w:val="000C5E36"/>
    <w:rsid w:val="000D0275"/>
    <w:rsid w:val="000D0498"/>
    <w:rsid w:val="000D1F84"/>
    <w:rsid w:val="000D23A2"/>
    <w:rsid w:val="000D5E98"/>
    <w:rsid w:val="000E195E"/>
    <w:rsid w:val="000E3740"/>
    <w:rsid w:val="000E3E4B"/>
    <w:rsid w:val="000E4140"/>
    <w:rsid w:val="000E5602"/>
    <w:rsid w:val="000E67E8"/>
    <w:rsid w:val="000E75F1"/>
    <w:rsid w:val="000E76B2"/>
    <w:rsid w:val="000F1CBA"/>
    <w:rsid w:val="000F29CF"/>
    <w:rsid w:val="000F2C3D"/>
    <w:rsid w:val="000F3271"/>
    <w:rsid w:val="000F3FEA"/>
    <w:rsid w:val="000F5BD3"/>
    <w:rsid w:val="000F70FD"/>
    <w:rsid w:val="000F7BB9"/>
    <w:rsid w:val="000F7D44"/>
    <w:rsid w:val="0010238A"/>
    <w:rsid w:val="00103AC5"/>
    <w:rsid w:val="00105AFC"/>
    <w:rsid w:val="00105C83"/>
    <w:rsid w:val="001066AA"/>
    <w:rsid w:val="0010679D"/>
    <w:rsid w:val="00107108"/>
    <w:rsid w:val="001073B3"/>
    <w:rsid w:val="00107AF0"/>
    <w:rsid w:val="00110049"/>
    <w:rsid w:val="0011122B"/>
    <w:rsid w:val="00112489"/>
    <w:rsid w:val="0011277F"/>
    <w:rsid w:val="001137E1"/>
    <w:rsid w:val="00113802"/>
    <w:rsid w:val="00114704"/>
    <w:rsid w:val="00114C6F"/>
    <w:rsid w:val="001156EE"/>
    <w:rsid w:val="00115C27"/>
    <w:rsid w:val="00116650"/>
    <w:rsid w:val="00117CD3"/>
    <w:rsid w:val="00120549"/>
    <w:rsid w:val="001215F0"/>
    <w:rsid w:val="00121A67"/>
    <w:rsid w:val="00121FE1"/>
    <w:rsid w:val="00122029"/>
    <w:rsid w:val="0012355D"/>
    <w:rsid w:val="00124053"/>
    <w:rsid w:val="00124F1B"/>
    <w:rsid w:val="00125AD9"/>
    <w:rsid w:val="00126331"/>
    <w:rsid w:val="001266CF"/>
    <w:rsid w:val="00130470"/>
    <w:rsid w:val="001307E8"/>
    <w:rsid w:val="00132004"/>
    <w:rsid w:val="001322EF"/>
    <w:rsid w:val="00133769"/>
    <w:rsid w:val="00135074"/>
    <w:rsid w:val="001367EA"/>
    <w:rsid w:val="00136A38"/>
    <w:rsid w:val="00140778"/>
    <w:rsid w:val="001407A6"/>
    <w:rsid w:val="0014137D"/>
    <w:rsid w:val="00141398"/>
    <w:rsid w:val="00143EA1"/>
    <w:rsid w:val="00144215"/>
    <w:rsid w:val="00145024"/>
    <w:rsid w:val="00145791"/>
    <w:rsid w:val="00145C4E"/>
    <w:rsid w:val="00147E8D"/>
    <w:rsid w:val="001500C2"/>
    <w:rsid w:val="00150A1D"/>
    <w:rsid w:val="00150C66"/>
    <w:rsid w:val="00152166"/>
    <w:rsid w:val="00152905"/>
    <w:rsid w:val="0015483C"/>
    <w:rsid w:val="00155340"/>
    <w:rsid w:val="00155649"/>
    <w:rsid w:val="001556E5"/>
    <w:rsid w:val="001561BD"/>
    <w:rsid w:val="001566A9"/>
    <w:rsid w:val="001572F9"/>
    <w:rsid w:val="0015735D"/>
    <w:rsid w:val="00160E33"/>
    <w:rsid w:val="00162C6E"/>
    <w:rsid w:val="00162D54"/>
    <w:rsid w:val="0016371E"/>
    <w:rsid w:val="00163734"/>
    <w:rsid w:val="001638E7"/>
    <w:rsid w:val="0016393B"/>
    <w:rsid w:val="00163C45"/>
    <w:rsid w:val="001646EF"/>
    <w:rsid w:val="001647F7"/>
    <w:rsid w:val="00164D74"/>
    <w:rsid w:val="001652E9"/>
    <w:rsid w:val="001655B6"/>
    <w:rsid w:val="0017060E"/>
    <w:rsid w:val="00171CFA"/>
    <w:rsid w:val="00172C0B"/>
    <w:rsid w:val="00172EB7"/>
    <w:rsid w:val="001736B3"/>
    <w:rsid w:val="0017389A"/>
    <w:rsid w:val="0017440C"/>
    <w:rsid w:val="001744C0"/>
    <w:rsid w:val="001750DF"/>
    <w:rsid w:val="001753AD"/>
    <w:rsid w:val="00175840"/>
    <w:rsid w:val="0017647C"/>
    <w:rsid w:val="001807AD"/>
    <w:rsid w:val="0018165E"/>
    <w:rsid w:val="00183055"/>
    <w:rsid w:val="001831C8"/>
    <w:rsid w:val="00184958"/>
    <w:rsid w:val="001849DE"/>
    <w:rsid w:val="00184C37"/>
    <w:rsid w:val="001866E8"/>
    <w:rsid w:val="001873F6"/>
    <w:rsid w:val="00187406"/>
    <w:rsid w:val="0019131A"/>
    <w:rsid w:val="00191B24"/>
    <w:rsid w:val="00193CFE"/>
    <w:rsid w:val="0019602A"/>
    <w:rsid w:val="001976B6"/>
    <w:rsid w:val="001977C9"/>
    <w:rsid w:val="00197EA6"/>
    <w:rsid w:val="001A21C9"/>
    <w:rsid w:val="001A287B"/>
    <w:rsid w:val="001A47DA"/>
    <w:rsid w:val="001A4870"/>
    <w:rsid w:val="001A4C6A"/>
    <w:rsid w:val="001A58B5"/>
    <w:rsid w:val="001A5D7F"/>
    <w:rsid w:val="001B032D"/>
    <w:rsid w:val="001B0C6C"/>
    <w:rsid w:val="001B0D75"/>
    <w:rsid w:val="001B1C7C"/>
    <w:rsid w:val="001B3654"/>
    <w:rsid w:val="001B455C"/>
    <w:rsid w:val="001B4E03"/>
    <w:rsid w:val="001B5784"/>
    <w:rsid w:val="001B5CE3"/>
    <w:rsid w:val="001B6121"/>
    <w:rsid w:val="001B6886"/>
    <w:rsid w:val="001B753B"/>
    <w:rsid w:val="001C0310"/>
    <w:rsid w:val="001C0B8F"/>
    <w:rsid w:val="001C23ED"/>
    <w:rsid w:val="001C2C07"/>
    <w:rsid w:val="001C344E"/>
    <w:rsid w:val="001C39A5"/>
    <w:rsid w:val="001C4132"/>
    <w:rsid w:val="001C4564"/>
    <w:rsid w:val="001C4868"/>
    <w:rsid w:val="001C52ED"/>
    <w:rsid w:val="001C661D"/>
    <w:rsid w:val="001C7620"/>
    <w:rsid w:val="001D10A3"/>
    <w:rsid w:val="001D136A"/>
    <w:rsid w:val="001D136D"/>
    <w:rsid w:val="001D2320"/>
    <w:rsid w:val="001D24B4"/>
    <w:rsid w:val="001D2AFA"/>
    <w:rsid w:val="001D3E26"/>
    <w:rsid w:val="001D47FC"/>
    <w:rsid w:val="001D5CBD"/>
    <w:rsid w:val="001E0E27"/>
    <w:rsid w:val="001E1B08"/>
    <w:rsid w:val="001E1E10"/>
    <w:rsid w:val="001E28F2"/>
    <w:rsid w:val="001E3AE6"/>
    <w:rsid w:val="001E4B29"/>
    <w:rsid w:val="001E4EAC"/>
    <w:rsid w:val="001E6393"/>
    <w:rsid w:val="001E73D5"/>
    <w:rsid w:val="001E7AEF"/>
    <w:rsid w:val="001F0342"/>
    <w:rsid w:val="001F172E"/>
    <w:rsid w:val="001F2B01"/>
    <w:rsid w:val="001F38FE"/>
    <w:rsid w:val="001F488E"/>
    <w:rsid w:val="001F6E7F"/>
    <w:rsid w:val="001F7312"/>
    <w:rsid w:val="001F7474"/>
    <w:rsid w:val="001F7D42"/>
    <w:rsid w:val="002000D4"/>
    <w:rsid w:val="002028B2"/>
    <w:rsid w:val="00205DA1"/>
    <w:rsid w:val="00205F6F"/>
    <w:rsid w:val="002109B8"/>
    <w:rsid w:val="00210CAD"/>
    <w:rsid w:val="00210FAF"/>
    <w:rsid w:val="00211421"/>
    <w:rsid w:val="002144F4"/>
    <w:rsid w:val="00215A3D"/>
    <w:rsid w:val="0021632E"/>
    <w:rsid w:val="002163F4"/>
    <w:rsid w:val="0021676A"/>
    <w:rsid w:val="0021722F"/>
    <w:rsid w:val="0021749C"/>
    <w:rsid w:val="00220BE2"/>
    <w:rsid w:val="00220D24"/>
    <w:rsid w:val="00221027"/>
    <w:rsid w:val="00221442"/>
    <w:rsid w:val="0022218A"/>
    <w:rsid w:val="002225B9"/>
    <w:rsid w:val="0022398B"/>
    <w:rsid w:val="00223EC6"/>
    <w:rsid w:val="00224597"/>
    <w:rsid w:val="00225218"/>
    <w:rsid w:val="0022561D"/>
    <w:rsid w:val="00225862"/>
    <w:rsid w:val="00225AC2"/>
    <w:rsid w:val="00226973"/>
    <w:rsid w:val="00226C61"/>
    <w:rsid w:val="002274DD"/>
    <w:rsid w:val="0022798A"/>
    <w:rsid w:val="002305E7"/>
    <w:rsid w:val="00230EEF"/>
    <w:rsid w:val="00233CD0"/>
    <w:rsid w:val="002345E6"/>
    <w:rsid w:val="002345E7"/>
    <w:rsid w:val="00234759"/>
    <w:rsid w:val="00234E34"/>
    <w:rsid w:val="00235838"/>
    <w:rsid w:val="002361E2"/>
    <w:rsid w:val="0023785E"/>
    <w:rsid w:val="00237E8B"/>
    <w:rsid w:val="00240057"/>
    <w:rsid w:val="00242C4D"/>
    <w:rsid w:val="00242D3E"/>
    <w:rsid w:val="00243EDF"/>
    <w:rsid w:val="00243F64"/>
    <w:rsid w:val="002445E5"/>
    <w:rsid w:val="002456BA"/>
    <w:rsid w:val="00246867"/>
    <w:rsid w:val="00246C6B"/>
    <w:rsid w:val="00247627"/>
    <w:rsid w:val="00247CAE"/>
    <w:rsid w:val="00251E53"/>
    <w:rsid w:val="002530EE"/>
    <w:rsid w:val="00253D49"/>
    <w:rsid w:val="0025549F"/>
    <w:rsid w:val="00255706"/>
    <w:rsid w:val="00256070"/>
    <w:rsid w:val="00260275"/>
    <w:rsid w:val="002626FE"/>
    <w:rsid w:val="00265E46"/>
    <w:rsid w:val="00266CC7"/>
    <w:rsid w:val="002675A5"/>
    <w:rsid w:val="00267D89"/>
    <w:rsid w:val="00270570"/>
    <w:rsid w:val="00270754"/>
    <w:rsid w:val="00270E0B"/>
    <w:rsid w:val="0027212C"/>
    <w:rsid w:val="002724A9"/>
    <w:rsid w:val="0027348E"/>
    <w:rsid w:val="0027394D"/>
    <w:rsid w:val="00274ED7"/>
    <w:rsid w:val="00274FD9"/>
    <w:rsid w:val="002757C7"/>
    <w:rsid w:val="002759A2"/>
    <w:rsid w:val="00275A13"/>
    <w:rsid w:val="0027676B"/>
    <w:rsid w:val="0027708A"/>
    <w:rsid w:val="00277DBE"/>
    <w:rsid w:val="0028029F"/>
    <w:rsid w:val="002813D0"/>
    <w:rsid w:val="00281F77"/>
    <w:rsid w:val="00282484"/>
    <w:rsid w:val="00282CC7"/>
    <w:rsid w:val="00283B59"/>
    <w:rsid w:val="00283F1E"/>
    <w:rsid w:val="002841DF"/>
    <w:rsid w:val="0028474A"/>
    <w:rsid w:val="002848E7"/>
    <w:rsid w:val="00285B2C"/>
    <w:rsid w:val="00287280"/>
    <w:rsid w:val="00287434"/>
    <w:rsid w:val="002906AA"/>
    <w:rsid w:val="00290777"/>
    <w:rsid w:val="002908F8"/>
    <w:rsid w:val="00291AA5"/>
    <w:rsid w:val="00291DDB"/>
    <w:rsid w:val="00291E79"/>
    <w:rsid w:val="00293309"/>
    <w:rsid w:val="00294D76"/>
    <w:rsid w:val="00296148"/>
    <w:rsid w:val="00296829"/>
    <w:rsid w:val="00296AF1"/>
    <w:rsid w:val="00296DA7"/>
    <w:rsid w:val="002975AD"/>
    <w:rsid w:val="002A07DD"/>
    <w:rsid w:val="002A0F6A"/>
    <w:rsid w:val="002A101D"/>
    <w:rsid w:val="002A177A"/>
    <w:rsid w:val="002A2937"/>
    <w:rsid w:val="002A301A"/>
    <w:rsid w:val="002A340A"/>
    <w:rsid w:val="002A43E6"/>
    <w:rsid w:val="002A65A5"/>
    <w:rsid w:val="002A7D5F"/>
    <w:rsid w:val="002B0841"/>
    <w:rsid w:val="002B1010"/>
    <w:rsid w:val="002B1BEE"/>
    <w:rsid w:val="002B345D"/>
    <w:rsid w:val="002B5E61"/>
    <w:rsid w:val="002B5EEE"/>
    <w:rsid w:val="002B6C69"/>
    <w:rsid w:val="002B74C5"/>
    <w:rsid w:val="002B7AE8"/>
    <w:rsid w:val="002C03ED"/>
    <w:rsid w:val="002C12DF"/>
    <w:rsid w:val="002C1F84"/>
    <w:rsid w:val="002C2D72"/>
    <w:rsid w:val="002C5E10"/>
    <w:rsid w:val="002C6364"/>
    <w:rsid w:val="002C7CAD"/>
    <w:rsid w:val="002D2237"/>
    <w:rsid w:val="002D2C0F"/>
    <w:rsid w:val="002D5ED4"/>
    <w:rsid w:val="002D6D60"/>
    <w:rsid w:val="002D7000"/>
    <w:rsid w:val="002D71DD"/>
    <w:rsid w:val="002D767E"/>
    <w:rsid w:val="002E0761"/>
    <w:rsid w:val="002E1409"/>
    <w:rsid w:val="002E1CE5"/>
    <w:rsid w:val="002E1F97"/>
    <w:rsid w:val="002E2271"/>
    <w:rsid w:val="002E2342"/>
    <w:rsid w:val="002E31BC"/>
    <w:rsid w:val="002E35E4"/>
    <w:rsid w:val="002E37DB"/>
    <w:rsid w:val="002E3FD0"/>
    <w:rsid w:val="002E476B"/>
    <w:rsid w:val="002E5DC7"/>
    <w:rsid w:val="002F0C05"/>
    <w:rsid w:val="002F1782"/>
    <w:rsid w:val="002F2A2C"/>
    <w:rsid w:val="002F349D"/>
    <w:rsid w:val="002F4FE8"/>
    <w:rsid w:val="002F5571"/>
    <w:rsid w:val="002F5848"/>
    <w:rsid w:val="002F5BBD"/>
    <w:rsid w:val="002F7471"/>
    <w:rsid w:val="002F747A"/>
    <w:rsid w:val="002F77EE"/>
    <w:rsid w:val="00300B29"/>
    <w:rsid w:val="00300B58"/>
    <w:rsid w:val="00301F93"/>
    <w:rsid w:val="003022DD"/>
    <w:rsid w:val="003026BB"/>
    <w:rsid w:val="00302815"/>
    <w:rsid w:val="0030382C"/>
    <w:rsid w:val="00303842"/>
    <w:rsid w:val="00303B70"/>
    <w:rsid w:val="003040A4"/>
    <w:rsid w:val="0030495B"/>
    <w:rsid w:val="00306A65"/>
    <w:rsid w:val="0030751A"/>
    <w:rsid w:val="00310D2F"/>
    <w:rsid w:val="00311966"/>
    <w:rsid w:val="00312D2A"/>
    <w:rsid w:val="00312F03"/>
    <w:rsid w:val="0031403B"/>
    <w:rsid w:val="003146D5"/>
    <w:rsid w:val="00314C27"/>
    <w:rsid w:val="0031592A"/>
    <w:rsid w:val="00315C1E"/>
    <w:rsid w:val="00315E2B"/>
    <w:rsid w:val="00316301"/>
    <w:rsid w:val="00316969"/>
    <w:rsid w:val="00317A67"/>
    <w:rsid w:val="00320A88"/>
    <w:rsid w:val="00321EB7"/>
    <w:rsid w:val="003225FA"/>
    <w:rsid w:val="00322603"/>
    <w:rsid w:val="00322D87"/>
    <w:rsid w:val="00323478"/>
    <w:rsid w:val="00323E24"/>
    <w:rsid w:val="003257E9"/>
    <w:rsid w:val="00325B4C"/>
    <w:rsid w:val="00326BF5"/>
    <w:rsid w:val="0032751D"/>
    <w:rsid w:val="003301E5"/>
    <w:rsid w:val="003307CE"/>
    <w:rsid w:val="00330DB2"/>
    <w:rsid w:val="00331EEA"/>
    <w:rsid w:val="00332451"/>
    <w:rsid w:val="00332EC0"/>
    <w:rsid w:val="0033395C"/>
    <w:rsid w:val="003352C0"/>
    <w:rsid w:val="003359A1"/>
    <w:rsid w:val="003361DE"/>
    <w:rsid w:val="00336770"/>
    <w:rsid w:val="00337151"/>
    <w:rsid w:val="003372D6"/>
    <w:rsid w:val="00341270"/>
    <w:rsid w:val="003413C7"/>
    <w:rsid w:val="003414AF"/>
    <w:rsid w:val="00342121"/>
    <w:rsid w:val="003423DB"/>
    <w:rsid w:val="00342666"/>
    <w:rsid w:val="0034485D"/>
    <w:rsid w:val="00344B2C"/>
    <w:rsid w:val="00345815"/>
    <w:rsid w:val="00345D65"/>
    <w:rsid w:val="00346213"/>
    <w:rsid w:val="00346370"/>
    <w:rsid w:val="0034732A"/>
    <w:rsid w:val="003476D0"/>
    <w:rsid w:val="003501D0"/>
    <w:rsid w:val="00352125"/>
    <w:rsid w:val="00352219"/>
    <w:rsid w:val="00354B06"/>
    <w:rsid w:val="00354F87"/>
    <w:rsid w:val="0035600E"/>
    <w:rsid w:val="00360C1B"/>
    <w:rsid w:val="00364762"/>
    <w:rsid w:val="00366726"/>
    <w:rsid w:val="00366886"/>
    <w:rsid w:val="003678B7"/>
    <w:rsid w:val="00367BE6"/>
    <w:rsid w:val="00367DAF"/>
    <w:rsid w:val="0037076A"/>
    <w:rsid w:val="00370C70"/>
    <w:rsid w:val="00371085"/>
    <w:rsid w:val="0037147F"/>
    <w:rsid w:val="00371580"/>
    <w:rsid w:val="0037295E"/>
    <w:rsid w:val="00372F0F"/>
    <w:rsid w:val="00373918"/>
    <w:rsid w:val="003746DE"/>
    <w:rsid w:val="0037473C"/>
    <w:rsid w:val="00375463"/>
    <w:rsid w:val="003756FC"/>
    <w:rsid w:val="0037599D"/>
    <w:rsid w:val="003775A5"/>
    <w:rsid w:val="00377661"/>
    <w:rsid w:val="0038017C"/>
    <w:rsid w:val="00383817"/>
    <w:rsid w:val="0038449F"/>
    <w:rsid w:val="003846AF"/>
    <w:rsid w:val="00384C08"/>
    <w:rsid w:val="00385E58"/>
    <w:rsid w:val="00386253"/>
    <w:rsid w:val="00387E2D"/>
    <w:rsid w:val="0039046C"/>
    <w:rsid w:val="00390A59"/>
    <w:rsid w:val="00390EAF"/>
    <w:rsid w:val="00391854"/>
    <w:rsid w:val="00392868"/>
    <w:rsid w:val="0039291D"/>
    <w:rsid w:val="00393A70"/>
    <w:rsid w:val="003957C1"/>
    <w:rsid w:val="0039687C"/>
    <w:rsid w:val="003968F4"/>
    <w:rsid w:val="00396986"/>
    <w:rsid w:val="00397595"/>
    <w:rsid w:val="00397B6E"/>
    <w:rsid w:val="003A1BBA"/>
    <w:rsid w:val="003A24C8"/>
    <w:rsid w:val="003A4BB3"/>
    <w:rsid w:val="003A50E8"/>
    <w:rsid w:val="003A54D1"/>
    <w:rsid w:val="003A674E"/>
    <w:rsid w:val="003A6E9D"/>
    <w:rsid w:val="003A74D5"/>
    <w:rsid w:val="003A7B71"/>
    <w:rsid w:val="003B13EC"/>
    <w:rsid w:val="003B1742"/>
    <w:rsid w:val="003B218E"/>
    <w:rsid w:val="003B2B39"/>
    <w:rsid w:val="003B53A6"/>
    <w:rsid w:val="003B791E"/>
    <w:rsid w:val="003B7E16"/>
    <w:rsid w:val="003C0997"/>
    <w:rsid w:val="003C0A5F"/>
    <w:rsid w:val="003C0EEC"/>
    <w:rsid w:val="003C0F25"/>
    <w:rsid w:val="003C147E"/>
    <w:rsid w:val="003C14D0"/>
    <w:rsid w:val="003C1C7A"/>
    <w:rsid w:val="003C1F16"/>
    <w:rsid w:val="003C29DF"/>
    <w:rsid w:val="003C31FC"/>
    <w:rsid w:val="003C3710"/>
    <w:rsid w:val="003C4792"/>
    <w:rsid w:val="003C6985"/>
    <w:rsid w:val="003C6B78"/>
    <w:rsid w:val="003C6E5F"/>
    <w:rsid w:val="003D0317"/>
    <w:rsid w:val="003D1158"/>
    <w:rsid w:val="003D1EEA"/>
    <w:rsid w:val="003D2010"/>
    <w:rsid w:val="003D2AD1"/>
    <w:rsid w:val="003D3F5E"/>
    <w:rsid w:val="003D4A0C"/>
    <w:rsid w:val="003D50BF"/>
    <w:rsid w:val="003D57FD"/>
    <w:rsid w:val="003D6760"/>
    <w:rsid w:val="003D7050"/>
    <w:rsid w:val="003D749F"/>
    <w:rsid w:val="003E007F"/>
    <w:rsid w:val="003E0630"/>
    <w:rsid w:val="003E0E69"/>
    <w:rsid w:val="003E0F07"/>
    <w:rsid w:val="003E1006"/>
    <w:rsid w:val="003E26E8"/>
    <w:rsid w:val="003E32DA"/>
    <w:rsid w:val="003E533C"/>
    <w:rsid w:val="003E564D"/>
    <w:rsid w:val="003E6346"/>
    <w:rsid w:val="003E674E"/>
    <w:rsid w:val="003E67DD"/>
    <w:rsid w:val="003E70BF"/>
    <w:rsid w:val="003E7686"/>
    <w:rsid w:val="003E7C1B"/>
    <w:rsid w:val="003F05BC"/>
    <w:rsid w:val="003F0F15"/>
    <w:rsid w:val="003F1EC1"/>
    <w:rsid w:val="003F49FA"/>
    <w:rsid w:val="003F5872"/>
    <w:rsid w:val="003F5A1F"/>
    <w:rsid w:val="003F62FA"/>
    <w:rsid w:val="003F76D0"/>
    <w:rsid w:val="003F7858"/>
    <w:rsid w:val="00400C84"/>
    <w:rsid w:val="00400D3E"/>
    <w:rsid w:val="00400E17"/>
    <w:rsid w:val="00400F87"/>
    <w:rsid w:val="00401069"/>
    <w:rsid w:val="00401080"/>
    <w:rsid w:val="0040174D"/>
    <w:rsid w:val="004030C2"/>
    <w:rsid w:val="0040395A"/>
    <w:rsid w:val="00405B3E"/>
    <w:rsid w:val="0040669F"/>
    <w:rsid w:val="004067A7"/>
    <w:rsid w:val="004068E9"/>
    <w:rsid w:val="00406927"/>
    <w:rsid w:val="00407493"/>
    <w:rsid w:val="00410DDF"/>
    <w:rsid w:val="00411EE1"/>
    <w:rsid w:val="00412532"/>
    <w:rsid w:val="004134AF"/>
    <w:rsid w:val="004136A0"/>
    <w:rsid w:val="004156AE"/>
    <w:rsid w:val="00416A4C"/>
    <w:rsid w:val="00416C5E"/>
    <w:rsid w:val="0041799A"/>
    <w:rsid w:val="0042091F"/>
    <w:rsid w:val="00421E37"/>
    <w:rsid w:val="004225FB"/>
    <w:rsid w:val="004233AF"/>
    <w:rsid w:val="00423BAA"/>
    <w:rsid w:val="00425633"/>
    <w:rsid w:val="00425813"/>
    <w:rsid w:val="00425D99"/>
    <w:rsid w:val="00425F76"/>
    <w:rsid w:val="0043138B"/>
    <w:rsid w:val="00431526"/>
    <w:rsid w:val="004317C6"/>
    <w:rsid w:val="00431AA6"/>
    <w:rsid w:val="00432ACD"/>
    <w:rsid w:val="00432D09"/>
    <w:rsid w:val="004345B5"/>
    <w:rsid w:val="004351BA"/>
    <w:rsid w:val="00435270"/>
    <w:rsid w:val="004370EC"/>
    <w:rsid w:val="00442B0C"/>
    <w:rsid w:val="00442B29"/>
    <w:rsid w:val="00443EAE"/>
    <w:rsid w:val="00444DAF"/>
    <w:rsid w:val="00445355"/>
    <w:rsid w:val="00447492"/>
    <w:rsid w:val="004478F2"/>
    <w:rsid w:val="00447954"/>
    <w:rsid w:val="00447E37"/>
    <w:rsid w:val="00451788"/>
    <w:rsid w:val="004524A3"/>
    <w:rsid w:val="00452DD7"/>
    <w:rsid w:val="00453682"/>
    <w:rsid w:val="004537D3"/>
    <w:rsid w:val="00454172"/>
    <w:rsid w:val="00455C13"/>
    <w:rsid w:val="00455C14"/>
    <w:rsid w:val="00455FE3"/>
    <w:rsid w:val="00457153"/>
    <w:rsid w:val="00457CD0"/>
    <w:rsid w:val="004606C3"/>
    <w:rsid w:val="00462A55"/>
    <w:rsid w:val="004630D5"/>
    <w:rsid w:val="00464C05"/>
    <w:rsid w:val="00465784"/>
    <w:rsid w:val="004658F0"/>
    <w:rsid w:val="004659F0"/>
    <w:rsid w:val="00466334"/>
    <w:rsid w:val="00470080"/>
    <w:rsid w:val="00470519"/>
    <w:rsid w:val="00470B17"/>
    <w:rsid w:val="00471DAF"/>
    <w:rsid w:val="00472378"/>
    <w:rsid w:val="00472554"/>
    <w:rsid w:val="004744C3"/>
    <w:rsid w:val="004744DA"/>
    <w:rsid w:val="004750E5"/>
    <w:rsid w:val="004755F7"/>
    <w:rsid w:val="00475C1F"/>
    <w:rsid w:val="00475E59"/>
    <w:rsid w:val="00477011"/>
    <w:rsid w:val="00477628"/>
    <w:rsid w:val="004777E9"/>
    <w:rsid w:val="00477C15"/>
    <w:rsid w:val="00477E8B"/>
    <w:rsid w:val="004801CF"/>
    <w:rsid w:val="00480D62"/>
    <w:rsid w:val="004813CF"/>
    <w:rsid w:val="00481408"/>
    <w:rsid w:val="0048177C"/>
    <w:rsid w:val="004829F2"/>
    <w:rsid w:val="00482E2B"/>
    <w:rsid w:val="00482F36"/>
    <w:rsid w:val="0048389D"/>
    <w:rsid w:val="00483C6F"/>
    <w:rsid w:val="00484137"/>
    <w:rsid w:val="00484C6B"/>
    <w:rsid w:val="00485076"/>
    <w:rsid w:val="0048512A"/>
    <w:rsid w:val="00485839"/>
    <w:rsid w:val="00487D45"/>
    <w:rsid w:val="00490515"/>
    <w:rsid w:val="004910AA"/>
    <w:rsid w:val="004921C4"/>
    <w:rsid w:val="004925DA"/>
    <w:rsid w:val="00492992"/>
    <w:rsid w:val="00492BCF"/>
    <w:rsid w:val="00495287"/>
    <w:rsid w:val="00495385"/>
    <w:rsid w:val="0049691E"/>
    <w:rsid w:val="00497E39"/>
    <w:rsid w:val="004A0815"/>
    <w:rsid w:val="004A0863"/>
    <w:rsid w:val="004A12FF"/>
    <w:rsid w:val="004A2778"/>
    <w:rsid w:val="004A4E57"/>
    <w:rsid w:val="004A5714"/>
    <w:rsid w:val="004A5F7F"/>
    <w:rsid w:val="004A6F5D"/>
    <w:rsid w:val="004A7184"/>
    <w:rsid w:val="004A7BAC"/>
    <w:rsid w:val="004A7E49"/>
    <w:rsid w:val="004B03EC"/>
    <w:rsid w:val="004B1078"/>
    <w:rsid w:val="004B1770"/>
    <w:rsid w:val="004B2C61"/>
    <w:rsid w:val="004B2D21"/>
    <w:rsid w:val="004B39AD"/>
    <w:rsid w:val="004B76FC"/>
    <w:rsid w:val="004C0264"/>
    <w:rsid w:val="004C09D4"/>
    <w:rsid w:val="004C2691"/>
    <w:rsid w:val="004C3D49"/>
    <w:rsid w:val="004C4B39"/>
    <w:rsid w:val="004C53CB"/>
    <w:rsid w:val="004C60A0"/>
    <w:rsid w:val="004C6CE2"/>
    <w:rsid w:val="004C7F47"/>
    <w:rsid w:val="004D0AA7"/>
    <w:rsid w:val="004D2EDC"/>
    <w:rsid w:val="004D3083"/>
    <w:rsid w:val="004D33BB"/>
    <w:rsid w:val="004D3846"/>
    <w:rsid w:val="004D3D88"/>
    <w:rsid w:val="004D4152"/>
    <w:rsid w:val="004D426A"/>
    <w:rsid w:val="004D42F3"/>
    <w:rsid w:val="004D49A1"/>
    <w:rsid w:val="004D5699"/>
    <w:rsid w:val="004D6354"/>
    <w:rsid w:val="004D72CC"/>
    <w:rsid w:val="004D7918"/>
    <w:rsid w:val="004E045D"/>
    <w:rsid w:val="004E0CF3"/>
    <w:rsid w:val="004E13D4"/>
    <w:rsid w:val="004E246D"/>
    <w:rsid w:val="004E27E5"/>
    <w:rsid w:val="004E44DD"/>
    <w:rsid w:val="004E511E"/>
    <w:rsid w:val="004E5324"/>
    <w:rsid w:val="004F0018"/>
    <w:rsid w:val="004F1F41"/>
    <w:rsid w:val="004F3FD8"/>
    <w:rsid w:val="004F3FE3"/>
    <w:rsid w:val="004F42C6"/>
    <w:rsid w:val="004F44B4"/>
    <w:rsid w:val="004F5C26"/>
    <w:rsid w:val="004F5FF3"/>
    <w:rsid w:val="004F63C2"/>
    <w:rsid w:val="004F678C"/>
    <w:rsid w:val="004F6A90"/>
    <w:rsid w:val="004F7A42"/>
    <w:rsid w:val="004F7DA8"/>
    <w:rsid w:val="00500C0C"/>
    <w:rsid w:val="00500F05"/>
    <w:rsid w:val="00502CCB"/>
    <w:rsid w:val="00503737"/>
    <w:rsid w:val="00503F9B"/>
    <w:rsid w:val="00504C92"/>
    <w:rsid w:val="00505D2C"/>
    <w:rsid w:val="005068AC"/>
    <w:rsid w:val="00506D4E"/>
    <w:rsid w:val="00507D0F"/>
    <w:rsid w:val="00510A0A"/>
    <w:rsid w:val="00511D1B"/>
    <w:rsid w:val="005123DC"/>
    <w:rsid w:val="005135A1"/>
    <w:rsid w:val="0051385D"/>
    <w:rsid w:val="005149E4"/>
    <w:rsid w:val="00517171"/>
    <w:rsid w:val="00517389"/>
    <w:rsid w:val="005177BF"/>
    <w:rsid w:val="0051795A"/>
    <w:rsid w:val="00520C61"/>
    <w:rsid w:val="00520E93"/>
    <w:rsid w:val="00522ACB"/>
    <w:rsid w:val="00522C41"/>
    <w:rsid w:val="00522C75"/>
    <w:rsid w:val="00522D26"/>
    <w:rsid w:val="00522D29"/>
    <w:rsid w:val="00523848"/>
    <w:rsid w:val="005257C9"/>
    <w:rsid w:val="00525802"/>
    <w:rsid w:val="00525B87"/>
    <w:rsid w:val="00527365"/>
    <w:rsid w:val="00527684"/>
    <w:rsid w:val="0052799F"/>
    <w:rsid w:val="005305B9"/>
    <w:rsid w:val="00531957"/>
    <w:rsid w:val="00532116"/>
    <w:rsid w:val="00534945"/>
    <w:rsid w:val="005349DB"/>
    <w:rsid w:val="00534AFA"/>
    <w:rsid w:val="005353BF"/>
    <w:rsid w:val="00535B41"/>
    <w:rsid w:val="00535F8A"/>
    <w:rsid w:val="0053609D"/>
    <w:rsid w:val="00537805"/>
    <w:rsid w:val="0053785A"/>
    <w:rsid w:val="0054038D"/>
    <w:rsid w:val="00540A04"/>
    <w:rsid w:val="00540B18"/>
    <w:rsid w:val="005415F2"/>
    <w:rsid w:val="005416B8"/>
    <w:rsid w:val="00542CD4"/>
    <w:rsid w:val="005434D2"/>
    <w:rsid w:val="005435F2"/>
    <w:rsid w:val="005446BA"/>
    <w:rsid w:val="005447A1"/>
    <w:rsid w:val="00544D68"/>
    <w:rsid w:val="005453FC"/>
    <w:rsid w:val="005468B4"/>
    <w:rsid w:val="00547142"/>
    <w:rsid w:val="00547838"/>
    <w:rsid w:val="005478F7"/>
    <w:rsid w:val="005507D5"/>
    <w:rsid w:val="00550C7D"/>
    <w:rsid w:val="00552808"/>
    <w:rsid w:val="00552886"/>
    <w:rsid w:val="00552C2D"/>
    <w:rsid w:val="0055368D"/>
    <w:rsid w:val="00553AA3"/>
    <w:rsid w:val="00553CEB"/>
    <w:rsid w:val="00553F38"/>
    <w:rsid w:val="00554039"/>
    <w:rsid w:val="00554E35"/>
    <w:rsid w:val="00555596"/>
    <w:rsid w:val="00555654"/>
    <w:rsid w:val="00555A48"/>
    <w:rsid w:val="005574F4"/>
    <w:rsid w:val="00560276"/>
    <w:rsid w:val="00560A11"/>
    <w:rsid w:val="00561240"/>
    <w:rsid w:val="00561AE4"/>
    <w:rsid w:val="005620D8"/>
    <w:rsid w:val="00563628"/>
    <w:rsid w:val="00565284"/>
    <w:rsid w:val="00565ABD"/>
    <w:rsid w:val="005665D4"/>
    <w:rsid w:val="00566928"/>
    <w:rsid w:val="00570D28"/>
    <w:rsid w:val="00570EDB"/>
    <w:rsid w:val="00571EB0"/>
    <w:rsid w:val="005731ED"/>
    <w:rsid w:val="00573F97"/>
    <w:rsid w:val="00574436"/>
    <w:rsid w:val="00574C33"/>
    <w:rsid w:val="00576C5C"/>
    <w:rsid w:val="00577259"/>
    <w:rsid w:val="00577602"/>
    <w:rsid w:val="005779BE"/>
    <w:rsid w:val="00577B58"/>
    <w:rsid w:val="00583907"/>
    <w:rsid w:val="0058508B"/>
    <w:rsid w:val="005860E8"/>
    <w:rsid w:val="00586F91"/>
    <w:rsid w:val="00587024"/>
    <w:rsid w:val="00587925"/>
    <w:rsid w:val="00587A31"/>
    <w:rsid w:val="00590EF2"/>
    <w:rsid w:val="00592A7F"/>
    <w:rsid w:val="00592F69"/>
    <w:rsid w:val="0059328D"/>
    <w:rsid w:val="00593AC4"/>
    <w:rsid w:val="00594498"/>
    <w:rsid w:val="005959FA"/>
    <w:rsid w:val="00597928"/>
    <w:rsid w:val="005A2038"/>
    <w:rsid w:val="005A29F6"/>
    <w:rsid w:val="005A3995"/>
    <w:rsid w:val="005A5D4D"/>
    <w:rsid w:val="005A639E"/>
    <w:rsid w:val="005A655F"/>
    <w:rsid w:val="005A6E77"/>
    <w:rsid w:val="005A7863"/>
    <w:rsid w:val="005B0ADA"/>
    <w:rsid w:val="005B2868"/>
    <w:rsid w:val="005B2999"/>
    <w:rsid w:val="005B40C6"/>
    <w:rsid w:val="005B4FD4"/>
    <w:rsid w:val="005B5054"/>
    <w:rsid w:val="005B506D"/>
    <w:rsid w:val="005B5550"/>
    <w:rsid w:val="005B55F8"/>
    <w:rsid w:val="005B5C1F"/>
    <w:rsid w:val="005B67FB"/>
    <w:rsid w:val="005B772D"/>
    <w:rsid w:val="005C0AC6"/>
    <w:rsid w:val="005C1542"/>
    <w:rsid w:val="005C166A"/>
    <w:rsid w:val="005C24D9"/>
    <w:rsid w:val="005C73E9"/>
    <w:rsid w:val="005C768E"/>
    <w:rsid w:val="005D057D"/>
    <w:rsid w:val="005D106A"/>
    <w:rsid w:val="005D36CE"/>
    <w:rsid w:val="005D4516"/>
    <w:rsid w:val="005D45A9"/>
    <w:rsid w:val="005D4EE7"/>
    <w:rsid w:val="005D5C2E"/>
    <w:rsid w:val="005D5C8D"/>
    <w:rsid w:val="005D6B42"/>
    <w:rsid w:val="005E064F"/>
    <w:rsid w:val="005E0FEC"/>
    <w:rsid w:val="005E3410"/>
    <w:rsid w:val="005E4EEE"/>
    <w:rsid w:val="005E4FC2"/>
    <w:rsid w:val="005E5AE7"/>
    <w:rsid w:val="005E7CA5"/>
    <w:rsid w:val="005F0CA2"/>
    <w:rsid w:val="005F1CF5"/>
    <w:rsid w:val="005F2D42"/>
    <w:rsid w:val="005F3113"/>
    <w:rsid w:val="005F37F4"/>
    <w:rsid w:val="005F3A2F"/>
    <w:rsid w:val="005F3BA2"/>
    <w:rsid w:val="005F42D0"/>
    <w:rsid w:val="005F463E"/>
    <w:rsid w:val="005F48C0"/>
    <w:rsid w:val="005F5C9C"/>
    <w:rsid w:val="005F68B3"/>
    <w:rsid w:val="005F68C2"/>
    <w:rsid w:val="005F690C"/>
    <w:rsid w:val="005F741D"/>
    <w:rsid w:val="005F7DAD"/>
    <w:rsid w:val="005F7DB0"/>
    <w:rsid w:val="0060091D"/>
    <w:rsid w:val="00601C13"/>
    <w:rsid w:val="00601E9E"/>
    <w:rsid w:val="0060340C"/>
    <w:rsid w:val="00604B65"/>
    <w:rsid w:val="006055C0"/>
    <w:rsid w:val="00605689"/>
    <w:rsid w:val="00605F08"/>
    <w:rsid w:val="00606072"/>
    <w:rsid w:val="0060611E"/>
    <w:rsid w:val="00607FCB"/>
    <w:rsid w:val="00610511"/>
    <w:rsid w:val="00611214"/>
    <w:rsid w:val="00611B8C"/>
    <w:rsid w:val="00612B2B"/>
    <w:rsid w:val="006131EF"/>
    <w:rsid w:val="00614230"/>
    <w:rsid w:val="00614738"/>
    <w:rsid w:val="006156F0"/>
    <w:rsid w:val="00615977"/>
    <w:rsid w:val="0061719B"/>
    <w:rsid w:val="006178B0"/>
    <w:rsid w:val="00620043"/>
    <w:rsid w:val="00621706"/>
    <w:rsid w:val="006224D7"/>
    <w:rsid w:val="00622B1F"/>
    <w:rsid w:val="00622FDE"/>
    <w:rsid w:val="00623F5A"/>
    <w:rsid w:val="00624837"/>
    <w:rsid w:val="00625090"/>
    <w:rsid w:val="00625705"/>
    <w:rsid w:val="00625970"/>
    <w:rsid w:val="0062652C"/>
    <w:rsid w:val="00626D3C"/>
    <w:rsid w:val="00627E76"/>
    <w:rsid w:val="00631050"/>
    <w:rsid w:val="006314D5"/>
    <w:rsid w:val="00631CC1"/>
    <w:rsid w:val="00631F61"/>
    <w:rsid w:val="006323A5"/>
    <w:rsid w:val="00632AF8"/>
    <w:rsid w:val="00632B9F"/>
    <w:rsid w:val="00632DC1"/>
    <w:rsid w:val="0063342F"/>
    <w:rsid w:val="00634289"/>
    <w:rsid w:val="00635F27"/>
    <w:rsid w:val="00636818"/>
    <w:rsid w:val="0063742E"/>
    <w:rsid w:val="00640A09"/>
    <w:rsid w:val="0064178D"/>
    <w:rsid w:val="006423D6"/>
    <w:rsid w:val="00643AB1"/>
    <w:rsid w:val="0064460F"/>
    <w:rsid w:val="00644B12"/>
    <w:rsid w:val="00645338"/>
    <w:rsid w:val="00645EDB"/>
    <w:rsid w:val="0064777A"/>
    <w:rsid w:val="00650287"/>
    <w:rsid w:val="006508C2"/>
    <w:rsid w:val="00650995"/>
    <w:rsid w:val="00650999"/>
    <w:rsid w:val="006514A7"/>
    <w:rsid w:val="006518DE"/>
    <w:rsid w:val="00653182"/>
    <w:rsid w:val="006559E8"/>
    <w:rsid w:val="006564D7"/>
    <w:rsid w:val="00657C36"/>
    <w:rsid w:val="00660B63"/>
    <w:rsid w:val="006612AC"/>
    <w:rsid w:val="00661736"/>
    <w:rsid w:val="00661915"/>
    <w:rsid w:val="0066191D"/>
    <w:rsid w:val="00662912"/>
    <w:rsid w:val="006639B3"/>
    <w:rsid w:val="006650BC"/>
    <w:rsid w:val="0066579C"/>
    <w:rsid w:val="00665E46"/>
    <w:rsid w:val="00666A8C"/>
    <w:rsid w:val="006679DF"/>
    <w:rsid w:val="0067000E"/>
    <w:rsid w:val="006707F1"/>
    <w:rsid w:val="00670D5F"/>
    <w:rsid w:val="00671D4A"/>
    <w:rsid w:val="00671D9C"/>
    <w:rsid w:val="00672006"/>
    <w:rsid w:val="00673C1F"/>
    <w:rsid w:val="006754AC"/>
    <w:rsid w:val="0067598A"/>
    <w:rsid w:val="00675C64"/>
    <w:rsid w:val="0067643A"/>
    <w:rsid w:val="00676BB0"/>
    <w:rsid w:val="006771C1"/>
    <w:rsid w:val="00677241"/>
    <w:rsid w:val="006775FC"/>
    <w:rsid w:val="00680642"/>
    <w:rsid w:val="00681D9C"/>
    <w:rsid w:val="0068223E"/>
    <w:rsid w:val="00683F4D"/>
    <w:rsid w:val="00684648"/>
    <w:rsid w:val="00685FAC"/>
    <w:rsid w:val="006866E3"/>
    <w:rsid w:val="00686B45"/>
    <w:rsid w:val="006877F8"/>
    <w:rsid w:val="00687880"/>
    <w:rsid w:val="006933C7"/>
    <w:rsid w:val="006942D2"/>
    <w:rsid w:val="006943A9"/>
    <w:rsid w:val="00694EC4"/>
    <w:rsid w:val="00695D8B"/>
    <w:rsid w:val="006968A3"/>
    <w:rsid w:val="00697122"/>
    <w:rsid w:val="0069718C"/>
    <w:rsid w:val="00697208"/>
    <w:rsid w:val="0069775E"/>
    <w:rsid w:val="00697C2F"/>
    <w:rsid w:val="006A0202"/>
    <w:rsid w:val="006A087F"/>
    <w:rsid w:val="006A0CF2"/>
    <w:rsid w:val="006A14CB"/>
    <w:rsid w:val="006A1792"/>
    <w:rsid w:val="006A26BD"/>
    <w:rsid w:val="006A28E9"/>
    <w:rsid w:val="006A3078"/>
    <w:rsid w:val="006A4582"/>
    <w:rsid w:val="006A4AA8"/>
    <w:rsid w:val="006A5450"/>
    <w:rsid w:val="006A6142"/>
    <w:rsid w:val="006A65C5"/>
    <w:rsid w:val="006A660B"/>
    <w:rsid w:val="006A6959"/>
    <w:rsid w:val="006A7FAC"/>
    <w:rsid w:val="006B11EB"/>
    <w:rsid w:val="006B24AB"/>
    <w:rsid w:val="006B3207"/>
    <w:rsid w:val="006B33AA"/>
    <w:rsid w:val="006B3641"/>
    <w:rsid w:val="006B41C9"/>
    <w:rsid w:val="006B46E5"/>
    <w:rsid w:val="006B52EA"/>
    <w:rsid w:val="006B62FF"/>
    <w:rsid w:val="006B67C3"/>
    <w:rsid w:val="006C0011"/>
    <w:rsid w:val="006C01BD"/>
    <w:rsid w:val="006C021C"/>
    <w:rsid w:val="006C1A08"/>
    <w:rsid w:val="006C2405"/>
    <w:rsid w:val="006C32C9"/>
    <w:rsid w:val="006C3ECB"/>
    <w:rsid w:val="006C46AE"/>
    <w:rsid w:val="006C4724"/>
    <w:rsid w:val="006C5291"/>
    <w:rsid w:val="006C6B7F"/>
    <w:rsid w:val="006C6DD7"/>
    <w:rsid w:val="006C74E1"/>
    <w:rsid w:val="006C77C8"/>
    <w:rsid w:val="006C7C2B"/>
    <w:rsid w:val="006D0AFF"/>
    <w:rsid w:val="006D0DB6"/>
    <w:rsid w:val="006D1ACF"/>
    <w:rsid w:val="006D1CE9"/>
    <w:rsid w:val="006D243A"/>
    <w:rsid w:val="006D4B42"/>
    <w:rsid w:val="006D66A5"/>
    <w:rsid w:val="006E0110"/>
    <w:rsid w:val="006E0B56"/>
    <w:rsid w:val="006E14E0"/>
    <w:rsid w:val="006E1EEA"/>
    <w:rsid w:val="006E32D1"/>
    <w:rsid w:val="006E3646"/>
    <w:rsid w:val="006E3C15"/>
    <w:rsid w:val="006E4F78"/>
    <w:rsid w:val="006E58E9"/>
    <w:rsid w:val="006E5D14"/>
    <w:rsid w:val="006E6242"/>
    <w:rsid w:val="006E7DA5"/>
    <w:rsid w:val="006E7E31"/>
    <w:rsid w:val="006E7F44"/>
    <w:rsid w:val="006F0ADA"/>
    <w:rsid w:val="006F1273"/>
    <w:rsid w:val="006F17A9"/>
    <w:rsid w:val="006F1AD6"/>
    <w:rsid w:val="006F21BD"/>
    <w:rsid w:val="006F27F0"/>
    <w:rsid w:val="006F2A70"/>
    <w:rsid w:val="006F4877"/>
    <w:rsid w:val="006F534E"/>
    <w:rsid w:val="006F57F2"/>
    <w:rsid w:val="006F69A4"/>
    <w:rsid w:val="006F7992"/>
    <w:rsid w:val="006F79EB"/>
    <w:rsid w:val="006F7B79"/>
    <w:rsid w:val="006F7BC9"/>
    <w:rsid w:val="0070035B"/>
    <w:rsid w:val="00700DE9"/>
    <w:rsid w:val="00701221"/>
    <w:rsid w:val="00701526"/>
    <w:rsid w:val="00701947"/>
    <w:rsid w:val="00702937"/>
    <w:rsid w:val="007054EB"/>
    <w:rsid w:val="00707D8D"/>
    <w:rsid w:val="00710F8E"/>
    <w:rsid w:val="007121ED"/>
    <w:rsid w:val="0071256F"/>
    <w:rsid w:val="007125C2"/>
    <w:rsid w:val="00713266"/>
    <w:rsid w:val="00714D5D"/>
    <w:rsid w:val="007157D8"/>
    <w:rsid w:val="0071647A"/>
    <w:rsid w:val="007166C7"/>
    <w:rsid w:val="0072010A"/>
    <w:rsid w:val="00721AB7"/>
    <w:rsid w:val="00721FDF"/>
    <w:rsid w:val="00722255"/>
    <w:rsid w:val="0072271D"/>
    <w:rsid w:val="00723B91"/>
    <w:rsid w:val="00723ED2"/>
    <w:rsid w:val="0072691F"/>
    <w:rsid w:val="00726EFC"/>
    <w:rsid w:val="0072742D"/>
    <w:rsid w:val="0073014A"/>
    <w:rsid w:val="00731339"/>
    <w:rsid w:val="007314EE"/>
    <w:rsid w:val="00731841"/>
    <w:rsid w:val="0073377D"/>
    <w:rsid w:val="00734609"/>
    <w:rsid w:val="00735AF7"/>
    <w:rsid w:val="00735EA5"/>
    <w:rsid w:val="007362E2"/>
    <w:rsid w:val="00736C51"/>
    <w:rsid w:val="00736ED8"/>
    <w:rsid w:val="007371AB"/>
    <w:rsid w:val="00737A20"/>
    <w:rsid w:val="00737C82"/>
    <w:rsid w:val="00737F25"/>
    <w:rsid w:val="00740773"/>
    <w:rsid w:val="007410E9"/>
    <w:rsid w:val="00741351"/>
    <w:rsid w:val="00741945"/>
    <w:rsid w:val="007420FC"/>
    <w:rsid w:val="00743F2B"/>
    <w:rsid w:val="007445EB"/>
    <w:rsid w:val="007448C9"/>
    <w:rsid w:val="00744A8D"/>
    <w:rsid w:val="00744C28"/>
    <w:rsid w:val="00744E5A"/>
    <w:rsid w:val="00744F46"/>
    <w:rsid w:val="00745733"/>
    <w:rsid w:val="00746C72"/>
    <w:rsid w:val="00746CDF"/>
    <w:rsid w:val="00747270"/>
    <w:rsid w:val="00747747"/>
    <w:rsid w:val="00747F97"/>
    <w:rsid w:val="0075129F"/>
    <w:rsid w:val="00751A0A"/>
    <w:rsid w:val="00751D86"/>
    <w:rsid w:val="00752EDC"/>
    <w:rsid w:val="00753CD2"/>
    <w:rsid w:val="00754610"/>
    <w:rsid w:val="0075511A"/>
    <w:rsid w:val="00756005"/>
    <w:rsid w:val="00756909"/>
    <w:rsid w:val="007570DA"/>
    <w:rsid w:val="00760306"/>
    <w:rsid w:val="00760BDB"/>
    <w:rsid w:val="007620D4"/>
    <w:rsid w:val="007632C2"/>
    <w:rsid w:val="007660B8"/>
    <w:rsid w:val="0076645A"/>
    <w:rsid w:val="0076678F"/>
    <w:rsid w:val="00766829"/>
    <w:rsid w:val="00766F13"/>
    <w:rsid w:val="00767040"/>
    <w:rsid w:val="0076788A"/>
    <w:rsid w:val="007679F3"/>
    <w:rsid w:val="00767AD6"/>
    <w:rsid w:val="00771B01"/>
    <w:rsid w:val="00772C35"/>
    <w:rsid w:val="0077378D"/>
    <w:rsid w:val="00773BAF"/>
    <w:rsid w:val="0077426A"/>
    <w:rsid w:val="007749D9"/>
    <w:rsid w:val="00774D07"/>
    <w:rsid w:val="007765DC"/>
    <w:rsid w:val="00777A8D"/>
    <w:rsid w:val="007801C8"/>
    <w:rsid w:val="00782431"/>
    <w:rsid w:val="0078265A"/>
    <w:rsid w:val="0078396E"/>
    <w:rsid w:val="007839CC"/>
    <w:rsid w:val="007839F6"/>
    <w:rsid w:val="007847E6"/>
    <w:rsid w:val="0078540F"/>
    <w:rsid w:val="007865BE"/>
    <w:rsid w:val="007875A5"/>
    <w:rsid w:val="007900E4"/>
    <w:rsid w:val="00790991"/>
    <w:rsid w:val="00790998"/>
    <w:rsid w:val="00791798"/>
    <w:rsid w:val="00792BC7"/>
    <w:rsid w:val="00792D7D"/>
    <w:rsid w:val="007930C2"/>
    <w:rsid w:val="00793238"/>
    <w:rsid w:val="007951B0"/>
    <w:rsid w:val="00795721"/>
    <w:rsid w:val="00795816"/>
    <w:rsid w:val="0079603E"/>
    <w:rsid w:val="00796454"/>
    <w:rsid w:val="0079687E"/>
    <w:rsid w:val="00797765"/>
    <w:rsid w:val="007977F5"/>
    <w:rsid w:val="007A02FA"/>
    <w:rsid w:val="007A0C61"/>
    <w:rsid w:val="007A3943"/>
    <w:rsid w:val="007A3B5E"/>
    <w:rsid w:val="007A3BB4"/>
    <w:rsid w:val="007A3BE6"/>
    <w:rsid w:val="007A3E24"/>
    <w:rsid w:val="007A470B"/>
    <w:rsid w:val="007A5531"/>
    <w:rsid w:val="007A5AAB"/>
    <w:rsid w:val="007A6416"/>
    <w:rsid w:val="007A670A"/>
    <w:rsid w:val="007A7872"/>
    <w:rsid w:val="007B0F4D"/>
    <w:rsid w:val="007B1CF5"/>
    <w:rsid w:val="007B1FAE"/>
    <w:rsid w:val="007B257A"/>
    <w:rsid w:val="007B3936"/>
    <w:rsid w:val="007B3A96"/>
    <w:rsid w:val="007B44C5"/>
    <w:rsid w:val="007B50C9"/>
    <w:rsid w:val="007B59CB"/>
    <w:rsid w:val="007B6A15"/>
    <w:rsid w:val="007B6EA6"/>
    <w:rsid w:val="007B7DFE"/>
    <w:rsid w:val="007C008D"/>
    <w:rsid w:val="007C03B6"/>
    <w:rsid w:val="007C05A7"/>
    <w:rsid w:val="007C1654"/>
    <w:rsid w:val="007C1CAE"/>
    <w:rsid w:val="007C3640"/>
    <w:rsid w:val="007C5FC6"/>
    <w:rsid w:val="007C6A06"/>
    <w:rsid w:val="007D1219"/>
    <w:rsid w:val="007D1B05"/>
    <w:rsid w:val="007D287B"/>
    <w:rsid w:val="007D2B90"/>
    <w:rsid w:val="007D4653"/>
    <w:rsid w:val="007D4AB2"/>
    <w:rsid w:val="007D5DE6"/>
    <w:rsid w:val="007D7270"/>
    <w:rsid w:val="007D7C00"/>
    <w:rsid w:val="007E1128"/>
    <w:rsid w:val="007E171F"/>
    <w:rsid w:val="007E17AD"/>
    <w:rsid w:val="007E1D92"/>
    <w:rsid w:val="007E2C90"/>
    <w:rsid w:val="007E2D95"/>
    <w:rsid w:val="007E307C"/>
    <w:rsid w:val="007E3F24"/>
    <w:rsid w:val="007E44F1"/>
    <w:rsid w:val="007E4778"/>
    <w:rsid w:val="007E4BA9"/>
    <w:rsid w:val="007E4D1E"/>
    <w:rsid w:val="007E5C05"/>
    <w:rsid w:val="007E5E8D"/>
    <w:rsid w:val="007E6484"/>
    <w:rsid w:val="007F0153"/>
    <w:rsid w:val="007F0378"/>
    <w:rsid w:val="007F241C"/>
    <w:rsid w:val="007F29B2"/>
    <w:rsid w:val="007F2FF1"/>
    <w:rsid w:val="007F3BEE"/>
    <w:rsid w:val="007F4189"/>
    <w:rsid w:val="007F6205"/>
    <w:rsid w:val="007F71B9"/>
    <w:rsid w:val="008002AC"/>
    <w:rsid w:val="00800DDC"/>
    <w:rsid w:val="00802A8E"/>
    <w:rsid w:val="00802A98"/>
    <w:rsid w:val="00802B8F"/>
    <w:rsid w:val="00803678"/>
    <w:rsid w:val="008044A3"/>
    <w:rsid w:val="00804961"/>
    <w:rsid w:val="0080564F"/>
    <w:rsid w:val="00810E02"/>
    <w:rsid w:val="00811DC9"/>
    <w:rsid w:val="00812FDD"/>
    <w:rsid w:val="008136A6"/>
    <w:rsid w:val="00814EB3"/>
    <w:rsid w:val="0081516C"/>
    <w:rsid w:val="00816579"/>
    <w:rsid w:val="00816D61"/>
    <w:rsid w:val="0081786E"/>
    <w:rsid w:val="00817F78"/>
    <w:rsid w:val="008210F6"/>
    <w:rsid w:val="0082149E"/>
    <w:rsid w:val="00821990"/>
    <w:rsid w:val="0082226B"/>
    <w:rsid w:val="00822608"/>
    <w:rsid w:val="0082262F"/>
    <w:rsid w:val="0082280B"/>
    <w:rsid w:val="0082327F"/>
    <w:rsid w:val="00824E76"/>
    <w:rsid w:val="00825781"/>
    <w:rsid w:val="00825B5F"/>
    <w:rsid w:val="00825F9A"/>
    <w:rsid w:val="00825FB5"/>
    <w:rsid w:val="0082666A"/>
    <w:rsid w:val="0082687A"/>
    <w:rsid w:val="008276D5"/>
    <w:rsid w:val="00827B79"/>
    <w:rsid w:val="00827F80"/>
    <w:rsid w:val="00830A6E"/>
    <w:rsid w:val="0083135E"/>
    <w:rsid w:val="0083278C"/>
    <w:rsid w:val="0083608C"/>
    <w:rsid w:val="00837280"/>
    <w:rsid w:val="00840224"/>
    <w:rsid w:val="00841406"/>
    <w:rsid w:val="0084167E"/>
    <w:rsid w:val="008427A3"/>
    <w:rsid w:val="00842EB8"/>
    <w:rsid w:val="00843D5D"/>
    <w:rsid w:val="00843F4B"/>
    <w:rsid w:val="00845802"/>
    <w:rsid w:val="00845B86"/>
    <w:rsid w:val="00846AEC"/>
    <w:rsid w:val="00846C0D"/>
    <w:rsid w:val="00846C5C"/>
    <w:rsid w:val="00846FB0"/>
    <w:rsid w:val="00847812"/>
    <w:rsid w:val="00850B14"/>
    <w:rsid w:val="00851AE0"/>
    <w:rsid w:val="00852BD3"/>
    <w:rsid w:val="00853B33"/>
    <w:rsid w:val="00854828"/>
    <w:rsid w:val="008558DD"/>
    <w:rsid w:val="008559D7"/>
    <w:rsid w:val="00856B86"/>
    <w:rsid w:val="00856DBB"/>
    <w:rsid w:val="00856EB7"/>
    <w:rsid w:val="008576CA"/>
    <w:rsid w:val="008607F1"/>
    <w:rsid w:val="0086262B"/>
    <w:rsid w:val="00862853"/>
    <w:rsid w:val="00863F55"/>
    <w:rsid w:val="0086435B"/>
    <w:rsid w:val="00865546"/>
    <w:rsid w:val="00865618"/>
    <w:rsid w:val="008656DE"/>
    <w:rsid w:val="00866ED7"/>
    <w:rsid w:val="00867DCD"/>
    <w:rsid w:val="00867E77"/>
    <w:rsid w:val="0087022C"/>
    <w:rsid w:val="00870553"/>
    <w:rsid w:val="00870756"/>
    <w:rsid w:val="00871FAB"/>
    <w:rsid w:val="00872B12"/>
    <w:rsid w:val="008735D7"/>
    <w:rsid w:val="0087369F"/>
    <w:rsid w:val="00873E1C"/>
    <w:rsid w:val="00875340"/>
    <w:rsid w:val="00876EAA"/>
    <w:rsid w:val="00877770"/>
    <w:rsid w:val="0087780E"/>
    <w:rsid w:val="008807DA"/>
    <w:rsid w:val="00880D51"/>
    <w:rsid w:val="00880DDB"/>
    <w:rsid w:val="00881843"/>
    <w:rsid w:val="008827DC"/>
    <w:rsid w:val="0088309A"/>
    <w:rsid w:val="0088321A"/>
    <w:rsid w:val="00883D64"/>
    <w:rsid w:val="008844E7"/>
    <w:rsid w:val="00886B22"/>
    <w:rsid w:val="00887D1F"/>
    <w:rsid w:val="008902B9"/>
    <w:rsid w:val="008923C9"/>
    <w:rsid w:val="008923EB"/>
    <w:rsid w:val="0089262F"/>
    <w:rsid w:val="008926E6"/>
    <w:rsid w:val="00892D9A"/>
    <w:rsid w:val="00893010"/>
    <w:rsid w:val="00893821"/>
    <w:rsid w:val="00893854"/>
    <w:rsid w:val="008945E0"/>
    <w:rsid w:val="00894B0B"/>
    <w:rsid w:val="00895F2E"/>
    <w:rsid w:val="00896439"/>
    <w:rsid w:val="00896E5B"/>
    <w:rsid w:val="00896E95"/>
    <w:rsid w:val="00896F8B"/>
    <w:rsid w:val="008971B0"/>
    <w:rsid w:val="008A004D"/>
    <w:rsid w:val="008A1223"/>
    <w:rsid w:val="008A17F7"/>
    <w:rsid w:val="008A2892"/>
    <w:rsid w:val="008A2C71"/>
    <w:rsid w:val="008A2F19"/>
    <w:rsid w:val="008A349F"/>
    <w:rsid w:val="008A4C19"/>
    <w:rsid w:val="008A55A4"/>
    <w:rsid w:val="008A5B89"/>
    <w:rsid w:val="008A76F2"/>
    <w:rsid w:val="008A7909"/>
    <w:rsid w:val="008A7F7D"/>
    <w:rsid w:val="008B0941"/>
    <w:rsid w:val="008B0BF5"/>
    <w:rsid w:val="008B2B46"/>
    <w:rsid w:val="008B2FCD"/>
    <w:rsid w:val="008B381E"/>
    <w:rsid w:val="008B5036"/>
    <w:rsid w:val="008B5BA4"/>
    <w:rsid w:val="008B5FA1"/>
    <w:rsid w:val="008B7540"/>
    <w:rsid w:val="008B7C4B"/>
    <w:rsid w:val="008C050E"/>
    <w:rsid w:val="008C0C06"/>
    <w:rsid w:val="008C105F"/>
    <w:rsid w:val="008C116D"/>
    <w:rsid w:val="008C1296"/>
    <w:rsid w:val="008C2ACC"/>
    <w:rsid w:val="008C2F31"/>
    <w:rsid w:val="008C3BAC"/>
    <w:rsid w:val="008C45D0"/>
    <w:rsid w:val="008C531D"/>
    <w:rsid w:val="008C5C9B"/>
    <w:rsid w:val="008C5CE0"/>
    <w:rsid w:val="008C6D34"/>
    <w:rsid w:val="008D04AA"/>
    <w:rsid w:val="008D0FED"/>
    <w:rsid w:val="008D14B6"/>
    <w:rsid w:val="008D198B"/>
    <w:rsid w:val="008D50F1"/>
    <w:rsid w:val="008D5156"/>
    <w:rsid w:val="008D71B1"/>
    <w:rsid w:val="008D72AE"/>
    <w:rsid w:val="008D7698"/>
    <w:rsid w:val="008E00F5"/>
    <w:rsid w:val="008E2F3A"/>
    <w:rsid w:val="008E3336"/>
    <w:rsid w:val="008E3FEF"/>
    <w:rsid w:val="008E486B"/>
    <w:rsid w:val="008E514A"/>
    <w:rsid w:val="008E529E"/>
    <w:rsid w:val="008E55C4"/>
    <w:rsid w:val="008E5AD6"/>
    <w:rsid w:val="008E5B6B"/>
    <w:rsid w:val="008E5C61"/>
    <w:rsid w:val="008E6762"/>
    <w:rsid w:val="008E68F4"/>
    <w:rsid w:val="008E6B47"/>
    <w:rsid w:val="008E736C"/>
    <w:rsid w:val="008E7BAF"/>
    <w:rsid w:val="008F02C3"/>
    <w:rsid w:val="008F0BC6"/>
    <w:rsid w:val="008F124C"/>
    <w:rsid w:val="008F1908"/>
    <w:rsid w:val="008F2474"/>
    <w:rsid w:val="008F3CF8"/>
    <w:rsid w:val="008F4899"/>
    <w:rsid w:val="008F614A"/>
    <w:rsid w:val="008F67F8"/>
    <w:rsid w:val="008F6F8C"/>
    <w:rsid w:val="008F74A5"/>
    <w:rsid w:val="00900ADA"/>
    <w:rsid w:val="00903805"/>
    <w:rsid w:val="00903E0E"/>
    <w:rsid w:val="009043A4"/>
    <w:rsid w:val="0090505B"/>
    <w:rsid w:val="009050B8"/>
    <w:rsid w:val="00906DC4"/>
    <w:rsid w:val="00906E56"/>
    <w:rsid w:val="00907E8B"/>
    <w:rsid w:val="00910BDD"/>
    <w:rsid w:val="00910EF5"/>
    <w:rsid w:val="009126F9"/>
    <w:rsid w:val="00912A46"/>
    <w:rsid w:val="00913564"/>
    <w:rsid w:val="00913897"/>
    <w:rsid w:val="00913AF1"/>
    <w:rsid w:val="00913E11"/>
    <w:rsid w:val="00914163"/>
    <w:rsid w:val="00915350"/>
    <w:rsid w:val="009155CC"/>
    <w:rsid w:val="00915AD0"/>
    <w:rsid w:val="00916558"/>
    <w:rsid w:val="00916992"/>
    <w:rsid w:val="00916ADB"/>
    <w:rsid w:val="009173E0"/>
    <w:rsid w:val="00917885"/>
    <w:rsid w:val="009203B4"/>
    <w:rsid w:val="00921467"/>
    <w:rsid w:val="00921A2F"/>
    <w:rsid w:val="00921AEB"/>
    <w:rsid w:val="00922A93"/>
    <w:rsid w:val="00922E75"/>
    <w:rsid w:val="0092608D"/>
    <w:rsid w:val="00926ACC"/>
    <w:rsid w:val="00927AE5"/>
    <w:rsid w:val="00931855"/>
    <w:rsid w:val="0093326D"/>
    <w:rsid w:val="009335F6"/>
    <w:rsid w:val="0093360D"/>
    <w:rsid w:val="009336AB"/>
    <w:rsid w:val="009337BE"/>
    <w:rsid w:val="009355F1"/>
    <w:rsid w:val="00936A50"/>
    <w:rsid w:val="00936C81"/>
    <w:rsid w:val="0094068D"/>
    <w:rsid w:val="009417CB"/>
    <w:rsid w:val="009418EF"/>
    <w:rsid w:val="0094190C"/>
    <w:rsid w:val="009426D2"/>
    <w:rsid w:val="009427A6"/>
    <w:rsid w:val="009427C6"/>
    <w:rsid w:val="00944B64"/>
    <w:rsid w:val="00944E52"/>
    <w:rsid w:val="00945159"/>
    <w:rsid w:val="00945D88"/>
    <w:rsid w:val="0094606D"/>
    <w:rsid w:val="00946184"/>
    <w:rsid w:val="009472E9"/>
    <w:rsid w:val="00947777"/>
    <w:rsid w:val="009514BB"/>
    <w:rsid w:val="00951698"/>
    <w:rsid w:val="0095299D"/>
    <w:rsid w:val="00953D4F"/>
    <w:rsid w:val="0095579C"/>
    <w:rsid w:val="00955CFB"/>
    <w:rsid w:val="00955E5C"/>
    <w:rsid w:val="00956C4A"/>
    <w:rsid w:val="009570DD"/>
    <w:rsid w:val="00960739"/>
    <w:rsid w:val="00962380"/>
    <w:rsid w:val="0096300A"/>
    <w:rsid w:val="00963C64"/>
    <w:rsid w:val="00965715"/>
    <w:rsid w:val="00965771"/>
    <w:rsid w:val="00967036"/>
    <w:rsid w:val="009673BF"/>
    <w:rsid w:val="009673D1"/>
    <w:rsid w:val="00970280"/>
    <w:rsid w:val="00970C26"/>
    <w:rsid w:val="00972540"/>
    <w:rsid w:val="009726CA"/>
    <w:rsid w:val="00973415"/>
    <w:rsid w:val="00973BD2"/>
    <w:rsid w:val="00975BE8"/>
    <w:rsid w:val="009762AD"/>
    <w:rsid w:val="0097688C"/>
    <w:rsid w:val="009779E9"/>
    <w:rsid w:val="009808B4"/>
    <w:rsid w:val="00981D5E"/>
    <w:rsid w:val="0098210F"/>
    <w:rsid w:val="0098271C"/>
    <w:rsid w:val="00983885"/>
    <w:rsid w:val="0098482A"/>
    <w:rsid w:val="00984BE2"/>
    <w:rsid w:val="009851F4"/>
    <w:rsid w:val="00985732"/>
    <w:rsid w:val="00985D08"/>
    <w:rsid w:val="00986DD8"/>
    <w:rsid w:val="0099040E"/>
    <w:rsid w:val="0099065D"/>
    <w:rsid w:val="00990862"/>
    <w:rsid w:val="00990FC8"/>
    <w:rsid w:val="00991D90"/>
    <w:rsid w:val="009922DB"/>
    <w:rsid w:val="00992B4F"/>
    <w:rsid w:val="00992E9C"/>
    <w:rsid w:val="00993312"/>
    <w:rsid w:val="00994093"/>
    <w:rsid w:val="00994837"/>
    <w:rsid w:val="00994FA4"/>
    <w:rsid w:val="00995428"/>
    <w:rsid w:val="00996ED6"/>
    <w:rsid w:val="009A007D"/>
    <w:rsid w:val="009A2E88"/>
    <w:rsid w:val="009A41CC"/>
    <w:rsid w:val="009A52EB"/>
    <w:rsid w:val="009A5CEB"/>
    <w:rsid w:val="009A7560"/>
    <w:rsid w:val="009A7CC8"/>
    <w:rsid w:val="009B0329"/>
    <w:rsid w:val="009B11A0"/>
    <w:rsid w:val="009B1292"/>
    <w:rsid w:val="009B1B02"/>
    <w:rsid w:val="009B3DC8"/>
    <w:rsid w:val="009B4369"/>
    <w:rsid w:val="009B4C52"/>
    <w:rsid w:val="009B506B"/>
    <w:rsid w:val="009B55D2"/>
    <w:rsid w:val="009B5892"/>
    <w:rsid w:val="009B5E09"/>
    <w:rsid w:val="009B7B29"/>
    <w:rsid w:val="009C0CDA"/>
    <w:rsid w:val="009C0F16"/>
    <w:rsid w:val="009C14F1"/>
    <w:rsid w:val="009C1E0C"/>
    <w:rsid w:val="009C342B"/>
    <w:rsid w:val="009C3498"/>
    <w:rsid w:val="009C4268"/>
    <w:rsid w:val="009C441B"/>
    <w:rsid w:val="009C5AA2"/>
    <w:rsid w:val="009C5AF9"/>
    <w:rsid w:val="009D0496"/>
    <w:rsid w:val="009D04B8"/>
    <w:rsid w:val="009D1523"/>
    <w:rsid w:val="009D1A11"/>
    <w:rsid w:val="009D1EF5"/>
    <w:rsid w:val="009D208D"/>
    <w:rsid w:val="009D2B68"/>
    <w:rsid w:val="009D2CC3"/>
    <w:rsid w:val="009D407E"/>
    <w:rsid w:val="009D4199"/>
    <w:rsid w:val="009D4A5D"/>
    <w:rsid w:val="009D5855"/>
    <w:rsid w:val="009D5F60"/>
    <w:rsid w:val="009D67CC"/>
    <w:rsid w:val="009E1823"/>
    <w:rsid w:val="009E20CD"/>
    <w:rsid w:val="009E2509"/>
    <w:rsid w:val="009E2A2A"/>
    <w:rsid w:val="009E2ED7"/>
    <w:rsid w:val="009E3BE0"/>
    <w:rsid w:val="009E3F84"/>
    <w:rsid w:val="009E4B40"/>
    <w:rsid w:val="009E4E84"/>
    <w:rsid w:val="009E6455"/>
    <w:rsid w:val="009E6696"/>
    <w:rsid w:val="009E7E6E"/>
    <w:rsid w:val="009F01A0"/>
    <w:rsid w:val="009F0F62"/>
    <w:rsid w:val="009F113A"/>
    <w:rsid w:val="009F11A5"/>
    <w:rsid w:val="009F14A9"/>
    <w:rsid w:val="009F221E"/>
    <w:rsid w:val="009F46A5"/>
    <w:rsid w:val="009F4C6B"/>
    <w:rsid w:val="009F59A1"/>
    <w:rsid w:val="009F6CD2"/>
    <w:rsid w:val="009F7043"/>
    <w:rsid w:val="00A00866"/>
    <w:rsid w:val="00A03620"/>
    <w:rsid w:val="00A04AE4"/>
    <w:rsid w:val="00A055EC"/>
    <w:rsid w:val="00A05678"/>
    <w:rsid w:val="00A10DE0"/>
    <w:rsid w:val="00A10FBF"/>
    <w:rsid w:val="00A11072"/>
    <w:rsid w:val="00A113D8"/>
    <w:rsid w:val="00A11640"/>
    <w:rsid w:val="00A11772"/>
    <w:rsid w:val="00A12219"/>
    <w:rsid w:val="00A132A6"/>
    <w:rsid w:val="00A1348F"/>
    <w:rsid w:val="00A13543"/>
    <w:rsid w:val="00A1487D"/>
    <w:rsid w:val="00A14E75"/>
    <w:rsid w:val="00A15116"/>
    <w:rsid w:val="00A15270"/>
    <w:rsid w:val="00A15846"/>
    <w:rsid w:val="00A175BC"/>
    <w:rsid w:val="00A21817"/>
    <w:rsid w:val="00A23B56"/>
    <w:rsid w:val="00A2484A"/>
    <w:rsid w:val="00A251AB"/>
    <w:rsid w:val="00A25A74"/>
    <w:rsid w:val="00A26FE5"/>
    <w:rsid w:val="00A27922"/>
    <w:rsid w:val="00A30084"/>
    <w:rsid w:val="00A307CC"/>
    <w:rsid w:val="00A31DC0"/>
    <w:rsid w:val="00A32655"/>
    <w:rsid w:val="00A32B4A"/>
    <w:rsid w:val="00A32CBE"/>
    <w:rsid w:val="00A3472E"/>
    <w:rsid w:val="00A35219"/>
    <w:rsid w:val="00A35AFF"/>
    <w:rsid w:val="00A369E4"/>
    <w:rsid w:val="00A37572"/>
    <w:rsid w:val="00A37AB7"/>
    <w:rsid w:val="00A40081"/>
    <w:rsid w:val="00A4011B"/>
    <w:rsid w:val="00A40C01"/>
    <w:rsid w:val="00A40E98"/>
    <w:rsid w:val="00A41BE3"/>
    <w:rsid w:val="00A41CA3"/>
    <w:rsid w:val="00A41E2D"/>
    <w:rsid w:val="00A429B0"/>
    <w:rsid w:val="00A442C2"/>
    <w:rsid w:val="00A445F3"/>
    <w:rsid w:val="00A44D45"/>
    <w:rsid w:val="00A44FCE"/>
    <w:rsid w:val="00A4586E"/>
    <w:rsid w:val="00A45904"/>
    <w:rsid w:val="00A459EA"/>
    <w:rsid w:val="00A45AD0"/>
    <w:rsid w:val="00A45DE8"/>
    <w:rsid w:val="00A47086"/>
    <w:rsid w:val="00A505F4"/>
    <w:rsid w:val="00A50BD7"/>
    <w:rsid w:val="00A50D26"/>
    <w:rsid w:val="00A50EDE"/>
    <w:rsid w:val="00A52057"/>
    <w:rsid w:val="00A5263B"/>
    <w:rsid w:val="00A52D43"/>
    <w:rsid w:val="00A53D57"/>
    <w:rsid w:val="00A53ED4"/>
    <w:rsid w:val="00A54AA7"/>
    <w:rsid w:val="00A55494"/>
    <w:rsid w:val="00A55A96"/>
    <w:rsid w:val="00A572D0"/>
    <w:rsid w:val="00A57837"/>
    <w:rsid w:val="00A578F4"/>
    <w:rsid w:val="00A6011C"/>
    <w:rsid w:val="00A60EA9"/>
    <w:rsid w:val="00A61070"/>
    <w:rsid w:val="00A620C5"/>
    <w:rsid w:val="00A638CA"/>
    <w:rsid w:val="00A6446D"/>
    <w:rsid w:val="00A64CC5"/>
    <w:rsid w:val="00A65670"/>
    <w:rsid w:val="00A65AB3"/>
    <w:rsid w:val="00A65CED"/>
    <w:rsid w:val="00A665B0"/>
    <w:rsid w:val="00A669F6"/>
    <w:rsid w:val="00A6747D"/>
    <w:rsid w:val="00A6795E"/>
    <w:rsid w:val="00A67E0B"/>
    <w:rsid w:val="00A702FA"/>
    <w:rsid w:val="00A70376"/>
    <w:rsid w:val="00A70880"/>
    <w:rsid w:val="00A70D03"/>
    <w:rsid w:val="00A723B1"/>
    <w:rsid w:val="00A729A1"/>
    <w:rsid w:val="00A73BF6"/>
    <w:rsid w:val="00A741CE"/>
    <w:rsid w:val="00A74F49"/>
    <w:rsid w:val="00A74F50"/>
    <w:rsid w:val="00A752E4"/>
    <w:rsid w:val="00A76216"/>
    <w:rsid w:val="00A76405"/>
    <w:rsid w:val="00A76B4B"/>
    <w:rsid w:val="00A76CB3"/>
    <w:rsid w:val="00A802A9"/>
    <w:rsid w:val="00A80654"/>
    <w:rsid w:val="00A81825"/>
    <w:rsid w:val="00A82545"/>
    <w:rsid w:val="00A835F4"/>
    <w:rsid w:val="00A8415A"/>
    <w:rsid w:val="00A8605A"/>
    <w:rsid w:val="00A866D9"/>
    <w:rsid w:val="00A876B2"/>
    <w:rsid w:val="00A9084D"/>
    <w:rsid w:val="00A90D69"/>
    <w:rsid w:val="00A90DFC"/>
    <w:rsid w:val="00A92563"/>
    <w:rsid w:val="00A9290F"/>
    <w:rsid w:val="00A93924"/>
    <w:rsid w:val="00A947C0"/>
    <w:rsid w:val="00A94A4E"/>
    <w:rsid w:val="00A94A62"/>
    <w:rsid w:val="00A95E52"/>
    <w:rsid w:val="00A9688B"/>
    <w:rsid w:val="00A96DC0"/>
    <w:rsid w:val="00A97986"/>
    <w:rsid w:val="00AA0A31"/>
    <w:rsid w:val="00AA0B06"/>
    <w:rsid w:val="00AA168C"/>
    <w:rsid w:val="00AA259F"/>
    <w:rsid w:val="00AA278A"/>
    <w:rsid w:val="00AA3586"/>
    <w:rsid w:val="00AA3708"/>
    <w:rsid w:val="00AA3745"/>
    <w:rsid w:val="00AA4466"/>
    <w:rsid w:val="00AA4AE0"/>
    <w:rsid w:val="00AA6753"/>
    <w:rsid w:val="00AA6924"/>
    <w:rsid w:val="00AA7751"/>
    <w:rsid w:val="00AA78DD"/>
    <w:rsid w:val="00AA7EE7"/>
    <w:rsid w:val="00AB02B1"/>
    <w:rsid w:val="00AB0B13"/>
    <w:rsid w:val="00AB246C"/>
    <w:rsid w:val="00AB2927"/>
    <w:rsid w:val="00AB3E5E"/>
    <w:rsid w:val="00AB4389"/>
    <w:rsid w:val="00AB49C9"/>
    <w:rsid w:val="00AB4CFF"/>
    <w:rsid w:val="00AB4E8D"/>
    <w:rsid w:val="00AB61C2"/>
    <w:rsid w:val="00AB6BB0"/>
    <w:rsid w:val="00AC10FB"/>
    <w:rsid w:val="00AC1F55"/>
    <w:rsid w:val="00AC39D8"/>
    <w:rsid w:val="00AC3ADE"/>
    <w:rsid w:val="00AC46E4"/>
    <w:rsid w:val="00AC4E5A"/>
    <w:rsid w:val="00AC5769"/>
    <w:rsid w:val="00AC59ED"/>
    <w:rsid w:val="00AC5C31"/>
    <w:rsid w:val="00AC6CD8"/>
    <w:rsid w:val="00AC702B"/>
    <w:rsid w:val="00AC7C37"/>
    <w:rsid w:val="00AC7DB3"/>
    <w:rsid w:val="00AD0082"/>
    <w:rsid w:val="00AD03D2"/>
    <w:rsid w:val="00AD03D8"/>
    <w:rsid w:val="00AD1EDD"/>
    <w:rsid w:val="00AD1F6D"/>
    <w:rsid w:val="00AD27CA"/>
    <w:rsid w:val="00AD4F3B"/>
    <w:rsid w:val="00AD65B4"/>
    <w:rsid w:val="00AE16AB"/>
    <w:rsid w:val="00AE1D78"/>
    <w:rsid w:val="00AE1DCA"/>
    <w:rsid w:val="00AE2C22"/>
    <w:rsid w:val="00AE32AA"/>
    <w:rsid w:val="00AE3CC0"/>
    <w:rsid w:val="00AE6120"/>
    <w:rsid w:val="00AE7D87"/>
    <w:rsid w:val="00AF0764"/>
    <w:rsid w:val="00AF07DE"/>
    <w:rsid w:val="00AF0A99"/>
    <w:rsid w:val="00AF0DE2"/>
    <w:rsid w:val="00AF1BF0"/>
    <w:rsid w:val="00AF54C3"/>
    <w:rsid w:val="00AF67F1"/>
    <w:rsid w:val="00AF6C7F"/>
    <w:rsid w:val="00AF7B49"/>
    <w:rsid w:val="00B00A91"/>
    <w:rsid w:val="00B01096"/>
    <w:rsid w:val="00B013CF"/>
    <w:rsid w:val="00B03600"/>
    <w:rsid w:val="00B03A9C"/>
    <w:rsid w:val="00B03B0F"/>
    <w:rsid w:val="00B05D89"/>
    <w:rsid w:val="00B07043"/>
    <w:rsid w:val="00B07166"/>
    <w:rsid w:val="00B119B0"/>
    <w:rsid w:val="00B11CCA"/>
    <w:rsid w:val="00B12577"/>
    <w:rsid w:val="00B133B4"/>
    <w:rsid w:val="00B13B54"/>
    <w:rsid w:val="00B140BE"/>
    <w:rsid w:val="00B145B7"/>
    <w:rsid w:val="00B149F9"/>
    <w:rsid w:val="00B161C6"/>
    <w:rsid w:val="00B16226"/>
    <w:rsid w:val="00B16DDB"/>
    <w:rsid w:val="00B20608"/>
    <w:rsid w:val="00B209AA"/>
    <w:rsid w:val="00B21802"/>
    <w:rsid w:val="00B2291C"/>
    <w:rsid w:val="00B24B68"/>
    <w:rsid w:val="00B24C42"/>
    <w:rsid w:val="00B24EFB"/>
    <w:rsid w:val="00B2574B"/>
    <w:rsid w:val="00B3116A"/>
    <w:rsid w:val="00B32402"/>
    <w:rsid w:val="00B325CD"/>
    <w:rsid w:val="00B334AE"/>
    <w:rsid w:val="00B334B7"/>
    <w:rsid w:val="00B352E8"/>
    <w:rsid w:val="00B3710C"/>
    <w:rsid w:val="00B371A2"/>
    <w:rsid w:val="00B37C18"/>
    <w:rsid w:val="00B404AD"/>
    <w:rsid w:val="00B40709"/>
    <w:rsid w:val="00B407E6"/>
    <w:rsid w:val="00B421C1"/>
    <w:rsid w:val="00B442A8"/>
    <w:rsid w:val="00B45669"/>
    <w:rsid w:val="00B457A3"/>
    <w:rsid w:val="00B45A1B"/>
    <w:rsid w:val="00B45C71"/>
    <w:rsid w:val="00B47175"/>
    <w:rsid w:val="00B50274"/>
    <w:rsid w:val="00B50531"/>
    <w:rsid w:val="00B50B96"/>
    <w:rsid w:val="00B51665"/>
    <w:rsid w:val="00B51808"/>
    <w:rsid w:val="00B524ED"/>
    <w:rsid w:val="00B52945"/>
    <w:rsid w:val="00B52B6B"/>
    <w:rsid w:val="00B54A70"/>
    <w:rsid w:val="00B55670"/>
    <w:rsid w:val="00B56A55"/>
    <w:rsid w:val="00B56D2C"/>
    <w:rsid w:val="00B56DC4"/>
    <w:rsid w:val="00B57961"/>
    <w:rsid w:val="00B6057F"/>
    <w:rsid w:val="00B62C5B"/>
    <w:rsid w:val="00B63A47"/>
    <w:rsid w:val="00B63E1A"/>
    <w:rsid w:val="00B6403D"/>
    <w:rsid w:val="00B64642"/>
    <w:rsid w:val="00B64AB3"/>
    <w:rsid w:val="00B65115"/>
    <w:rsid w:val="00B66705"/>
    <w:rsid w:val="00B670BF"/>
    <w:rsid w:val="00B6711F"/>
    <w:rsid w:val="00B70241"/>
    <w:rsid w:val="00B71EE9"/>
    <w:rsid w:val="00B7279D"/>
    <w:rsid w:val="00B7349A"/>
    <w:rsid w:val="00B738E7"/>
    <w:rsid w:val="00B7555C"/>
    <w:rsid w:val="00B75D46"/>
    <w:rsid w:val="00B75FFE"/>
    <w:rsid w:val="00B80027"/>
    <w:rsid w:val="00B80D38"/>
    <w:rsid w:val="00B80D7C"/>
    <w:rsid w:val="00B817FF"/>
    <w:rsid w:val="00B8180D"/>
    <w:rsid w:val="00B82ECC"/>
    <w:rsid w:val="00B86DD6"/>
    <w:rsid w:val="00B90A24"/>
    <w:rsid w:val="00B90D98"/>
    <w:rsid w:val="00B92ECC"/>
    <w:rsid w:val="00B94068"/>
    <w:rsid w:val="00B94611"/>
    <w:rsid w:val="00B94A8D"/>
    <w:rsid w:val="00B94DD8"/>
    <w:rsid w:val="00B954E8"/>
    <w:rsid w:val="00B9616C"/>
    <w:rsid w:val="00B97684"/>
    <w:rsid w:val="00B97DA0"/>
    <w:rsid w:val="00BA01B3"/>
    <w:rsid w:val="00BA06FF"/>
    <w:rsid w:val="00BA0790"/>
    <w:rsid w:val="00BA0B6B"/>
    <w:rsid w:val="00BA0BAC"/>
    <w:rsid w:val="00BA1353"/>
    <w:rsid w:val="00BA1EDB"/>
    <w:rsid w:val="00BA36C6"/>
    <w:rsid w:val="00BA3CE0"/>
    <w:rsid w:val="00BA4682"/>
    <w:rsid w:val="00BA5A49"/>
    <w:rsid w:val="00BA5E85"/>
    <w:rsid w:val="00BA78CC"/>
    <w:rsid w:val="00BB04F9"/>
    <w:rsid w:val="00BB0F8B"/>
    <w:rsid w:val="00BB1377"/>
    <w:rsid w:val="00BB15D2"/>
    <w:rsid w:val="00BB2141"/>
    <w:rsid w:val="00BB23B3"/>
    <w:rsid w:val="00BB25F3"/>
    <w:rsid w:val="00BB3B79"/>
    <w:rsid w:val="00BB3DAE"/>
    <w:rsid w:val="00BB47A8"/>
    <w:rsid w:val="00BB520A"/>
    <w:rsid w:val="00BB56D0"/>
    <w:rsid w:val="00BB606A"/>
    <w:rsid w:val="00BB63EF"/>
    <w:rsid w:val="00BB6E15"/>
    <w:rsid w:val="00BC03B4"/>
    <w:rsid w:val="00BC356C"/>
    <w:rsid w:val="00BC37B1"/>
    <w:rsid w:val="00BC37BB"/>
    <w:rsid w:val="00BC381C"/>
    <w:rsid w:val="00BC3BC6"/>
    <w:rsid w:val="00BC4023"/>
    <w:rsid w:val="00BC44C5"/>
    <w:rsid w:val="00BC4827"/>
    <w:rsid w:val="00BC4999"/>
    <w:rsid w:val="00BC4D7A"/>
    <w:rsid w:val="00BC4F2E"/>
    <w:rsid w:val="00BC683C"/>
    <w:rsid w:val="00BC6FAB"/>
    <w:rsid w:val="00BC780D"/>
    <w:rsid w:val="00BC7B7F"/>
    <w:rsid w:val="00BC7B9D"/>
    <w:rsid w:val="00BD0095"/>
    <w:rsid w:val="00BD01F4"/>
    <w:rsid w:val="00BD3645"/>
    <w:rsid w:val="00BD36B3"/>
    <w:rsid w:val="00BD41EC"/>
    <w:rsid w:val="00BD43D2"/>
    <w:rsid w:val="00BD4710"/>
    <w:rsid w:val="00BD6575"/>
    <w:rsid w:val="00BD6AE2"/>
    <w:rsid w:val="00BE0B4B"/>
    <w:rsid w:val="00BE213C"/>
    <w:rsid w:val="00BE2162"/>
    <w:rsid w:val="00BE26D3"/>
    <w:rsid w:val="00BE4079"/>
    <w:rsid w:val="00BE437F"/>
    <w:rsid w:val="00BE4789"/>
    <w:rsid w:val="00BE6A83"/>
    <w:rsid w:val="00BF039B"/>
    <w:rsid w:val="00BF11AA"/>
    <w:rsid w:val="00BF1ECB"/>
    <w:rsid w:val="00BF1F18"/>
    <w:rsid w:val="00BF3074"/>
    <w:rsid w:val="00BF3DE4"/>
    <w:rsid w:val="00BF43B7"/>
    <w:rsid w:val="00BF4D90"/>
    <w:rsid w:val="00BF59CB"/>
    <w:rsid w:val="00BF5F71"/>
    <w:rsid w:val="00BF6983"/>
    <w:rsid w:val="00BF74DF"/>
    <w:rsid w:val="00C00957"/>
    <w:rsid w:val="00C01629"/>
    <w:rsid w:val="00C01A6C"/>
    <w:rsid w:val="00C01C11"/>
    <w:rsid w:val="00C0211A"/>
    <w:rsid w:val="00C0261E"/>
    <w:rsid w:val="00C03258"/>
    <w:rsid w:val="00C03696"/>
    <w:rsid w:val="00C03919"/>
    <w:rsid w:val="00C04741"/>
    <w:rsid w:val="00C05264"/>
    <w:rsid w:val="00C05C1C"/>
    <w:rsid w:val="00C06CAA"/>
    <w:rsid w:val="00C0756B"/>
    <w:rsid w:val="00C0787A"/>
    <w:rsid w:val="00C07C78"/>
    <w:rsid w:val="00C1143C"/>
    <w:rsid w:val="00C11544"/>
    <w:rsid w:val="00C12363"/>
    <w:rsid w:val="00C12688"/>
    <w:rsid w:val="00C1294B"/>
    <w:rsid w:val="00C14124"/>
    <w:rsid w:val="00C146BD"/>
    <w:rsid w:val="00C16756"/>
    <w:rsid w:val="00C171C3"/>
    <w:rsid w:val="00C17F9C"/>
    <w:rsid w:val="00C20FF3"/>
    <w:rsid w:val="00C21EE6"/>
    <w:rsid w:val="00C23032"/>
    <w:rsid w:val="00C2373F"/>
    <w:rsid w:val="00C23E99"/>
    <w:rsid w:val="00C24359"/>
    <w:rsid w:val="00C2502D"/>
    <w:rsid w:val="00C2560D"/>
    <w:rsid w:val="00C25F73"/>
    <w:rsid w:val="00C26164"/>
    <w:rsid w:val="00C300F2"/>
    <w:rsid w:val="00C307C8"/>
    <w:rsid w:val="00C309AF"/>
    <w:rsid w:val="00C310D9"/>
    <w:rsid w:val="00C313DE"/>
    <w:rsid w:val="00C315FF"/>
    <w:rsid w:val="00C321CE"/>
    <w:rsid w:val="00C3247A"/>
    <w:rsid w:val="00C32B2A"/>
    <w:rsid w:val="00C3438D"/>
    <w:rsid w:val="00C350DE"/>
    <w:rsid w:val="00C35377"/>
    <w:rsid w:val="00C358ED"/>
    <w:rsid w:val="00C36DBE"/>
    <w:rsid w:val="00C37CF0"/>
    <w:rsid w:val="00C40E46"/>
    <w:rsid w:val="00C449BD"/>
    <w:rsid w:val="00C468F8"/>
    <w:rsid w:val="00C50BDF"/>
    <w:rsid w:val="00C51CCC"/>
    <w:rsid w:val="00C51DD9"/>
    <w:rsid w:val="00C524BA"/>
    <w:rsid w:val="00C5296F"/>
    <w:rsid w:val="00C530F1"/>
    <w:rsid w:val="00C533B8"/>
    <w:rsid w:val="00C53CAD"/>
    <w:rsid w:val="00C54017"/>
    <w:rsid w:val="00C55BE3"/>
    <w:rsid w:val="00C56E42"/>
    <w:rsid w:val="00C570B8"/>
    <w:rsid w:val="00C57390"/>
    <w:rsid w:val="00C60E79"/>
    <w:rsid w:val="00C619AB"/>
    <w:rsid w:val="00C62248"/>
    <w:rsid w:val="00C622DE"/>
    <w:rsid w:val="00C626E0"/>
    <w:rsid w:val="00C64A72"/>
    <w:rsid w:val="00C665FF"/>
    <w:rsid w:val="00C66B37"/>
    <w:rsid w:val="00C66D55"/>
    <w:rsid w:val="00C7075F"/>
    <w:rsid w:val="00C71523"/>
    <w:rsid w:val="00C716B9"/>
    <w:rsid w:val="00C71994"/>
    <w:rsid w:val="00C73672"/>
    <w:rsid w:val="00C74B91"/>
    <w:rsid w:val="00C74C48"/>
    <w:rsid w:val="00C76D22"/>
    <w:rsid w:val="00C7725F"/>
    <w:rsid w:val="00C7768A"/>
    <w:rsid w:val="00C77BAC"/>
    <w:rsid w:val="00C77E59"/>
    <w:rsid w:val="00C804AC"/>
    <w:rsid w:val="00C80FD4"/>
    <w:rsid w:val="00C824A2"/>
    <w:rsid w:val="00C84F23"/>
    <w:rsid w:val="00C85EC2"/>
    <w:rsid w:val="00C860A0"/>
    <w:rsid w:val="00C86979"/>
    <w:rsid w:val="00C869F0"/>
    <w:rsid w:val="00C870C2"/>
    <w:rsid w:val="00C90A2B"/>
    <w:rsid w:val="00C91181"/>
    <w:rsid w:val="00C928CB"/>
    <w:rsid w:val="00C92CE8"/>
    <w:rsid w:val="00C94A46"/>
    <w:rsid w:val="00C94D87"/>
    <w:rsid w:val="00C950D4"/>
    <w:rsid w:val="00C96E0B"/>
    <w:rsid w:val="00CA10B2"/>
    <w:rsid w:val="00CA2974"/>
    <w:rsid w:val="00CA29A7"/>
    <w:rsid w:val="00CA2DD8"/>
    <w:rsid w:val="00CA2E33"/>
    <w:rsid w:val="00CA3F73"/>
    <w:rsid w:val="00CA5172"/>
    <w:rsid w:val="00CB0317"/>
    <w:rsid w:val="00CB0CAC"/>
    <w:rsid w:val="00CB1B62"/>
    <w:rsid w:val="00CB3EAA"/>
    <w:rsid w:val="00CB4977"/>
    <w:rsid w:val="00CB523A"/>
    <w:rsid w:val="00CB7BC2"/>
    <w:rsid w:val="00CC0B70"/>
    <w:rsid w:val="00CC2171"/>
    <w:rsid w:val="00CC2231"/>
    <w:rsid w:val="00CC246F"/>
    <w:rsid w:val="00CC2FEC"/>
    <w:rsid w:val="00CC49A1"/>
    <w:rsid w:val="00CC52A4"/>
    <w:rsid w:val="00CC5EA4"/>
    <w:rsid w:val="00CC61F2"/>
    <w:rsid w:val="00CC65A2"/>
    <w:rsid w:val="00CC75E7"/>
    <w:rsid w:val="00CD04B1"/>
    <w:rsid w:val="00CD218B"/>
    <w:rsid w:val="00CD345D"/>
    <w:rsid w:val="00CD3FFB"/>
    <w:rsid w:val="00CD60BE"/>
    <w:rsid w:val="00CD6335"/>
    <w:rsid w:val="00CD75EC"/>
    <w:rsid w:val="00CE007E"/>
    <w:rsid w:val="00CE11F1"/>
    <w:rsid w:val="00CE177D"/>
    <w:rsid w:val="00CE2E85"/>
    <w:rsid w:val="00CE3C28"/>
    <w:rsid w:val="00CE4643"/>
    <w:rsid w:val="00CE4F60"/>
    <w:rsid w:val="00CF1850"/>
    <w:rsid w:val="00CF354C"/>
    <w:rsid w:val="00CF397C"/>
    <w:rsid w:val="00CF3C42"/>
    <w:rsid w:val="00CF4CC1"/>
    <w:rsid w:val="00CF538F"/>
    <w:rsid w:val="00CF6374"/>
    <w:rsid w:val="00CF6695"/>
    <w:rsid w:val="00CF6944"/>
    <w:rsid w:val="00D00BA1"/>
    <w:rsid w:val="00D00C9E"/>
    <w:rsid w:val="00D01C90"/>
    <w:rsid w:val="00D02463"/>
    <w:rsid w:val="00D02DC2"/>
    <w:rsid w:val="00D03054"/>
    <w:rsid w:val="00D04093"/>
    <w:rsid w:val="00D046E0"/>
    <w:rsid w:val="00D05212"/>
    <w:rsid w:val="00D056E9"/>
    <w:rsid w:val="00D05844"/>
    <w:rsid w:val="00D05D6B"/>
    <w:rsid w:val="00D05F99"/>
    <w:rsid w:val="00D06201"/>
    <w:rsid w:val="00D06EDF"/>
    <w:rsid w:val="00D1187C"/>
    <w:rsid w:val="00D11D0B"/>
    <w:rsid w:val="00D1258C"/>
    <w:rsid w:val="00D137DB"/>
    <w:rsid w:val="00D1393E"/>
    <w:rsid w:val="00D13ABF"/>
    <w:rsid w:val="00D14388"/>
    <w:rsid w:val="00D15327"/>
    <w:rsid w:val="00D157C7"/>
    <w:rsid w:val="00D1650A"/>
    <w:rsid w:val="00D16ED0"/>
    <w:rsid w:val="00D171E1"/>
    <w:rsid w:val="00D17945"/>
    <w:rsid w:val="00D17B09"/>
    <w:rsid w:val="00D20CF0"/>
    <w:rsid w:val="00D23EDD"/>
    <w:rsid w:val="00D245D3"/>
    <w:rsid w:val="00D2477B"/>
    <w:rsid w:val="00D25375"/>
    <w:rsid w:val="00D2615B"/>
    <w:rsid w:val="00D3281A"/>
    <w:rsid w:val="00D33E43"/>
    <w:rsid w:val="00D349E9"/>
    <w:rsid w:val="00D34A55"/>
    <w:rsid w:val="00D351D7"/>
    <w:rsid w:val="00D3530B"/>
    <w:rsid w:val="00D37CCD"/>
    <w:rsid w:val="00D40ED1"/>
    <w:rsid w:val="00D4199B"/>
    <w:rsid w:val="00D43600"/>
    <w:rsid w:val="00D43C41"/>
    <w:rsid w:val="00D4526B"/>
    <w:rsid w:val="00D452FA"/>
    <w:rsid w:val="00D45EA2"/>
    <w:rsid w:val="00D462F4"/>
    <w:rsid w:val="00D463AF"/>
    <w:rsid w:val="00D46CD4"/>
    <w:rsid w:val="00D47162"/>
    <w:rsid w:val="00D4768D"/>
    <w:rsid w:val="00D5003D"/>
    <w:rsid w:val="00D50F56"/>
    <w:rsid w:val="00D512B9"/>
    <w:rsid w:val="00D517B4"/>
    <w:rsid w:val="00D518DF"/>
    <w:rsid w:val="00D518E1"/>
    <w:rsid w:val="00D51C73"/>
    <w:rsid w:val="00D51DB4"/>
    <w:rsid w:val="00D51DE2"/>
    <w:rsid w:val="00D524EC"/>
    <w:rsid w:val="00D53D47"/>
    <w:rsid w:val="00D54209"/>
    <w:rsid w:val="00D55CD9"/>
    <w:rsid w:val="00D5675B"/>
    <w:rsid w:val="00D572A6"/>
    <w:rsid w:val="00D57CE8"/>
    <w:rsid w:val="00D60309"/>
    <w:rsid w:val="00D6121E"/>
    <w:rsid w:val="00D626BE"/>
    <w:rsid w:val="00D62715"/>
    <w:rsid w:val="00D62B5F"/>
    <w:rsid w:val="00D62E74"/>
    <w:rsid w:val="00D62F1B"/>
    <w:rsid w:val="00D63333"/>
    <w:rsid w:val="00D63901"/>
    <w:rsid w:val="00D6679F"/>
    <w:rsid w:val="00D66882"/>
    <w:rsid w:val="00D676CC"/>
    <w:rsid w:val="00D67B31"/>
    <w:rsid w:val="00D67E52"/>
    <w:rsid w:val="00D70001"/>
    <w:rsid w:val="00D7030D"/>
    <w:rsid w:val="00D70A6A"/>
    <w:rsid w:val="00D722D6"/>
    <w:rsid w:val="00D72EBA"/>
    <w:rsid w:val="00D732AC"/>
    <w:rsid w:val="00D739BA"/>
    <w:rsid w:val="00D73FB2"/>
    <w:rsid w:val="00D748E6"/>
    <w:rsid w:val="00D762EA"/>
    <w:rsid w:val="00D767DD"/>
    <w:rsid w:val="00D76A1C"/>
    <w:rsid w:val="00D76BF2"/>
    <w:rsid w:val="00D77E20"/>
    <w:rsid w:val="00D8074C"/>
    <w:rsid w:val="00D8259E"/>
    <w:rsid w:val="00D82D42"/>
    <w:rsid w:val="00D82D4D"/>
    <w:rsid w:val="00D85E1A"/>
    <w:rsid w:val="00D86174"/>
    <w:rsid w:val="00D86579"/>
    <w:rsid w:val="00D87BC0"/>
    <w:rsid w:val="00D9047B"/>
    <w:rsid w:val="00D907FF"/>
    <w:rsid w:val="00D90AF8"/>
    <w:rsid w:val="00D90B06"/>
    <w:rsid w:val="00D91B61"/>
    <w:rsid w:val="00D939C2"/>
    <w:rsid w:val="00D95030"/>
    <w:rsid w:val="00D955BD"/>
    <w:rsid w:val="00D96996"/>
    <w:rsid w:val="00D969A4"/>
    <w:rsid w:val="00D96E59"/>
    <w:rsid w:val="00D975BF"/>
    <w:rsid w:val="00D97F15"/>
    <w:rsid w:val="00DA05DB"/>
    <w:rsid w:val="00DA08BD"/>
    <w:rsid w:val="00DA4FD2"/>
    <w:rsid w:val="00DA6002"/>
    <w:rsid w:val="00DA6468"/>
    <w:rsid w:val="00DA6C69"/>
    <w:rsid w:val="00DA7B2A"/>
    <w:rsid w:val="00DB1FB9"/>
    <w:rsid w:val="00DB300E"/>
    <w:rsid w:val="00DB3FB2"/>
    <w:rsid w:val="00DB42C5"/>
    <w:rsid w:val="00DB47D5"/>
    <w:rsid w:val="00DB5172"/>
    <w:rsid w:val="00DB681B"/>
    <w:rsid w:val="00DB6BFF"/>
    <w:rsid w:val="00DC1500"/>
    <w:rsid w:val="00DC154B"/>
    <w:rsid w:val="00DC18AC"/>
    <w:rsid w:val="00DC1A4F"/>
    <w:rsid w:val="00DC2085"/>
    <w:rsid w:val="00DC21F6"/>
    <w:rsid w:val="00DC21FC"/>
    <w:rsid w:val="00DC2610"/>
    <w:rsid w:val="00DC2654"/>
    <w:rsid w:val="00DC2A4E"/>
    <w:rsid w:val="00DC2A9D"/>
    <w:rsid w:val="00DC2C1B"/>
    <w:rsid w:val="00DC3518"/>
    <w:rsid w:val="00DC47B3"/>
    <w:rsid w:val="00DC5E6B"/>
    <w:rsid w:val="00DC5EB2"/>
    <w:rsid w:val="00DC61F9"/>
    <w:rsid w:val="00DC6E6B"/>
    <w:rsid w:val="00DC6F12"/>
    <w:rsid w:val="00DC709E"/>
    <w:rsid w:val="00DC7956"/>
    <w:rsid w:val="00DD096D"/>
    <w:rsid w:val="00DD0B55"/>
    <w:rsid w:val="00DD1A2D"/>
    <w:rsid w:val="00DD1CD3"/>
    <w:rsid w:val="00DD27A9"/>
    <w:rsid w:val="00DD3121"/>
    <w:rsid w:val="00DD34E4"/>
    <w:rsid w:val="00DD39D5"/>
    <w:rsid w:val="00DD485A"/>
    <w:rsid w:val="00DD57D5"/>
    <w:rsid w:val="00DD5DAF"/>
    <w:rsid w:val="00DE2F1D"/>
    <w:rsid w:val="00DE536D"/>
    <w:rsid w:val="00DE6405"/>
    <w:rsid w:val="00DE792F"/>
    <w:rsid w:val="00DF0283"/>
    <w:rsid w:val="00DF0429"/>
    <w:rsid w:val="00DF0675"/>
    <w:rsid w:val="00DF0B51"/>
    <w:rsid w:val="00DF108B"/>
    <w:rsid w:val="00DF1346"/>
    <w:rsid w:val="00DF1E61"/>
    <w:rsid w:val="00DF24BC"/>
    <w:rsid w:val="00DF2EA5"/>
    <w:rsid w:val="00DF370D"/>
    <w:rsid w:val="00DF524C"/>
    <w:rsid w:val="00DF53B8"/>
    <w:rsid w:val="00DF6776"/>
    <w:rsid w:val="00DF6B32"/>
    <w:rsid w:val="00E00064"/>
    <w:rsid w:val="00E0026B"/>
    <w:rsid w:val="00E007A4"/>
    <w:rsid w:val="00E00F15"/>
    <w:rsid w:val="00E01997"/>
    <w:rsid w:val="00E01A61"/>
    <w:rsid w:val="00E02732"/>
    <w:rsid w:val="00E04012"/>
    <w:rsid w:val="00E04148"/>
    <w:rsid w:val="00E05C22"/>
    <w:rsid w:val="00E06710"/>
    <w:rsid w:val="00E07A76"/>
    <w:rsid w:val="00E11839"/>
    <w:rsid w:val="00E12713"/>
    <w:rsid w:val="00E143F7"/>
    <w:rsid w:val="00E14A93"/>
    <w:rsid w:val="00E15D67"/>
    <w:rsid w:val="00E173A8"/>
    <w:rsid w:val="00E17CED"/>
    <w:rsid w:val="00E20064"/>
    <w:rsid w:val="00E20FD7"/>
    <w:rsid w:val="00E21532"/>
    <w:rsid w:val="00E21615"/>
    <w:rsid w:val="00E21639"/>
    <w:rsid w:val="00E21ABE"/>
    <w:rsid w:val="00E2281D"/>
    <w:rsid w:val="00E23CF0"/>
    <w:rsid w:val="00E23E72"/>
    <w:rsid w:val="00E246A2"/>
    <w:rsid w:val="00E24D24"/>
    <w:rsid w:val="00E25AE7"/>
    <w:rsid w:val="00E25B73"/>
    <w:rsid w:val="00E26667"/>
    <w:rsid w:val="00E26E12"/>
    <w:rsid w:val="00E27803"/>
    <w:rsid w:val="00E302D2"/>
    <w:rsid w:val="00E30834"/>
    <w:rsid w:val="00E31409"/>
    <w:rsid w:val="00E32403"/>
    <w:rsid w:val="00E330F9"/>
    <w:rsid w:val="00E370E9"/>
    <w:rsid w:val="00E3716B"/>
    <w:rsid w:val="00E3778B"/>
    <w:rsid w:val="00E37DAF"/>
    <w:rsid w:val="00E406EC"/>
    <w:rsid w:val="00E41E0A"/>
    <w:rsid w:val="00E424B2"/>
    <w:rsid w:val="00E42C7D"/>
    <w:rsid w:val="00E438E3"/>
    <w:rsid w:val="00E446B5"/>
    <w:rsid w:val="00E447FB"/>
    <w:rsid w:val="00E44DF0"/>
    <w:rsid w:val="00E45623"/>
    <w:rsid w:val="00E466D3"/>
    <w:rsid w:val="00E47038"/>
    <w:rsid w:val="00E472D3"/>
    <w:rsid w:val="00E475C4"/>
    <w:rsid w:val="00E505F5"/>
    <w:rsid w:val="00E51D69"/>
    <w:rsid w:val="00E52EF1"/>
    <w:rsid w:val="00E53752"/>
    <w:rsid w:val="00E5428D"/>
    <w:rsid w:val="00E54DDC"/>
    <w:rsid w:val="00E5668C"/>
    <w:rsid w:val="00E56CFD"/>
    <w:rsid w:val="00E56E08"/>
    <w:rsid w:val="00E56F80"/>
    <w:rsid w:val="00E579DA"/>
    <w:rsid w:val="00E57D71"/>
    <w:rsid w:val="00E608D0"/>
    <w:rsid w:val="00E60B02"/>
    <w:rsid w:val="00E60F21"/>
    <w:rsid w:val="00E61606"/>
    <w:rsid w:val="00E632E6"/>
    <w:rsid w:val="00E63773"/>
    <w:rsid w:val="00E6557C"/>
    <w:rsid w:val="00E659E9"/>
    <w:rsid w:val="00E66E36"/>
    <w:rsid w:val="00E66FA8"/>
    <w:rsid w:val="00E70B18"/>
    <w:rsid w:val="00E71EF1"/>
    <w:rsid w:val="00E724B5"/>
    <w:rsid w:val="00E72528"/>
    <w:rsid w:val="00E72901"/>
    <w:rsid w:val="00E72D03"/>
    <w:rsid w:val="00E75C80"/>
    <w:rsid w:val="00E77484"/>
    <w:rsid w:val="00E805AB"/>
    <w:rsid w:val="00E811AA"/>
    <w:rsid w:val="00E81CB8"/>
    <w:rsid w:val="00E83411"/>
    <w:rsid w:val="00E837FE"/>
    <w:rsid w:val="00E83EEC"/>
    <w:rsid w:val="00E83F84"/>
    <w:rsid w:val="00E84743"/>
    <w:rsid w:val="00E84EBC"/>
    <w:rsid w:val="00E857EE"/>
    <w:rsid w:val="00E865B3"/>
    <w:rsid w:val="00E868A0"/>
    <w:rsid w:val="00E907AD"/>
    <w:rsid w:val="00E91153"/>
    <w:rsid w:val="00E92512"/>
    <w:rsid w:val="00E93302"/>
    <w:rsid w:val="00E95A30"/>
    <w:rsid w:val="00E95B2F"/>
    <w:rsid w:val="00E95CD1"/>
    <w:rsid w:val="00E95DCC"/>
    <w:rsid w:val="00E96A27"/>
    <w:rsid w:val="00E96B24"/>
    <w:rsid w:val="00E9711C"/>
    <w:rsid w:val="00EA07D3"/>
    <w:rsid w:val="00EA116B"/>
    <w:rsid w:val="00EA2C39"/>
    <w:rsid w:val="00EA4976"/>
    <w:rsid w:val="00EA52E1"/>
    <w:rsid w:val="00EA58F7"/>
    <w:rsid w:val="00EA62BC"/>
    <w:rsid w:val="00EB1467"/>
    <w:rsid w:val="00EB1A71"/>
    <w:rsid w:val="00EB1DF5"/>
    <w:rsid w:val="00EB1F02"/>
    <w:rsid w:val="00EB2007"/>
    <w:rsid w:val="00EB2BD4"/>
    <w:rsid w:val="00EB3740"/>
    <w:rsid w:val="00EB374A"/>
    <w:rsid w:val="00EB3E95"/>
    <w:rsid w:val="00EB4686"/>
    <w:rsid w:val="00EB5E83"/>
    <w:rsid w:val="00EB6A27"/>
    <w:rsid w:val="00EC0F3C"/>
    <w:rsid w:val="00EC1C2D"/>
    <w:rsid w:val="00EC1FF1"/>
    <w:rsid w:val="00EC2D72"/>
    <w:rsid w:val="00EC45B7"/>
    <w:rsid w:val="00EC5653"/>
    <w:rsid w:val="00EC5DFE"/>
    <w:rsid w:val="00EC794C"/>
    <w:rsid w:val="00ED074E"/>
    <w:rsid w:val="00ED1034"/>
    <w:rsid w:val="00ED14ED"/>
    <w:rsid w:val="00ED17A8"/>
    <w:rsid w:val="00ED2BA4"/>
    <w:rsid w:val="00ED2D0D"/>
    <w:rsid w:val="00ED30E6"/>
    <w:rsid w:val="00ED41CA"/>
    <w:rsid w:val="00ED472D"/>
    <w:rsid w:val="00ED54A7"/>
    <w:rsid w:val="00ED5945"/>
    <w:rsid w:val="00ED65F4"/>
    <w:rsid w:val="00ED6C9C"/>
    <w:rsid w:val="00ED7F51"/>
    <w:rsid w:val="00EE1252"/>
    <w:rsid w:val="00EE1960"/>
    <w:rsid w:val="00EE21C8"/>
    <w:rsid w:val="00EE2FC1"/>
    <w:rsid w:val="00EE533A"/>
    <w:rsid w:val="00EE59C2"/>
    <w:rsid w:val="00EE60EB"/>
    <w:rsid w:val="00EE7E43"/>
    <w:rsid w:val="00EF0F3A"/>
    <w:rsid w:val="00EF1243"/>
    <w:rsid w:val="00EF18C3"/>
    <w:rsid w:val="00EF3EDA"/>
    <w:rsid w:val="00EF53BE"/>
    <w:rsid w:val="00EF62E1"/>
    <w:rsid w:val="00EF702E"/>
    <w:rsid w:val="00EF740D"/>
    <w:rsid w:val="00F000D9"/>
    <w:rsid w:val="00F0087E"/>
    <w:rsid w:val="00F0150A"/>
    <w:rsid w:val="00F01812"/>
    <w:rsid w:val="00F0203F"/>
    <w:rsid w:val="00F03440"/>
    <w:rsid w:val="00F03BBD"/>
    <w:rsid w:val="00F04E16"/>
    <w:rsid w:val="00F05059"/>
    <w:rsid w:val="00F05B11"/>
    <w:rsid w:val="00F05E0E"/>
    <w:rsid w:val="00F05E5A"/>
    <w:rsid w:val="00F06350"/>
    <w:rsid w:val="00F069D1"/>
    <w:rsid w:val="00F102B5"/>
    <w:rsid w:val="00F116C7"/>
    <w:rsid w:val="00F127E2"/>
    <w:rsid w:val="00F13CEB"/>
    <w:rsid w:val="00F14A0E"/>
    <w:rsid w:val="00F15C5B"/>
    <w:rsid w:val="00F16B1E"/>
    <w:rsid w:val="00F178D7"/>
    <w:rsid w:val="00F17AEF"/>
    <w:rsid w:val="00F20292"/>
    <w:rsid w:val="00F2075A"/>
    <w:rsid w:val="00F218CB"/>
    <w:rsid w:val="00F227C1"/>
    <w:rsid w:val="00F234EE"/>
    <w:rsid w:val="00F238AC"/>
    <w:rsid w:val="00F2445F"/>
    <w:rsid w:val="00F25A33"/>
    <w:rsid w:val="00F2776B"/>
    <w:rsid w:val="00F27D68"/>
    <w:rsid w:val="00F27F55"/>
    <w:rsid w:val="00F27F61"/>
    <w:rsid w:val="00F303BC"/>
    <w:rsid w:val="00F3052D"/>
    <w:rsid w:val="00F306FE"/>
    <w:rsid w:val="00F311CC"/>
    <w:rsid w:val="00F3146A"/>
    <w:rsid w:val="00F318A4"/>
    <w:rsid w:val="00F319E7"/>
    <w:rsid w:val="00F31F74"/>
    <w:rsid w:val="00F31F98"/>
    <w:rsid w:val="00F3227A"/>
    <w:rsid w:val="00F323AE"/>
    <w:rsid w:val="00F32841"/>
    <w:rsid w:val="00F32EA5"/>
    <w:rsid w:val="00F346B9"/>
    <w:rsid w:val="00F35998"/>
    <w:rsid w:val="00F35D6C"/>
    <w:rsid w:val="00F35FE9"/>
    <w:rsid w:val="00F377E6"/>
    <w:rsid w:val="00F4086E"/>
    <w:rsid w:val="00F41579"/>
    <w:rsid w:val="00F41D47"/>
    <w:rsid w:val="00F44C10"/>
    <w:rsid w:val="00F45188"/>
    <w:rsid w:val="00F4574F"/>
    <w:rsid w:val="00F47090"/>
    <w:rsid w:val="00F50248"/>
    <w:rsid w:val="00F505DB"/>
    <w:rsid w:val="00F50A19"/>
    <w:rsid w:val="00F5297C"/>
    <w:rsid w:val="00F52F63"/>
    <w:rsid w:val="00F535D3"/>
    <w:rsid w:val="00F549F9"/>
    <w:rsid w:val="00F54C4D"/>
    <w:rsid w:val="00F5556F"/>
    <w:rsid w:val="00F56882"/>
    <w:rsid w:val="00F568B1"/>
    <w:rsid w:val="00F57A22"/>
    <w:rsid w:val="00F60A38"/>
    <w:rsid w:val="00F61A22"/>
    <w:rsid w:val="00F61C2D"/>
    <w:rsid w:val="00F62D8A"/>
    <w:rsid w:val="00F63C70"/>
    <w:rsid w:val="00F63CC0"/>
    <w:rsid w:val="00F65052"/>
    <w:rsid w:val="00F669E3"/>
    <w:rsid w:val="00F66F2E"/>
    <w:rsid w:val="00F676A3"/>
    <w:rsid w:val="00F67CEC"/>
    <w:rsid w:val="00F70FA9"/>
    <w:rsid w:val="00F71DA6"/>
    <w:rsid w:val="00F721D7"/>
    <w:rsid w:val="00F735F6"/>
    <w:rsid w:val="00F74416"/>
    <w:rsid w:val="00F75DD4"/>
    <w:rsid w:val="00F801C0"/>
    <w:rsid w:val="00F805D6"/>
    <w:rsid w:val="00F80E7C"/>
    <w:rsid w:val="00F81728"/>
    <w:rsid w:val="00F818B4"/>
    <w:rsid w:val="00F81F83"/>
    <w:rsid w:val="00F8362F"/>
    <w:rsid w:val="00F85025"/>
    <w:rsid w:val="00F868E4"/>
    <w:rsid w:val="00F905C3"/>
    <w:rsid w:val="00F916AB"/>
    <w:rsid w:val="00F92616"/>
    <w:rsid w:val="00F93082"/>
    <w:rsid w:val="00F93D65"/>
    <w:rsid w:val="00F93FFA"/>
    <w:rsid w:val="00F942AB"/>
    <w:rsid w:val="00F94DAC"/>
    <w:rsid w:val="00F95BCE"/>
    <w:rsid w:val="00F95C5F"/>
    <w:rsid w:val="00F96E37"/>
    <w:rsid w:val="00F9742C"/>
    <w:rsid w:val="00F97BB6"/>
    <w:rsid w:val="00F97F97"/>
    <w:rsid w:val="00FA1268"/>
    <w:rsid w:val="00FA278B"/>
    <w:rsid w:val="00FA2E56"/>
    <w:rsid w:val="00FA2E86"/>
    <w:rsid w:val="00FA36F3"/>
    <w:rsid w:val="00FA3F15"/>
    <w:rsid w:val="00FA4FDF"/>
    <w:rsid w:val="00FA5648"/>
    <w:rsid w:val="00FA7A9C"/>
    <w:rsid w:val="00FA7F53"/>
    <w:rsid w:val="00FA7FC7"/>
    <w:rsid w:val="00FB03AC"/>
    <w:rsid w:val="00FB0A40"/>
    <w:rsid w:val="00FB1769"/>
    <w:rsid w:val="00FB32CD"/>
    <w:rsid w:val="00FB36A8"/>
    <w:rsid w:val="00FB55C4"/>
    <w:rsid w:val="00FB5853"/>
    <w:rsid w:val="00FB6543"/>
    <w:rsid w:val="00FB7321"/>
    <w:rsid w:val="00FB741D"/>
    <w:rsid w:val="00FB7517"/>
    <w:rsid w:val="00FC21BD"/>
    <w:rsid w:val="00FC411C"/>
    <w:rsid w:val="00FC4AFC"/>
    <w:rsid w:val="00FC676F"/>
    <w:rsid w:val="00FC6D09"/>
    <w:rsid w:val="00FD044B"/>
    <w:rsid w:val="00FD055C"/>
    <w:rsid w:val="00FD1525"/>
    <w:rsid w:val="00FD1923"/>
    <w:rsid w:val="00FD2BF0"/>
    <w:rsid w:val="00FD30C1"/>
    <w:rsid w:val="00FD3C24"/>
    <w:rsid w:val="00FD5918"/>
    <w:rsid w:val="00FD6078"/>
    <w:rsid w:val="00FD60D1"/>
    <w:rsid w:val="00FD6482"/>
    <w:rsid w:val="00FD656D"/>
    <w:rsid w:val="00FD6CCD"/>
    <w:rsid w:val="00FD6E91"/>
    <w:rsid w:val="00FD7203"/>
    <w:rsid w:val="00FE00F6"/>
    <w:rsid w:val="00FE42AF"/>
    <w:rsid w:val="00FE5531"/>
    <w:rsid w:val="00FE58F2"/>
    <w:rsid w:val="00FE692E"/>
    <w:rsid w:val="00FF160D"/>
    <w:rsid w:val="00FF19AB"/>
    <w:rsid w:val="00FF1E49"/>
    <w:rsid w:val="00FF2F22"/>
    <w:rsid w:val="00FF3A2F"/>
    <w:rsid w:val="00FF3EB7"/>
    <w:rsid w:val="00FF3F6C"/>
    <w:rsid w:val="00FF492A"/>
    <w:rsid w:val="00FF6E38"/>
    <w:rsid w:val="00FF7DEE"/>
    <w:rsid w:val="00FF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semiHidden="0" w:uiPriority="35" w:unhideWhenUsed="0" w:qFormat="1"/>
    <w:lsdException w:name="footnote reference" w:uiPriority="0"/>
    <w:lsdException w:name="page number" w:uiPriority="0"/>
    <w:lsdException w:name="endnote text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3C0A5F"/>
    <w:pPr>
      <w:suppressAutoHyphens/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a">
    <w:name w:val="heading 1"/>
    <w:basedOn w:val="a6"/>
    <w:next w:val="a6"/>
    <w:link w:val="1b"/>
    <w:uiPriority w:val="9"/>
    <w:qFormat/>
    <w:rsid w:val="00FA3F15"/>
    <w:pPr>
      <w:keepNext/>
      <w:keepLines/>
      <w:tabs>
        <w:tab w:val="left" w:pos="142"/>
      </w:tabs>
      <w:ind w:firstLine="0"/>
      <w:jc w:val="center"/>
      <w:outlineLvl w:val="0"/>
    </w:pPr>
    <w:rPr>
      <w:rFonts w:eastAsia="Times New Roman"/>
      <w:b/>
      <w:caps/>
      <w:szCs w:val="32"/>
    </w:rPr>
  </w:style>
  <w:style w:type="paragraph" w:styleId="2a">
    <w:name w:val="heading 2"/>
    <w:aliases w:val="h2,H2,Numbered text 3"/>
    <w:basedOn w:val="a6"/>
    <w:next w:val="a6"/>
    <w:link w:val="2b"/>
    <w:uiPriority w:val="9"/>
    <w:qFormat/>
    <w:rsid w:val="00C96E0B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a">
    <w:name w:val="heading 3"/>
    <w:basedOn w:val="a6"/>
    <w:next w:val="a6"/>
    <w:link w:val="3b"/>
    <w:uiPriority w:val="9"/>
    <w:qFormat/>
    <w:rsid w:val="003C0A5F"/>
    <w:pPr>
      <w:keepNext/>
      <w:keepLines/>
      <w:outlineLvl w:val="2"/>
    </w:pPr>
    <w:rPr>
      <w:b/>
      <w:szCs w:val="28"/>
    </w:rPr>
  </w:style>
  <w:style w:type="paragraph" w:styleId="4a">
    <w:name w:val="heading 4"/>
    <w:basedOn w:val="a6"/>
    <w:next w:val="a6"/>
    <w:link w:val="4b"/>
    <w:uiPriority w:val="9"/>
    <w:qFormat/>
    <w:rsid w:val="003C0A5F"/>
    <w:pPr>
      <w:keepNext/>
      <w:keepLines/>
      <w:outlineLvl w:val="3"/>
    </w:pPr>
    <w:rPr>
      <w:rFonts w:eastAsia="Times New Roman"/>
      <w:b/>
      <w:iCs/>
    </w:rPr>
  </w:style>
  <w:style w:type="paragraph" w:styleId="5a">
    <w:name w:val="heading 5"/>
    <w:basedOn w:val="a6"/>
    <w:next w:val="a6"/>
    <w:link w:val="5b"/>
    <w:uiPriority w:val="9"/>
    <w:qFormat/>
    <w:rsid w:val="002F349D"/>
    <w:pPr>
      <w:keepNext/>
      <w:keepLines/>
      <w:spacing w:before="40"/>
      <w:outlineLvl w:val="4"/>
    </w:pPr>
    <w:rPr>
      <w:b/>
      <w:u w:color="222222"/>
      <w:bdr w:val="nil"/>
      <w:shd w:val="clear" w:color="auto" w:fill="FFFFFF"/>
      <w:lang w:eastAsia="ru-RU"/>
    </w:rPr>
  </w:style>
  <w:style w:type="paragraph" w:styleId="6a">
    <w:name w:val="heading 6"/>
    <w:basedOn w:val="a6"/>
    <w:next w:val="a6"/>
    <w:link w:val="6b"/>
    <w:uiPriority w:val="9"/>
    <w:qFormat/>
    <w:rsid w:val="001E28F2"/>
    <w:pPr>
      <w:keepNext/>
      <w:keepLines/>
      <w:spacing w:before="200"/>
      <w:outlineLvl w:val="5"/>
    </w:pPr>
    <w:rPr>
      <w:rFonts w:ascii="Calibri Light" w:eastAsia="Times New Roman" w:hAnsi="Calibri Light"/>
      <w:i/>
      <w:iCs/>
      <w:color w:val="1F4D78"/>
    </w:rPr>
  </w:style>
  <w:style w:type="paragraph" w:styleId="7a">
    <w:name w:val="heading 7"/>
    <w:basedOn w:val="a6"/>
    <w:next w:val="a6"/>
    <w:link w:val="7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6"/>
    </w:pPr>
    <w:rPr>
      <w:rFonts w:ascii="Cambria" w:eastAsia="Times New Roman" w:hAnsi="Cambria"/>
      <w:i/>
      <w:iCs/>
      <w:color w:val="404040"/>
      <w:sz w:val="22"/>
      <w:lang w:eastAsia="ru-RU"/>
    </w:rPr>
  </w:style>
  <w:style w:type="paragraph" w:styleId="8a">
    <w:name w:val="heading 8"/>
    <w:basedOn w:val="a6"/>
    <w:next w:val="a6"/>
    <w:link w:val="8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7"/>
    </w:pPr>
    <w:rPr>
      <w:rFonts w:ascii="Cambria" w:eastAsia="Times New Roman" w:hAnsi="Cambria"/>
      <w:color w:val="2DA2BF"/>
      <w:sz w:val="20"/>
      <w:szCs w:val="20"/>
      <w:lang w:eastAsia="ru-RU"/>
    </w:rPr>
  </w:style>
  <w:style w:type="paragraph" w:styleId="91">
    <w:name w:val="heading 9"/>
    <w:basedOn w:val="a6"/>
    <w:next w:val="a6"/>
    <w:link w:val="92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8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character" w:default="1" w:styleId="a7">
    <w:name w:val="Default Paragraph Font"/>
    <w:uiPriority w:val="1"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b">
    <w:name w:val="Заголовок 1 Знак"/>
    <w:link w:val="1a"/>
    <w:uiPriority w:val="9"/>
    <w:rsid w:val="008F02C3"/>
    <w:rPr>
      <w:rFonts w:ascii="Times New Roman" w:eastAsia="Times New Roman" w:hAnsi="Times New Roman" w:cs="Times New Roman"/>
      <w:b/>
      <w:caps/>
      <w:sz w:val="28"/>
      <w:szCs w:val="32"/>
    </w:rPr>
  </w:style>
  <w:style w:type="character" w:customStyle="1" w:styleId="2b">
    <w:name w:val="Заголовок 2 Знак"/>
    <w:aliases w:val="h2 Знак,H2 Знак,Numbered text 3 Знак"/>
    <w:link w:val="2a"/>
    <w:uiPriority w:val="9"/>
    <w:rsid w:val="00C96E0B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b">
    <w:name w:val="Заголовок 3 Знак"/>
    <w:link w:val="3a"/>
    <w:uiPriority w:val="9"/>
    <w:rsid w:val="003C0A5F"/>
    <w:rPr>
      <w:rFonts w:ascii="Times New Roman" w:hAnsi="Times New Roman" w:cs="Times New Roman"/>
      <w:b/>
      <w:sz w:val="28"/>
      <w:szCs w:val="28"/>
    </w:rPr>
  </w:style>
  <w:style w:type="character" w:customStyle="1" w:styleId="4b">
    <w:name w:val="Заголовок 4 Знак"/>
    <w:link w:val="4a"/>
    <w:uiPriority w:val="9"/>
    <w:rsid w:val="003C0A5F"/>
    <w:rPr>
      <w:rFonts w:ascii="Times New Roman" w:eastAsia="Times New Roman" w:hAnsi="Times New Roman" w:cs="Times New Roman"/>
      <w:b/>
      <w:iCs/>
      <w:sz w:val="28"/>
    </w:rPr>
  </w:style>
  <w:style w:type="paragraph" w:customStyle="1" w:styleId="2-11">
    <w:name w:val="Средняя сетка 2 - Акцент 11"/>
    <w:link w:val="2-1"/>
    <w:uiPriority w:val="1"/>
    <w:qFormat/>
    <w:rsid w:val="007E3F24"/>
    <w:rPr>
      <w:sz w:val="22"/>
      <w:szCs w:val="22"/>
      <w:lang w:eastAsia="en-US"/>
    </w:rPr>
  </w:style>
  <w:style w:type="paragraph" w:customStyle="1" w:styleId="-31">
    <w:name w:val="Таблица-сетка 31"/>
    <w:basedOn w:val="1a"/>
    <w:next w:val="a6"/>
    <w:uiPriority w:val="39"/>
    <w:qFormat/>
    <w:rsid w:val="00393A70"/>
    <w:pPr>
      <w:tabs>
        <w:tab w:val="clear" w:pos="142"/>
      </w:tabs>
      <w:suppressAutoHyphens w:val="0"/>
      <w:spacing w:before="240" w:line="259" w:lineRule="auto"/>
      <w:outlineLvl w:val="9"/>
    </w:pPr>
    <w:rPr>
      <w:b w:val="0"/>
      <w:caps w:val="0"/>
      <w:sz w:val="32"/>
      <w:lang w:eastAsia="ru-RU"/>
    </w:rPr>
  </w:style>
  <w:style w:type="paragraph" w:styleId="1c">
    <w:name w:val="toc 1"/>
    <w:basedOn w:val="a6"/>
    <w:next w:val="a6"/>
    <w:autoRedefine/>
    <w:uiPriority w:val="39"/>
    <w:unhideWhenUsed/>
    <w:qFormat/>
    <w:rsid w:val="00540B18"/>
    <w:pPr>
      <w:widowControl w:val="0"/>
      <w:tabs>
        <w:tab w:val="right" w:leader="dot" w:pos="10490"/>
      </w:tabs>
      <w:suppressAutoHyphens w:val="0"/>
      <w:spacing w:line="240" w:lineRule="auto"/>
      <w:ind w:firstLine="0"/>
    </w:pPr>
    <w:rPr>
      <w:b/>
      <w:noProof/>
      <w:sz w:val="24"/>
      <w:szCs w:val="24"/>
      <w:lang w:val="en-US"/>
    </w:rPr>
  </w:style>
  <w:style w:type="paragraph" w:styleId="2c">
    <w:name w:val="toc 2"/>
    <w:basedOn w:val="a6"/>
    <w:next w:val="a6"/>
    <w:autoRedefine/>
    <w:uiPriority w:val="39"/>
    <w:unhideWhenUsed/>
    <w:qFormat/>
    <w:rsid w:val="003E533C"/>
    <w:pPr>
      <w:tabs>
        <w:tab w:val="right" w:leader="dot" w:pos="10490"/>
      </w:tabs>
      <w:spacing w:line="240" w:lineRule="auto"/>
      <w:ind w:left="567" w:firstLine="0"/>
    </w:pPr>
    <w:rPr>
      <w:noProof/>
      <w:sz w:val="24"/>
      <w:szCs w:val="24"/>
    </w:rPr>
  </w:style>
  <w:style w:type="paragraph" w:styleId="3c">
    <w:name w:val="toc 3"/>
    <w:basedOn w:val="a6"/>
    <w:next w:val="a6"/>
    <w:link w:val="3d"/>
    <w:autoRedefine/>
    <w:uiPriority w:val="39"/>
    <w:unhideWhenUsed/>
    <w:qFormat/>
    <w:rsid w:val="00AF0764"/>
    <w:pPr>
      <w:widowControl w:val="0"/>
      <w:tabs>
        <w:tab w:val="right" w:leader="dot" w:pos="10490"/>
      </w:tabs>
      <w:spacing w:line="240" w:lineRule="auto"/>
      <w:ind w:left="1134" w:firstLine="0"/>
    </w:pPr>
    <w:rPr>
      <w:noProof/>
      <w:sz w:val="24"/>
      <w:szCs w:val="24"/>
      <w:lang w:eastAsia="ru-RU"/>
    </w:rPr>
  </w:style>
  <w:style w:type="character" w:styleId="aa">
    <w:name w:val="Hyperlink"/>
    <w:uiPriority w:val="99"/>
    <w:unhideWhenUsed/>
    <w:rsid w:val="00FA3F15"/>
    <w:rPr>
      <w:color w:val="0563C1"/>
      <w:u w:val="single"/>
    </w:rPr>
  </w:style>
  <w:style w:type="paragraph" w:styleId="4c">
    <w:name w:val="toc 4"/>
    <w:basedOn w:val="a6"/>
    <w:next w:val="a6"/>
    <w:autoRedefine/>
    <w:uiPriority w:val="39"/>
    <w:unhideWhenUsed/>
    <w:rsid w:val="000F1CBA"/>
    <w:pPr>
      <w:tabs>
        <w:tab w:val="right" w:leader="dot" w:pos="10490"/>
      </w:tabs>
      <w:spacing w:line="240" w:lineRule="auto"/>
      <w:ind w:firstLine="1701"/>
    </w:pPr>
    <w:rPr>
      <w:rFonts w:eastAsia="Times New Roman"/>
      <w:iCs/>
      <w:noProof/>
      <w:sz w:val="24"/>
      <w:szCs w:val="24"/>
    </w:rPr>
  </w:style>
  <w:style w:type="character" w:customStyle="1" w:styleId="310">
    <w:name w:val="Таблица простая 31"/>
    <w:uiPriority w:val="19"/>
    <w:qFormat/>
    <w:rsid w:val="00C53CAD"/>
    <w:rPr>
      <w:i/>
      <w:iCs/>
      <w:color w:val="404040"/>
    </w:rPr>
  </w:style>
  <w:style w:type="paragraph" w:styleId="ab">
    <w:name w:val="footer"/>
    <w:link w:val="ac"/>
    <w:uiPriority w:val="99"/>
    <w:rsid w:val="00C53CAD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</w:pPr>
    <w:rPr>
      <w:rFonts w:cs="Calibri"/>
      <w:color w:val="000000"/>
      <w:sz w:val="22"/>
      <w:szCs w:val="22"/>
      <w:u w:color="000000"/>
      <w:bdr w:val="nil"/>
    </w:rPr>
  </w:style>
  <w:style w:type="character" w:customStyle="1" w:styleId="ac">
    <w:name w:val="Нижний колонтитул Знак"/>
    <w:link w:val="ab"/>
    <w:uiPriority w:val="99"/>
    <w:rsid w:val="00C53CAD"/>
    <w:rPr>
      <w:rFonts w:ascii="Calibri" w:eastAsia="Calibri" w:hAnsi="Calibri" w:cs="Calibri"/>
      <w:color w:val="000000"/>
      <w:u w:color="000000"/>
      <w:bdr w:val="nil"/>
      <w:lang w:eastAsia="ru-RU"/>
    </w:rPr>
  </w:style>
  <w:style w:type="numbering" w:customStyle="1" w:styleId="List0">
    <w:name w:val="List 0"/>
    <w:basedOn w:val="a9"/>
    <w:rsid w:val="00C53CAD"/>
    <w:pPr>
      <w:numPr>
        <w:numId w:val="1"/>
      </w:numPr>
    </w:pPr>
  </w:style>
  <w:style w:type="numbering" w:customStyle="1" w:styleId="List8">
    <w:name w:val="List 8"/>
    <w:basedOn w:val="a9"/>
    <w:rsid w:val="00C53CAD"/>
    <w:pPr>
      <w:numPr>
        <w:numId w:val="2"/>
      </w:numPr>
    </w:pPr>
  </w:style>
  <w:style w:type="numbering" w:customStyle="1" w:styleId="List9">
    <w:name w:val="List 9"/>
    <w:basedOn w:val="a9"/>
    <w:rsid w:val="00C53CAD"/>
    <w:pPr>
      <w:numPr>
        <w:numId w:val="3"/>
      </w:numPr>
    </w:pPr>
  </w:style>
  <w:style w:type="numbering" w:customStyle="1" w:styleId="List10">
    <w:name w:val="List 10"/>
    <w:basedOn w:val="a9"/>
    <w:rsid w:val="00C53CAD"/>
    <w:pPr>
      <w:numPr>
        <w:numId w:val="4"/>
      </w:numPr>
    </w:pPr>
  </w:style>
  <w:style w:type="numbering" w:customStyle="1" w:styleId="List11">
    <w:name w:val="List 11"/>
    <w:basedOn w:val="a9"/>
    <w:rsid w:val="00C53CAD"/>
    <w:pPr>
      <w:numPr>
        <w:numId w:val="5"/>
      </w:numPr>
    </w:pPr>
  </w:style>
  <w:style w:type="numbering" w:customStyle="1" w:styleId="List12">
    <w:name w:val="List 12"/>
    <w:basedOn w:val="a9"/>
    <w:rsid w:val="00C53CAD"/>
    <w:pPr>
      <w:numPr>
        <w:numId w:val="6"/>
      </w:numPr>
    </w:pPr>
  </w:style>
  <w:style w:type="numbering" w:customStyle="1" w:styleId="List14">
    <w:name w:val="List 14"/>
    <w:basedOn w:val="a9"/>
    <w:rsid w:val="00C53CAD"/>
    <w:pPr>
      <w:numPr>
        <w:numId w:val="7"/>
      </w:numPr>
    </w:pPr>
  </w:style>
  <w:style w:type="numbering" w:customStyle="1" w:styleId="List15">
    <w:name w:val="List 15"/>
    <w:basedOn w:val="a9"/>
    <w:rsid w:val="00C53CAD"/>
    <w:pPr>
      <w:numPr>
        <w:numId w:val="8"/>
      </w:numPr>
    </w:pPr>
  </w:style>
  <w:style w:type="numbering" w:customStyle="1" w:styleId="List16">
    <w:name w:val="List 16"/>
    <w:basedOn w:val="a9"/>
    <w:rsid w:val="00C53CAD"/>
    <w:pPr>
      <w:numPr>
        <w:numId w:val="9"/>
      </w:numPr>
    </w:pPr>
  </w:style>
  <w:style w:type="numbering" w:customStyle="1" w:styleId="List18">
    <w:name w:val="List 18"/>
    <w:basedOn w:val="a9"/>
    <w:rsid w:val="00C53CAD"/>
    <w:pPr>
      <w:numPr>
        <w:numId w:val="10"/>
      </w:numPr>
    </w:pPr>
  </w:style>
  <w:style w:type="numbering" w:customStyle="1" w:styleId="List20">
    <w:name w:val="List 20"/>
    <w:basedOn w:val="a9"/>
    <w:rsid w:val="00C53CAD"/>
    <w:pPr>
      <w:numPr>
        <w:numId w:val="11"/>
      </w:numPr>
    </w:pPr>
  </w:style>
  <w:style w:type="numbering" w:customStyle="1" w:styleId="List22">
    <w:name w:val="List 22"/>
    <w:basedOn w:val="a9"/>
    <w:rsid w:val="00C53CAD"/>
    <w:pPr>
      <w:numPr>
        <w:numId w:val="12"/>
      </w:numPr>
    </w:pPr>
  </w:style>
  <w:style w:type="numbering" w:customStyle="1" w:styleId="List23">
    <w:name w:val="List 23"/>
    <w:basedOn w:val="a9"/>
    <w:rsid w:val="00C53CAD"/>
    <w:pPr>
      <w:numPr>
        <w:numId w:val="13"/>
      </w:numPr>
    </w:pPr>
  </w:style>
  <w:style w:type="numbering" w:customStyle="1" w:styleId="List24">
    <w:name w:val="List 24"/>
    <w:basedOn w:val="a9"/>
    <w:rsid w:val="00C53CAD"/>
    <w:pPr>
      <w:numPr>
        <w:numId w:val="14"/>
      </w:numPr>
    </w:pPr>
  </w:style>
  <w:style w:type="character" w:styleId="ad">
    <w:name w:val="Emphasis"/>
    <w:uiPriority w:val="20"/>
    <w:qFormat/>
    <w:rsid w:val="00507D0F"/>
    <w:rPr>
      <w:i/>
      <w:iCs/>
    </w:rPr>
  </w:style>
  <w:style w:type="character" w:customStyle="1" w:styleId="410">
    <w:name w:val="Таблица простая 41"/>
    <w:uiPriority w:val="21"/>
    <w:qFormat/>
    <w:rsid w:val="00482F36"/>
    <w:rPr>
      <w:b/>
      <w:i w:val="0"/>
      <w:iCs/>
      <w:color w:val="auto"/>
    </w:rPr>
  </w:style>
  <w:style w:type="paragraph" w:customStyle="1" w:styleId="a0">
    <w:name w:val="Перечень"/>
    <w:basedOn w:val="a6"/>
    <w:next w:val="a6"/>
    <w:link w:val="ae"/>
    <w:qFormat/>
    <w:rsid w:val="00BC4999"/>
    <w:pPr>
      <w:numPr>
        <w:numId w:val="15"/>
      </w:numPr>
      <w:ind w:left="0" w:firstLine="284"/>
    </w:pPr>
    <w:rPr>
      <w:u w:color="000000"/>
      <w:bdr w:val="nil"/>
      <w:lang w:eastAsia="ru-RU"/>
    </w:rPr>
  </w:style>
  <w:style w:type="character" w:styleId="af">
    <w:name w:val="Strong"/>
    <w:uiPriority w:val="22"/>
    <w:qFormat/>
    <w:rsid w:val="00D171E1"/>
    <w:rPr>
      <w:b/>
      <w:bCs/>
    </w:rPr>
  </w:style>
  <w:style w:type="character" w:customStyle="1" w:styleId="ae">
    <w:name w:val="Перечень Знак"/>
    <w:link w:val="a0"/>
    <w:rsid w:val="00BC4999"/>
    <w:rPr>
      <w:rFonts w:ascii="Times New Roman" w:hAnsi="Times New Roman"/>
      <w:sz w:val="28"/>
      <w:szCs w:val="22"/>
      <w:u w:color="000000"/>
      <w:bdr w:val="nil"/>
    </w:rPr>
  </w:style>
  <w:style w:type="paragraph" w:customStyle="1" w:styleId="af0">
    <w:name w:val="Недозаголовок"/>
    <w:basedOn w:val="a6"/>
    <w:link w:val="af1"/>
    <w:qFormat/>
    <w:rsid w:val="00D171E1"/>
    <w:pPr>
      <w:ind w:firstLine="0"/>
      <w:jc w:val="center"/>
    </w:pPr>
    <w:rPr>
      <w:b/>
    </w:rPr>
  </w:style>
  <w:style w:type="character" w:customStyle="1" w:styleId="af1">
    <w:name w:val="Недозаголовок Знак"/>
    <w:link w:val="af0"/>
    <w:rsid w:val="00D171E1"/>
    <w:rPr>
      <w:rFonts w:ascii="Times New Roman" w:hAnsi="Times New Roman"/>
      <w:b/>
      <w:sz w:val="28"/>
    </w:rPr>
  </w:style>
  <w:style w:type="numbering" w:customStyle="1" w:styleId="1d">
    <w:name w:val="Нет списка1"/>
    <w:next w:val="a9"/>
    <w:uiPriority w:val="99"/>
    <w:semiHidden/>
    <w:unhideWhenUsed/>
    <w:rsid w:val="00E659E9"/>
  </w:style>
  <w:style w:type="paragraph" w:customStyle="1" w:styleId="1e">
    <w:name w:val="Абзац списка1"/>
    <w:basedOn w:val="a6"/>
    <w:next w:val="-310"/>
    <w:link w:val="af2"/>
    <w:qFormat/>
    <w:rsid w:val="00E659E9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659E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annotation reference"/>
    <w:uiPriority w:val="99"/>
    <w:unhideWhenUsed/>
    <w:rsid w:val="00E659E9"/>
    <w:rPr>
      <w:sz w:val="16"/>
      <w:szCs w:val="16"/>
    </w:rPr>
  </w:style>
  <w:style w:type="paragraph" w:styleId="af4">
    <w:name w:val="annotation text"/>
    <w:basedOn w:val="a6"/>
    <w:link w:val="af5"/>
    <w:uiPriority w:val="99"/>
    <w:unhideWhenUsed/>
    <w:rsid w:val="00E659E9"/>
    <w:pPr>
      <w:suppressAutoHyphens w:val="0"/>
      <w:spacing w:after="200"/>
      <w:ind w:firstLine="0"/>
      <w:jc w:val="left"/>
    </w:pPr>
    <w:rPr>
      <w:rFonts w:ascii="Calibri" w:hAnsi="Calibri"/>
      <w:sz w:val="20"/>
      <w:szCs w:val="20"/>
    </w:rPr>
  </w:style>
  <w:style w:type="character" w:customStyle="1" w:styleId="af5">
    <w:name w:val="Текст примечания Знак"/>
    <w:link w:val="af4"/>
    <w:uiPriority w:val="99"/>
    <w:rsid w:val="00E659E9"/>
    <w:rPr>
      <w:rFonts w:ascii="Calibri" w:eastAsia="Calibri" w:hAnsi="Calibri" w:cs="Times New Roman"/>
      <w:sz w:val="20"/>
      <w:szCs w:val="20"/>
    </w:rPr>
  </w:style>
  <w:style w:type="paragraph" w:customStyle="1" w:styleId="1f">
    <w:name w:val="Текст выноски1"/>
    <w:basedOn w:val="a6"/>
    <w:next w:val="af6"/>
    <w:link w:val="af7"/>
    <w:uiPriority w:val="99"/>
    <w:semiHidden/>
    <w:unhideWhenUsed/>
    <w:rsid w:val="00E659E9"/>
    <w:pPr>
      <w:suppressAutoHyphens w:val="0"/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link w:val="1f"/>
    <w:uiPriority w:val="99"/>
    <w:semiHidden/>
    <w:rsid w:val="00E659E9"/>
    <w:rPr>
      <w:rFonts w:ascii="Tahoma" w:hAnsi="Tahoma" w:cs="Tahoma"/>
      <w:sz w:val="16"/>
      <w:szCs w:val="16"/>
    </w:rPr>
  </w:style>
  <w:style w:type="character" w:customStyle="1" w:styleId="af2">
    <w:name w:val="Абзац списка Знак"/>
    <w:link w:val="1e"/>
    <w:uiPriority w:val="99"/>
    <w:locked/>
    <w:rsid w:val="00E659E9"/>
  </w:style>
  <w:style w:type="paragraph" w:customStyle="1" w:styleId="1f0">
    <w:name w:val="Верхний колонтитул1"/>
    <w:basedOn w:val="a6"/>
    <w:next w:val="af8"/>
    <w:link w:val="af9"/>
    <w:uiPriority w:val="99"/>
    <w:unhideWhenUsed/>
    <w:rsid w:val="00E659E9"/>
    <w:pPr>
      <w:tabs>
        <w:tab w:val="center" w:pos="4677"/>
        <w:tab w:val="right" w:pos="9355"/>
      </w:tabs>
      <w:suppressAutoHyphens w:val="0"/>
      <w:ind w:firstLine="0"/>
      <w:jc w:val="left"/>
    </w:pPr>
    <w:rPr>
      <w:rFonts w:ascii="Calibri" w:hAnsi="Calibri"/>
      <w:sz w:val="22"/>
    </w:rPr>
  </w:style>
  <w:style w:type="character" w:customStyle="1" w:styleId="af9">
    <w:name w:val="Верхний колонтитул Знак"/>
    <w:basedOn w:val="a7"/>
    <w:link w:val="1f0"/>
    <w:uiPriority w:val="99"/>
    <w:rsid w:val="00E659E9"/>
  </w:style>
  <w:style w:type="paragraph" w:styleId="afa">
    <w:name w:val="Normal (Web)"/>
    <w:aliases w:val="Обычный (веб) Знак Знак,Обычный (веб) Знак Знак Знак Знак Знак Знак,Обычный (веб) Знак Знак Знак Знак Знак"/>
    <w:basedOn w:val="a6"/>
    <w:uiPriority w:val="99"/>
    <w:unhideWhenUsed/>
    <w:qFormat/>
    <w:rsid w:val="00E659E9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7"/>
    <w:rsid w:val="00E659E9"/>
  </w:style>
  <w:style w:type="character" w:customStyle="1" w:styleId="nobr">
    <w:name w:val="nobr"/>
    <w:basedOn w:val="a7"/>
    <w:rsid w:val="00E659E9"/>
  </w:style>
  <w:style w:type="paragraph" w:customStyle="1" w:styleId="Default">
    <w:name w:val="Default"/>
    <w:rsid w:val="00E659E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1f1">
    <w:name w:val="Тема примечания1"/>
    <w:basedOn w:val="af4"/>
    <w:next w:val="af4"/>
    <w:uiPriority w:val="99"/>
    <w:semiHidden/>
    <w:unhideWhenUsed/>
    <w:rsid w:val="00E659E9"/>
    <w:rPr>
      <w:b/>
      <w:bCs/>
    </w:rPr>
  </w:style>
  <w:style w:type="character" w:customStyle="1" w:styleId="afb">
    <w:name w:val="Тема примечания Знак"/>
    <w:link w:val="afc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paragraph" w:customStyle="1" w:styleId="-310">
    <w:name w:val="Светлая сетка - Акцент 31"/>
    <w:basedOn w:val="a6"/>
    <w:uiPriority w:val="34"/>
    <w:qFormat/>
    <w:rsid w:val="00E659E9"/>
    <w:pPr>
      <w:ind w:left="720"/>
      <w:contextualSpacing/>
    </w:pPr>
  </w:style>
  <w:style w:type="paragraph" w:styleId="af6">
    <w:name w:val="Balloon Text"/>
    <w:basedOn w:val="a6"/>
    <w:link w:val="1f2"/>
    <w:uiPriority w:val="99"/>
    <w:semiHidden/>
    <w:unhideWhenUsed/>
    <w:rsid w:val="00E659E9"/>
    <w:rPr>
      <w:rFonts w:ascii="Segoe UI" w:hAnsi="Segoe UI" w:cs="Segoe UI"/>
      <w:sz w:val="18"/>
      <w:szCs w:val="18"/>
    </w:rPr>
  </w:style>
  <w:style w:type="character" w:customStyle="1" w:styleId="1f2">
    <w:name w:val="Текст выноски Знак1"/>
    <w:link w:val="af6"/>
    <w:uiPriority w:val="99"/>
    <w:semiHidden/>
    <w:rsid w:val="00E659E9"/>
    <w:rPr>
      <w:rFonts w:ascii="Segoe UI" w:hAnsi="Segoe UI" w:cs="Segoe UI"/>
      <w:sz w:val="18"/>
      <w:szCs w:val="18"/>
    </w:rPr>
  </w:style>
  <w:style w:type="paragraph" w:styleId="af8">
    <w:name w:val="header"/>
    <w:basedOn w:val="a6"/>
    <w:link w:val="1f3"/>
    <w:uiPriority w:val="99"/>
    <w:unhideWhenUsed/>
    <w:rsid w:val="00E659E9"/>
    <w:pPr>
      <w:tabs>
        <w:tab w:val="center" w:pos="4677"/>
        <w:tab w:val="right" w:pos="9355"/>
      </w:tabs>
    </w:pPr>
  </w:style>
  <w:style w:type="character" w:customStyle="1" w:styleId="1f3">
    <w:name w:val="Верхний колонтитул Знак1"/>
    <w:link w:val="af8"/>
    <w:uiPriority w:val="99"/>
    <w:rsid w:val="00E659E9"/>
    <w:rPr>
      <w:rFonts w:ascii="Times New Roman" w:hAnsi="Times New Roman"/>
      <w:sz w:val="28"/>
    </w:rPr>
  </w:style>
  <w:style w:type="paragraph" w:styleId="afc">
    <w:name w:val="annotation subject"/>
    <w:basedOn w:val="af4"/>
    <w:next w:val="af4"/>
    <w:link w:val="afb"/>
    <w:uiPriority w:val="99"/>
    <w:semiHidden/>
    <w:unhideWhenUsed/>
    <w:rsid w:val="00E659E9"/>
    <w:pPr>
      <w:suppressAutoHyphens/>
      <w:spacing w:after="0"/>
      <w:ind w:firstLine="709"/>
      <w:jc w:val="both"/>
    </w:pPr>
    <w:rPr>
      <w:b/>
      <w:bCs/>
    </w:rPr>
  </w:style>
  <w:style w:type="character" w:customStyle="1" w:styleId="1f4">
    <w:name w:val="Тема примечания Знак1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character" w:styleId="afd">
    <w:name w:val="footnote reference"/>
    <w:rsid w:val="00965715"/>
    <w:rPr>
      <w:rFonts w:cs="Times New Roman"/>
      <w:vertAlign w:val="superscript"/>
    </w:rPr>
  </w:style>
  <w:style w:type="paragraph" w:styleId="afe">
    <w:name w:val="footnote text"/>
    <w:aliases w:val="Знак6,F1"/>
    <w:basedOn w:val="a6"/>
    <w:link w:val="aff"/>
    <w:rsid w:val="00965715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">
    <w:name w:val="Текст сноски Знак"/>
    <w:aliases w:val="Знак6 Знак,F1 Знак"/>
    <w:link w:val="afe"/>
    <w:rsid w:val="0096571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5">
    <w:name w:val="Подперечень"/>
    <w:basedOn w:val="a0"/>
    <w:next w:val="a6"/>
    <w:link w:val="aff0"/>
    <w:qFormat/>
    <w:rsid w:val="00914163"/>
    <w:pPr>
      <w:numPr>
        <w:numId w:val="113"/>
      </w:numPr>
      <w:ind w:left="284" w:firstLine="425"/>
    </w:pPr>
    <w:rPr>
      <w:lang w:eastAsia="en-US"/>
    </w:rPr>
  </w:style>
  <w:style w:type="character" w:customStyle="1" w:styleId="aff0">
    <w:name w:val="Подперечень Знак"/>
    <w:link w:val="a5"/>
    <w:rsid w:val="00914163"/>
    <w:rPr>
      <w:rFonts w:ascii="Times New Roman" w:hAnsi="Times New Roman"/>
      <w:sz w:val="28"/>
      <w:szCs w:val="22"/>
      <w:u w:color="000000"/>
      <w:bdr w:val="nil"/>
      <w:lang w:eastAsia="en-US"/>
    </w:rPr>
  </w:style>
  <w:style w:type="numbering" w:customStyle="1" w:styleId="2d">
    <w:name w:val="Нет списка2"/>
    <w:next w:val="a9"/>
    <w:uiPriority w:val="99"/>
    <w:semiHidden/>
    <w:unhideWhenUsed/>
    <w:rsid w:val="00BA1353"/>
  </w:style>
  <w:style w:type="paragraph" w:customStyle="1" w:styleId="2e">
    <w:name w:val="Недозаголовок 2"/>
    <w:basedOn w:val="a6"/>
    <w:qFormat/>
    <w:rsid w:val="00D63901"/>
    <w:pPr>
      <w:ind w:firstLine="0"/>
    </w:pPr>
    <w:rPr>
      <w:b/>
      <w:lang w:eastAsia="ru-RU"/>
    </w:rPr>
  </w:style>
  <w:style w:type="paragraph" w:customStyle="1" w:styleId="a">
    <w:name w:val="Перечень номер"/>
    <w:basedOn w:val="a6"/>
    <w:next w:val="a6"/>
    <w:qFormat/>
    <w:rsid w:val="00EE7E43"/>
    <w:pPr>
      <w:numPr>
        <w:numId w:val="19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numbering" w:customStyle="1" w:styleId="3e">
    <w:name w:val="Нет списка3"/>
    <w:next w:val="a9"/>
    <w:uiPriority w:val="99"/>
    <w:semiHidden/>
    <w:unhideWhenUsed/>
    <w:rsid w:val="003846AF"/>
  </w:style>
  <w:style w:type="paragraph" w:customStyle="1" w:styleId="aff1">
    <w:name w:val="Предмет"/>
    <w:basedOn w:val="a6"/>
    <w:next w:val="a6"/>
    <w:qFormat/>
    <w:rsid w:val="00F102B5"/>
    <w:pPr>
      <w:keepNext/>
      <w:keepLines/>
      <w:suppressAutoHyphens w:val="0"/>
      <w:ind w:firstLine="0"/>
      <w:jc w:val="left"/>
      <w:outlineLvl w:val="1"/>
    </w:pPr>
    <w:rPr>
      <w:rFonts w:eastAsia="MS Gothic"/>
      <w:b/>
      <w:bCs/>
      <w:color w:val="000000"/>
      <w:szCs w:val="28"/>
    </w:rPr>
  </w:style>
  <w:style w:type="numbering" w:customStyle="1" w:styleId="4d">
    <w:name w:val="Нет списка4"/>
    <w:next w:val="a9"/>
    <w:uiPriority w:val="99"/>
    <w:semiHidden/>
    <w:unhideWhenUsed/>
    <w:rsid w:val="00873E1C"/>
  </w:style>
  <w:style w:type="numbering" w:customStyle="1" w:styleId="110">
    <w:name w:val="Нет списка11"/>
    <w:next w:val="a9"/>
    <w:uiPriority w:val="99"/>
    <w:semiHidden/>
    <w:unhideWhenUsed/>
    <w:rsid w:val="00873E1C"/>
  </w:style>
  <w:style w:type="numbering" w:customStyle="1" w:styleId="210">
    <w:name w:val="Нет списка21"/>
    <w:next w:val="a9"/>
    <w:uiPriority w:val="99"/>
    <w:semiHidden/>
    <w:unhideWhenUsed/>
    <w:rsid w:val="00873E1C"/>
  </w:style>
  <w:style w:type="character" w:customStyle="1" w:styleId="apple-tab-span">
    <w:name w:val="apple-tab-span"/>
    <w:basedOn w:val="a7"/>
    <w:rsid w:val="00873E1C"/>
  </w:style>
  <w:style w:type="paragraph" w:customStyle="1" w:styleId="Zag1">
    <w:name w:val="Zag_1"/>
    <w:basedOn w:val="a6"/>
    <w:rsid w:val="00873E1C"/>
    <w:pPr>
      <w:widowControl w:val="0"/>
      <w:suppressAutoHyphens w:val="0"/>
      <w:autoSpaceDE w:val="0"/>
      <w:autoSpaceDN w:val="0"/>
      <w:adjustRightInd w:val="0"/>
      <w:spacing w:after="337" w:line="302" w:lineRule="exact"/>
      <w:ind w:firstLine="0"/>
      <w:jc w:val="center"/>
    </w:pPr>
    <w:rPr>
      <w:rFonts w:eastAsia="Times New Roman"/>
      <w:b/>
      <w:bCs/>
      <w:color w:val="000000"/>
      <w:sz w:val="24"/>
      <w:szCs w:val="24"/>
      <w:lang w:val="en-US" w:eastAsia="ru-RU"/>
    </w:rPr>
  </w:style>
  <w:style w:type="character" w:customStyle="1" w:styleId="Zag11">
    <w:name w:val="Zag_11"/>
    <w:rsid w:val="00873E1C"/>
  </w:style>
  <w:style w:type="numbering" w:customStyle="1" w:styleId="311">
    <w:name w:val="Нет списка31"/>
    <w:next w:val="a9"/>
    <w:uiPriority w:val="99"/>
    <w:semiHidden/>
    <w:unhideWhenUsed/>
    <w:rsid w:val="00873E1C"/>
  </w:style>
  <w:style w:type="paragraph" w:customStyle="1" w:styleId="ConsPlusNormal">
    <w:name w:val="ConsPlusNormal"/>
    <w:rsid w:val="00873E1C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table" w:styleId="aff2">
    <w:name w:val="Table Grid"/>
    <w:basedOn w:val="a8"/>
    <w:uiPriority w:val="5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f5">
    <w:name w:val="Сетка таблицы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f">
    <w:name w:val="Сетка таблицы2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f">
    <w:name w:val="Сетка таблицы3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e">
    <w:name w:val="Сетка таблицы4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3">
    <w:name w:val="page number"/>
    <w:basedOn w:val="a7"/>
    <w:unhideWhenUsed/>
    <w:rsid w:val="00873E1C"/>
  </w:style>
  <w:style w:type="paragraph" w:customStyle="1" w:styleId="aff4">
    <w:name w:val="Примечание"/>
    <w:basedOn w:val="a6"/>
    <w:next w:val="a6"/>
    <w:qFormat/>
    <w:rsid w:val="00873E1C"/>
    <w:pPr>
      <w:widowControl w:val="0"/>
      <w:suppressAutoHyphens w:val="0"/>
      <w:autoSpaceDE w:val="0"/>
      <w:autoSpaceDN w:val="0"/>
      <w:adjustRightInd w:val="0"/>
      <w:ind w:left="540" w:firstLine="0"/>
    </w:pPr>
    <w:rPr>
      <w:rFonts w:eastAsia="Times New Roman"/>
      <w:sz w:val="24"/>
      <w:szCs w:val="24"/>
      <w:lang w:eastAsia="ru-RU"/>
    </w:rPr>
  </w:style>
  <w:style w:type="numbering" w:customStyle="1" w:styleId="411">
    <w:name w:val="Нет списка41"/>
    <w:next w:val="a9"/>
    <w:uiPriority w:val="99"/>
    <w:semiHidden/>
    <w:unhideWhenUsed/>
    <w:rsid w:val="00873E1C"/>
  </w:style>
  <w:style w:type="table" w:customStyle="1" w:styleId="5c">
    <w:name w:val="Сетка таблицы5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">
    <w:name w:val="Сетка таблицы1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2">
    <w:name w:val="Сетка таблицы4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c">
    <w:name w:val="Сетка таблицы6"/>
    <w:basedOn w:val="a8"/>
    <w:next w:val="aff2"/>
    <w:uiPriority w:val="5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5">
    <w:name w:val="А_основной"/>
    <w:basedOn w:val="a6"/>
    <w:link w:val="aff6"/>
    <w:uiPriority w:val="99"/>
    <w:qFormat/>
    <w:rsid w:val="00873E1C"/>
    <w:pPr>
      <w:suppressAutoHyphens w:val="0"/>
      <w:ind w:firstLine="454"/>
    </w:pPr>
    <w:rPr>
      <w:szCs w:val="28"/>
    </w:rPr>
  </w:style>
  <w:style w:type="character" w:customStyle="1" w:styleId="aff6">
    <w:name w:val="А_основной Знак"/>
    <w:link w:val="aff5"/>
    <w:uiPriority w:val="99"/>
    <w:rsid w:val="00873E1C"/>
    <w:rPr>
      <w:rFonts w:ascii="Times New Roman" w:eastAsia="Calibri" w:hAnsi="Times New Roman" w:cs="Times New Roman"/>
      <w:sz w:val="28"/>
      <w:szCs w:val="28"/>
    </w:rPr>
  </w:style>
  <w:style w:type="character" w:customStyle="1" w:styleId="dash041e0431044b0447043d044b0439char1">
    <w:name w:val="dash041e_0431_044b_0447_043d_044b_0439__char1"/>
    <w:uiPriority w:val="99"/>
    <w:rsid w:val="00873E1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2-31">
    <w:name w:val="Средняя заливка 2 - Акцент 31"/>
    <w:basedOn w:val="a6"/>
    <w:next w:val="a6"/>
    <w:link w:val="2-3"/>
    <w:uiPriority w:val="30"/>
    <w:qFormat/>
    <w:rsid w:val="00873E1C"/>
    <w:pPr>
      <w:suppressAutoHyphens w:val="0"/>
      <w:ind w:left="720" w:right="720"/>
    </w:pPr>
    <w:rPr>
      <w:rFonts w:eastAsia="Times New Roman"/>
      <w:b/>
      <w:i/>
      <w:sz w:val="24"/>
      <w:lang w:bidi="en-US"/>
    </w:rPr>
  </w:style>
  <w:style w:type="character" w:customStyle="1" w:styleId="2-3">
    <w:name w:val="Средняя заливка 2 - Акцент 3 Знак"/>
    <w:link w:val="2-31"/>
    <w:uiPriority w:val="30"/>
    <w:rsid w:val="00873E1C"/>
    <w:rPr>
      <w:rFonts w:ascii="Times New Roman" w:eastAsia="Times New Roman" w:hAnsi="Times New Roman" w:cs="Times New Roman"/>
      <w:b/>
      <w:i/>
      <w:sz w:val="24"/>
      <w:lang w:bidi="en-US"/>
    </w:rPr>
  </w:style>
  <w:style w:type="character" w:customStyle="1" w:styleId="2-1">
    <w:name w:val="Средняя сетка 2 - Акцент 1 Знак"/>
    <w:basedOn w:val="a7"/>
    <w:link w:val="2-11"/>
    <w:uiPriority w:val="1"/>
    <w:rsid w:val="00873E1C"/>
  </w:style>
  <w:style w:type="paragraph" w:customStyle="1" w:styleId="212">
    <w:name w:val="Основной текст 21"/>
    <w:basedOn w:val="a6"/>
    <w:uiPriority w:val="99"/>
    <w:rsid w:val="00793238"/>
    <w:pPr>
      <w:widowControl w:val="0"/>
      <w:autoSpaceDE w:val="0"/>
      <w:ind w:firstLine="0"/>
    </w:pPr>
    <w:rPr>
      <w:rFonts w:eastAsia="Times New Roman"/>
      <w:i/>
      <w:sz w:val="22"/>
      <w:szCs w:val="20"/>
      <w:lang w:val="en-US" w:eastAsia="ar-SA"/>
    </w:rPr>
  </w:style>
  <w:style w:type="character" w:customStyle="1" w:styleId="aff7">
    <w:name w:val="Основной текст Знак"/>
    <w:link w:val="aff8"/>
    <w:uiPriority w:val="99"/>
    <w:locked/>
    <w:rsid w:val="009B5892"/>
    <w:rPr>
      <w:rFonts w:ascii="Times New Roman" w:hAnsi="Times New Roman"/>
    </w:rPr>
  </w:style>
  <w:style w:type="paragraph" w:customStyle="1" w:styleId="HEADERTEXT">
    <w:name w:val=".HEADERTEXT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2B4279"/>
      <w:sz w:val="22"/>
      <w:szCs w:val="22"/>
    </w:rPr>
  </w:style>
  <w:style w:type="paragraph" w:customStyle="1" w:styleId="FORMATTEXT">
    <w:name w:val=".FORMATTEXT"/>
    <w:rsid w:val="009B5892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PRINTSECTION">
    <w:name w:val="#PRINT_SECTION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8">
    <w:name w:val="Body Text"/>
    <w:basedOn w:val="a6"/>
    <w:link w:val="aff7"/>
    <w:rsid w:val="009B5892"/>
    <w:pPr>
      <w:suppressAutoHyphens w:val="0"/>
      <w:spacing w:after="120"/>
      <w:ind w:firstLine="0"/>
      <w:jc w:val="left"/>
    </w:pPr>
    <w:rPr>
      <w:sz w:val="22"/>
    </w:rPr>
  </w:style>
  <w:style w:type="character" w:customStyle="1" w:styleId="1f6">
    <w:name w:val="Основной текст Знак1"/>
    <w:uiPriority w:val="99"/>
    <w:semiHidden/>
    <w:rsid w:val="009B5892"/>
    <w:rPr>
      <w:rFonts w:ascii="Times New Roman" w:hAnsi="Times New Roman"/>
      <w:sz w:val="28"/>
    </w:rPr>
  </w:style>
  <w:style w:type="character" w:customStyle="1" w:styleId="BodyTextChar1">
    <w:name w:val="Body Text Char1"/>
    <w:uiPriority w:val="99"/>
    <w:semiHidden/>
    <w:locked/>
    <w:rsid w:val="009B5892"/>
    <w:rPr>
      <w:rFonts w:ascii="Times New Roman" w:hAnsi="Times New Roman" w:cs="Times New Roman"/>
      <w:sz w:val="28"/>
      <w:lang w:eastAsia="en-US"/>
    </w:rPr>
  </w:style>
  <w:style w:type="character" w:customStyle="1" w:styleId="edition">
    <w:name w:val="edition"/>
    <w:rsid w:val="009B5892"/>
  </w:style>
  <w:style w:type="character" w:customStyle="1" w:styleId="num">
    <w:name w:val="num"/>
    <w:rsid w:val="009B5892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B589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B589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9B5892"/>
    <w:rPr>
      <w:rFonts w:ascii="Arial" w:hAnsi="Arial"/>
      <w:b/>
      <w:sz w:val="26"/>
      <w:u w:val="none"/>
      <w:effect w:val="none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9B5892"/>
    <w:rPr>
      <w:rFonts w:ascii="Times New Roman" w:hAnsi="Times New Roman"/>
      <w:sz w:val="20"/>
      <w:u w:val="none"/>
      <w:effect w:val="none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6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6"/>
    <w:rsid w:val="009B5892"/>
    <w:pPr>
      <w:suppressAutoHyphens w:val="0"/>
      <w:spacing w:after="120"/>
      <w:ind w:left="280"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list005f0020paragraph">
    <w:name w:val="list_005f0020paragraph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e005f0431005f044b005f0447005f043d005f044b005f0439char1">
    <w:name w:val="dash041e_005f0431_005f044b_005f0447_005f043d_005f044b_005f0439__char1"/>
    <w:rsid w:val="009B5892"/>
    <w:rPr>
      <w:rFonts w:ascii="Times New Roman" w:hAnsi="Times New Roman"/>
      <w:sz w:val="24"/>
      <w:u w:val="none"/>
      <w:effect w:val="none"/>
    </w:rPr>
  </w:style>
  <w:style w:type="paragraph" w:styleId="aff9">
    <w:name w:val="endnote text"/>
    <w:basedOn w:val="a6"/>
    <w:link w:val="affa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a">
    <w:name w:val="Текст концевой сноски Знак"/>
    <w:link w:val="aff9"/>
    <w:rsid w:val="009B589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-serp-urlitem">
    <w:name w:val="b-serp-url__item"/>
    <w:rsid w:val="009B5892"/>
  </w:style>
  <w:style w:type="character" w:customStyle="1" w:styleId="b-serp-urlmark">
    <w:name w:val="b-serp-url__mark"/>
    <w:rsid w:val="009B5892"/>
  </w:style>
  <w:style w:type="character" w:customStyle="1" w:styleId="default005f005fchar1char1">
    <w:name w:val="default_005f_005fchar1__char1"/>
    <w:rsid w:val="009B5892"/>
    <w:rPr>
      <w:rFonts w:ascii="Times New Roman" w:hAnsi="Times New Roman"/>
      <w:sz w:val="24"/>
      <w:u w:val="none"/>
      <w:effect w:val="none"/>
    </w:rPr>
  </w:style>
  <w:style w:type="paragraph" w:styleId="5d">
    <w:name w:val="toc 5"/>
    <w:basedOn w:val="a6"/>
    <w:next w:val="a6"/>
    <w:autoRedefine/>
    <w:uiPriority w:val="39"/>
    <w:rsid w:val="001215F0"/>
    <w:pPr>
      <w:tabs>
        <w:tab w:val="right" w:leader="dot" w:pos="9628"/>
      </w:tabs>
      <w:suppressAutoHyphens w:val="0"/>
      <w:ind w:left="1120" w:firstLine="0"/>
      <w:jc w:val="left"/>
    </w:pPr>
    <w:rPr>
      <w:rFonts w:eastAsia="Times New Roman"/>
      <w:noProof/>
      <w:sz w:val="20"/>
      <w:szCs w:val="20"/>
    </w:rPr>
  </w:style>
  <w:style w:type="paragraph" w:styleId="6d">
    <w:name w:val="toc 6"/>
    <w:basedOn w:val="a6"/>
    <w:next w:val="a6"/>
    <w:autoRedefine/>
    <w:uiPriority w:val="39"/>
    <w:rsid w:val="009B5892"/>
    <w:pPr>
      <w:suppressAutoHyphens w:val="0"/>
      <w:ind w:left="1400" w:firstLine="0"/>
      <w:jc w:val="left"/>
    </w:pPr>
    <w:rPr>
      <w:rFonts w:ascii="Calibri" w:eastAsia="Times New Roman" w:hAnsi="Calibri"/>
      <w:sz w:val="20"/>
      <w:szCs w:val="20"/>
    </w:rPr>
  </w:style>
  <w:style w:type="paragraph" w:styleId="7c">
    <w:name w:val="toc 7"/>
    <w:basedOn w:val="a6"/>
    <w:next w:val="a6"/>
    <w:autoRedefine/>
    <w:uiPriority w:val="39"/>
    <w:rsid w:val="009B5892"/>
    <w:pPr>
      <w:suppressAutoHyphens w:val="0"/>
      <w:ind w:left="1680" w:firstLine="0"/>
      <w:jc w:val="left"/>
    </w:pPr>
    <w:rPr>
      <w:rFonts w:ascii="Calibri" w:eastAsia="Times New Roman" w:hAnsi="Calibri"/>
      <w:sz w:val="20"/>
      <w:szCs w:val="20"/>
    </w:rPr>
  </w:style>
  <w:style w:type="paragraph" w:styleId="8c">
    <w:name w:val="toc 8"/>
    <w:basedOn w:val="a6"/>
    <w:next w:val="a6"/>
    <w:autoRedefine/>
    <w:uiPriority w:val="39"/>
    <w:rsid w:val="009B5892"/>
    <w:pPr>
      <w:suppressAutoHyphens w:val="0"/>
      <w:ind w:left="1960" w:firstLine="0"/>
      <w:jc w:val="left"/>
    </w:pPr>
    <w:rPr>
      <w:rFonts w:ascii="Calibri" w:eastAsia="Times New Roman" w:hAnsi="Calibri"/>
      <w:sz w:val="20"/>
      <w:szCs w:val="20"/>
    </w:rPr>
  </w:style>
  <w:style w:type="paragraph" w:styleId="93">
    <w:name w:val="toc 9"/>
    <w:basedOn w:val="a6"/>
    <w:next w:val="a6"/>
    <w:autoRedefine/>
    <w:uiPriority w:val="39"/>
    <w:rsid w:val="009B5892"/>
    <w:pPr>
      <w:suppressAutoHyphens w:val="0"/>
      <w:ind w:left="2240" w:firstLine="0"/>
      <w:jc w:val="left"/>
    </w:pPr>
    <w:rPr>
      <w:rFonts w:ascii="Calibri" w:eastAsia="Times New Roman" w:hAnsi="Calibri"/>
      <w:sz w:val="20"/>
      <w:szCs w:val="20"/>
    </w:rPr>
  </w:style>
  <w:style w:type="character" w:customStyle="1" w:styleId="1f7">
    <w:name w:val="Просмотренная гиперссылка1"/>
    <w:uiPriority w:val="99"/>
    <w:semiHidden/>
    <w:unhideWhenUsed/>
    <w:rsid w:val="009B5892"/>
    <w:rPr>
      <w:color w:val="800080"/>
      <w:u w:val="single"/>
    </w:rPr>
  </w:style>
  <w:style w:type="character" w:styleId="affb">
    <w:name w:val="FollowedHyperlink"/>
    <w:uiPriority w:val="99"/>
    <w:semiHidden/>
    <w:unhideWhenUsed/>
    <w:rsid w:val="009B5892"/>
    <w:rPr>
      <w:color w:val="954F72"/>
      <w:u w:val="single"/>
    </w:rPr>
  </w:style>
  <w:style w:type="paragraph" w:styleId="2f0">
    <w:name w:val="Body Text 2"/>
    <w:basedOn w:val="a6"/>
    <w:link w:val="2f1"/>
    <w:unhideWhenUsed/>
    <w:rsid w:val="009B5892"/>
    <w:pPr>
      <w:suppressAutoHyphens w:val="0"/>
      <w:spacing w:after="120" w:line="480" w:lineRule="auto"/>
      <w:ind w:firstLine="0"/>
      <w:jc w:val="left"/>
    </w:pPr>
    <w:rPr>
      <w:rFonts w:eastAsia="Times New Roman"/>
    </w:rPr>
  </w:style>
  <w:style w:type="character" w:customStyle="1" w:styleId="2f1">
    <w:name w:val="Основной текст 2 Знак"/>
    <w:link w:val="2f0"/>
    <w:rsid w:val="009B5892"/>
    <w:rPr>
      <w:rFonts w:ascii="Times New Roman" w:eastAsia="Times New Roman" w:hAnsi="Times New Roman" w:cs="Times New Roman"/>
      <w:sz w:val="28"/>
    </w:rPr>
  </w:style>
  <w:style w:type="paragraph" w:customStyle="1" w:styleId="msonormalcxspmiddle">
    <w:name w:val="msonormalcxspmiddle"/>
    <w:basedOn w:val="a6"/>
    <w:rsid w:val="009B5892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HTML">
    <w:name w:val="HTML Cite"/>
    <w:uiPriority w:val="99"/>
    <w:semiHidden/>
    <w:unhideWhenUsed/>
    <w:rsid w:val="009B5892"/>
    <w:rPr>
      <w:i/>
      <w:iCs/>
    </w:rPr>
  </w:style>
  <w:style w:type="paragraph" w:styleId="z-">
    <w:name w:val="HTML Top of Form"/>
    <w:basedOn w:val="a6"/>
    <w:next w:val="a6"/>
    <w:link w:val="z-0"/>
    <w:hidden/>
    <w:uiPriority w:val="99"/>
    <w:semiHidden/>
    <w:unhideWhenUsed/>
    <w:rsid w:val="00D85E1A"/>
    <w:pPr>
      <w:pBdr>
        <w:bottom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styleId="z-1">
    <w:name w:val="HTML Bottom of Form"/>
    <w:basedOn w:val="a6"/>
    <w:next w:val="a6"/>
    <w:link w:val="z-2"/>
    <w:hidden/>
    <w:uiPriority w:val="99"/>
    <w:semiHidden/>
    <w:unhideWhenUsed/>
    <w:rsid w:val="00D85E1A"/>
    <w:pPr>
      <w:pBdr>
        <w:top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customStyle="1" w:styleId="a4">
    <w:name w:val="список с точками"/>
    <w:basedOn w:val="a6"/>
    <w:rsid w:val="00D85E1A"/>
    <w:pPr>
      <w:numPr>
        <w:numId w:val="18"/>
      </w:numPr>
      <w:tabs>
        <w:tab w:val="num" w:pos="756"/>
      </w:tabs>
      <w:suppressAutoHyphens w:val="0"/>
      <w:spacing w:line="312" w:lineRule="auto"/>
      <w:ind w:left="756"/>
    </w:pPr>
    <w:rPr>
      <w:rFonts w:eastAsia="Times New Roman"/>
      <w:sz w:val="24"/>
      <w:szCs w:val="24"/>
      <w:lang w:eastAsia="ru-RU"/>
    </w:rPr>
  </w:style>
  <w:style w:type="paragraph" w:customStyle="1" w:styleId="affc">
    <w:name w:val="Для таблиц"/>
    <w:basedOn w:val="a6"/>
    <w:rsid w:val="00D85E1A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3f0">
    <w:name w:val="Body Text 3"/>
    <w:basedOn w:val="a6"/>
    <w:link w:val="3f1"/>
    <w:uiPriority w:val="99"/>
    <w:unhideWhenUsed/>
    <w:rsid w:val="00D85E1A"/>
    <w:pPr>
      <w:suppressAutoHyphens w:val="0"/>
      <w:spacing w:after="120"/>
      <w:ind w:firstLine="0"/>
      <w:jc w:val="left"/>
    </w:pPr>
    <w:rPr>
      <w:rFonts w:eastAsia="Times New Roman"/>
      <w:sz w:val="16"/>
      <w:szCs w:val="16"/>
    </w:rPr>
  </w:style>
  <w:style w:type="character" w:customStyle="1" w:styleId="3f1">
    <w:name w:val="Основной текст 3 Знак"/>
    <w:link w:val="3f0"/>
    <w:uiPriority w:val="99"/>
    <w:rsid w:val="00D85E1A"/>
    <w:rPr>
      <w:rFonts w:ascii="Times New Roman" w:eastAsia="Times New Roman" w:hAnsi="Times New Roman" w:cs="Times New Roman"/>
      <w:sz w:val="16"/>
      <w:szCs w:val="16"/>
    </w:rPr>
  </w:style>
  <w:style w:type="paragraph" w:customStyle="1" w:styleId="blacktext">
    <w:name w:val="blacktext"/>
    <w:basedOn w:val="a6"/>
    <w:rsid w:val="00D85E1A"/>
    <w:pPr>
      <w:suppressAutoHyphens w:val="0"/>
      <w:spacing w:before="100" w:beforeAutospacing="1" w:after="100" w:afterAutospacing="1"/>
      <w:ind w:firstLine="0"/>
      <w:jc w:val="left"/>
    </w:pPr>
    <w:rPr>
      <w:rFonts w:ascii="Verdana" w:eastAsia="Arial Unicode MS" w:hAnsi="Verdana" w:cs="Arial Unicode MS"/>
      <w:color w:val="000000"/>
      <w:sz w:val="16"/>
      <w:szCs w:val="16"/>
      <w:lang w:eastAsia="ru-RU"/>
    </w:rPr>
  </w:style>
  <w:style w:type="paragraph" w:customStyle="1" w:styleId="s13">
    <w:name w:val="s_13"/>
    <w:basedOn w:val="a6"/>
    <w:rsid w:val="00D85E1A"/>
    <w:pPr>
      <w:suppressAutoHyphens w:val="0"/>
      <w:ind w:firstLine="720"/>
      <w:jc w:val="left"/>
    </w:pPr>
    <w:rPr>
      <w:rFonts w:eastAsia="Times New Roman"/>
      <w:sz w:val="20"/>
      <w:szCs w:val="20"/>
      <w:lang w:eastAsia="ru-RU"/>
    </w:rPr>
  </w:style>
  <w:style w:type="paragraph" w:customStyle="1" w:styleId="ConsPlusTitle">
    <w:name w:val="ConsPlusTitle"/>
    <w:rsid w:val="00D85E1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570">
    <w:name w:val="Основной текст + Курсив57"/>
    <w:rsid w:val="00D85E1A"/>
    <w:rPr>
      <w:rFonts w:ascii="Times New Roman" w:hAnsi="Times New Roman" w:cs="Times New Roman"/>
      <w:i/>
      <w:i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30">
    <w:name w:val="Основной текст + Полужирный43"/>
    <w:rsid w:val="00D85E1A"/>
    <w:rPr>
      <w:rFonts w:ascii="Times New Roman" w:hAnsi="Times New Roman" w:cs="Times New Roman"/>
      <w:b/>
      <w:b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560">
    <w:name w:val="Основной текст + Курсив56"/>
    <w:rsid w:val="00D85E1A"/>
    <w:rPr>
      <w:rFonts w:ascii="Times New Roman" w:hAnsi="Times New Roman" w:cs="Times New Roman"/>
      <w:i/>
      <w:iCs/>
      <w:noProof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13">
    <w:name w:val="Основной текст + Полужирный41"/>
    <w:rsid w:val="00D85E1A"/>
    <w:rPr>
      <w:rFonts w:ascii="Times New Roman" w:hAnsi="Times New Roman" w:cs="Times New Roman"/>
      <w:b/>
      <w:bCs/>
      <w:color w:val="000000"/>
      <w:spacing w:val="0"/>
      <w:sz w:val="22"/>
      <w:szCs w:val="22"/>
      <w:shd w:val="clear" w:color="auto" w:fill="FFFFFF"/>
      <w:lang w:val="en-US" w:bidi="ar-SA"/>
    </w:rPr>
  </w:style>
  <w:style w:type="paragraph" w:customStyle="1" w:styleId="112">
    <w:name w:val="Цветной список — акцент 11"/>
    <w:basedOn w:val="a6"/>
    <w:uiPriority w:val="34"/>
    <w:qFormat/>
    <w:rsid w:val="00D85E1A"/>
    <w:pPr>
      <w:suppressAutoHyphens w:val="0"/>
      <w:ind w:left="720" w:firstLine="0"/>
      <w:contextualSpacing/>
      <w:jc w:val="left"/>
    </w:pPr>
    <w:rPr>
      <w:rFonts w:eastAsia="Times New Roman"/>
      <w:sz w:val="20"/>
      <w:szCs w:val="20"/>
      <w:lang w:eastAsia="ru-RU"/>
    </w:rPr>
  </w:style>
  <w:style w:type="paragraph" w:styleId="affd">
    <w:name w:val="Body Text Indent"/>
    <w:basedOn w:val="a6"/>
    <w:link w:val="affe"/>
    <w:uiPriority w:val="99"/>
    <w:semiHidden/>
    <w:unhideWhenUsed/>
    <w:rsid w:val="00D51DB4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22"/>
    </w:rPr>
  </w:style>
  <w:style w:type="character" w:customStyle="1" w:styleId="affe">
    <w:name w:val="Основной текст с отступом Знак"/>
    <w:basedOn w:val="a7"/>
    <w:link w:val="affd"/>
    <w:uiPriority w:val="99"/>
    <w:semiHidden/>
    <w:rsid w:val="00D51DB4"/>
  </w:style>
  <w:style w:type="character" w:customStyle="1" w:styleId="5b">
    <w:name w:val="Заголовок 5 Знак"/>
    <w:link w:val="5a"/>
    <w:uiPriority w:val="9"/>
    <w:rsid w:val="002F349D"/>
    <w:rPr>
      <w:rFonts w:ascii="Times New Roman" w:eastAsia="Calibri" w:hAnsi="Times New Roman" w:cs="Times New Roman"/>
      <w:b/>
      <w:sz w:val="28"/>
      <w:u w:color="222222"/>
      <w:bdr w:val="nil"/>
      <w:lang w:eastAsia="ru-RU"/>
    </w:rPr>
  </w:style>
  <w:style w:type="numbering" w:customStyle="1" w:styleId="5e">
    <w:name w:val="Нет списка5"/>
    <w:next w:val="a9"/>
    <w:uiPriority w:val="99"/>
    <w:semiHidden/>
    <w:unhideWhenUsed/>
    <w:rsid w:val="00C71994"/>
  </w:style>
  <w:style w:type="table" w:customStyle="1" w:styleId="7d">
    <w:name w:val="Сетка таблицы7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20">
    <w:name w:val="Сетка таблицы4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0">
    <w:name w:val="Сетка таблицы5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0">
    <w:name w:val="Сетка таблицы1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0">
    <w:name w:val="Сетка таблицы2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10">
    <w:name w:val="Сетка таблицы3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10">
    <w:name w:val="Сетка таблицы4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10">
    <w:name w:val="Сетка таблицы61"/>
    <w:basedOn w:val="a8"/>
    <w:next w:val="aff2"/>
    <w:uiPriority w:val="5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rsid w:val="00D518DF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">
    <w:name w:val="Колонтитули"/>
    <w:rsid w:val="00D518D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eastAsia="Arial Unicode MS" w:hAnsi="Helvetica" w:cs="Arial Unicode MS"/>
      <w:color w:val="000000"/>
      <w:sz w:val="24"/>
      <w:szCs w:val="24"/>
      <w:bdr w:val="nil"/>
    </w:rPr>
  </w:style>
  <w:style w:type="paragraph" w:customStyle="1" w:styleId="a2">
    <w:name w:val="Перечень )"/>
    <w:basedOn w:val="-310"/>
    <w:next w:val="a6"/>
    <w:qFormat/>
    <w:rsid w:val="00D518DF"/>
    <w:pPr>
      <w:numPr>
        <w:numId w:val="25"/>
      </w:numPr>
      <w:pBdr>
        <w:top w:val="nil"/>
        <w:left w:val="nil"/>
        <w:bottom w:val="nil"/>
        <w:right w:val="nil"/>
        <w:between w:val="nil"/>
        <w:bar w:val="nil"/>
      </w:pBdr>
      <w:suppressAutoHyphens w:val="0"/>
      <w:contextualSpacing w:val="0"/>
    </w:pPr>
    <w:rPr>
      <w:rFonts w:ascii="Times" w:eastAsia="Times" w:hAnsi="Times" w:cs="Times"/>
      <w:szCs w:val="28"/>
    </w:rPr>
  </w:style>
  <w:style w:type="character" w:customStyle="1" w:styleId="Hyperlink0">
    <w:name w:val="Hyperlink.0"/>
    <w:rsid w:val="00D518DF"/>
    <w:rPr>
      <w:rFonts w:ascii="Times" w:eastAsia="Times" w:hAnsi="Times" w:cs="Times"/>
      <w:sz w:val="28"/>
      <w:szCs w:val="28"/>
      <w:shd w:val="clear" w:color="auto" w:fill="FFFFFF"/>
      <w:lang w:val="ru-RU"/>
    </w:rPr>
  </w:style>
  <w:style w:type="numbering" w:customStyle="1" w:styleId="1">
    <w:name w:val="Імпортований стиль 1"/>
    <w:rsid w:val="00D518DF"/>
    <w:pPr>
      <w:numPr>
        <w:numId w:val="20"/>
      </w:numPr>
    </w:pPr>
  </w:style>
  <w:style w:type="numbering" w:customStyle="1" w:styleId="2">
    <w:name w:val="Імпортований стиль 2"/>
    <w:rsid w:val="00D518DF"/>
    <w:pPr>
      <w:numPr>
        <w:numId w:val="21"/>
      </w:numPr>
    </w:pPr>
  </w:style>
  <w:style w:type="numbering" w:customStyle="1" w:styleId="33">
    <w:name w:val="Імпортований стиль 3"/>
    <w:rsid w:val="00D518DF"/>
    <w:pPr>
      <w:numPr>
        <w:numId w:val="22"/>
      </w:numPr>
    </w:pPr>
  </w:style>
  <w:style w:type="numbering" w:customStyle="1" w:styleId="4">
    <w:name w:val="Імпортований стиль 4"/>
    <w:rsid w:val="00D518DF"/>
    <w:pPr>
      <w:numPr>
        <w:numId w:val="23"/>
      </w:numPr>
    </w:pPr>
  </w:style>
  <w:style w:type="numbering" w:customStyle="1" w:styleId="5">
    <w:name w:val="Імпортований стиль 5"/>
    <w:rsid w:val="00D518DF"/>
    <w:pPr>
      <w:numPr>
        <w:numId w:val="24"/>
      </w:numPr>
    </w:pPr>
  </w:style>
  <w:style w:type="numbering" w:customStyle="1" w:styleId="6">
    <w:name w:val="Імпортований стиль 6"/>
    <w:rsid w:val="00D518DF"/>
    <w:pPr>
      <w:numPr>
        <w:numId w:val="26"/>
      </w:numPr>
    </w:pPr>
  </w:style>
  <w:style w:type="numbering" w:customStyle="1" w:styleId="7">
    <w:name w:val="Імпортований стиль 7"/>
    <w:rsid w:val="00D518DF"/>
    <w:pPr>
      <w:numPr>
        <w:numId w:val="27"/>
      </w:numPr>
    </w:pPr>
  </w:style>
  <w:style w:type="numbering" w:customStyle="1" w:styleId="8">
    <w:name w:val="Імпортований стиль 8"/>
    <w:rsid w:val="00D518DF"/>
    <w:pPr>
      <w:numPr>
        <w:numId w:val="28"/>
      </w:numPr>
    </w:pPr>
  </w:style>
  <w:style w:type="numbering" w:customStyle="1" w:styleId="9">
    <w:name w:val="Імпортований стиль 9"/>
    <w:rsid w:val="00D518DF"/>
    <w:pPr>
      <w:numPr>
        <w:numId w:val="29"/>
      </w:numPr>
    </w:pPr>
  </w:style>
  <w:style w:type="numbering" w:customStyle="1" w:styleId="10">
    <w:name w:val="Імпортований стиль 10"/>
    <w:rsid w:val="00D518DF"/>
    <w:pPr>
      <w:numPr>
        <w:numId w:val="30"/>
      </w:numPr>
    </w:pPr>
  </w:style>
  <w:style w:type="numbering" w:customStyle="1" w:styleId="11">
    <w:name w:val="Імпортований стиль 11"/>
    <w:rsid w:val="00D518DF"/>
    <w:pPr>
      <w:numPr>
        <w:numId w:val="31"/>
      </w:numPr>
    </w:pPr>
  </w:style>
  <w:style w:type="numbering" w:customStyle="1" w:styleId="12">
    <w:name w:val="Імпортований стиль 12"/>
    <w:rsid w:val="00D518DF"/>
    <w:pPr>
      <w:numPr>
        <w:numId w:val="32"/>
      </w:numPr>
    </w:pPr>
  </w:style>
  <w:style w:type="numbering" w:customStyle="1" w:styleId="13">
    <w:name w:val="Імпортований стиль 13"/>
    <w:rsid w:val="00D518DF"/>
    <w:pPr>
      <w:numPr>
        <w:numId w:val="33"/>
      </w:numPr>
    </w:pPr>
  </w:style>
  <w:style w:type="numbering" w:customStyle="1" w:styleId="14">
    <w:name w:val="Імпортований стиль 14"/>
    <w:rsid w:val="00D518DF"/>
    <w:pPr>
      <w:numPr>
        <w:numId w:val="34"/>
      </w:numPr>
    </w:pPr>
  </w:style>
  <w:style w:type="numbering" w:customStyle="1" w:styleId="15">
    <w:name w:val="Імпортований стиль 15"/>
    <w:rsid w:val="00D518DF"/>
    <w:pPr>
      <w:numPr>
        <w:numId w:val="35"/>
      </w:numPr>
    </w:pPr>
  </w:style>
  <w:style w:type="character" w:customStyle="1" w:styleId="afff0">
    <w:name w:val="Лінк"/>
    <w:rsid w:val="00D518DF"/>
    <w:rPr>
      <w:color w:val="0000FF"/>
      <w:u w:val="single" w:color="0000FF"/>
    </w:rPr>
  </w:style>
  <w:style w:type="character" w:customStyle="1" w:styleId="Hyperlink1">
    <w:name w:val="Hyperlink.1"/>
    <w:rsid w:val="00D518DF"/>
    <w:rPr>
      <w:color w:val="0000FF"/>
      <w:sz w:val="20"/>
      <w:szCs w:val="20"/>
      <w:u w:val="single" w:color="0000FF"/>
    </w:rPr>
  </w:style>
  <w:style w:type="numbering" w:customStyle="1" w:styleId="16">
    <w:name w:val="Імпортований стиль 16"/>
    <w:rsid w:val="00D518DF"/>
    <w:pPr>
      <w:numPr>
        <w:numId w:val="36"/>
      </w:numPr>
    </w:pPr>
  </w:style>
  <w:style w:type="character" w:customStyle="1" w:styleId="Hyperlink2">
    <w:name w:val="Hyperlink.2"/>
    <w:rsid w:val="00D518DF"/>
    <w:rPr>
      <w:rFonts w:ascii="Times" w:eastAsia="Times" w:hAnsi="Times" w:cs="Times"/>
      <w:sz w:val="28"/>
      <w:szCs w:val="28"/>
      <w:lang w:val="ru-RU"/>
    </w:rPr>
  </w:style>
  <w:style w:type="numbering" w:customStyle="1" w:styleId="17">
    <w:name w:val="Імпортований стиль 17"/>
    <w:rsid w:val="00D518DF"/>
    <w:pPr>
      <w:numPr>
        <w:numId w:val="37"/>
      </w:numPr>
    </w:pPr>
  </w:style>
  <w:style w:type="numbering" w:customStyle="1" w:styleId="18">
    <w:name w:val="Імпортований стиль 18"/>
    <w:rsid w:val="00D518DF"/>
    <w:pPr>
      <w:numPr>
        <w:numId w:val="38"/>
      </w:numPr>
    </w:pPr>
  </w:style>
  <w:style w:type="numbering" w:customStyle="1" w:styleId="19">
    <w:name w:val="Імпортований стиль 19"/>
    <w:rsid w:val="00D518DF"/>
    <w:pPr>
      <w:numPr>
        <w:numId w:val="39"/>
      </w:numPr>
    </w:pPr>
  </w:style>
  <w:style w:type="numbering" w:customStyle="1" w:styleId="200">
    <w:name w:val="Імпортований стиль 20"/>
    <w:rsid w:val="00D518DF"/>
    <w:pPr>
      <w:numPr>
        <w:numId w:val="40"/>
      </w:numPr>
    </w:pPr>
  </w:style>
  <w:style w:type="numbering" w:customStyle="1" w:styleId="21">
    <w:name w:val="Імпортований стиль 21"/>
    <w:rsid w:val="00D518DF"/>
    <w:pPr>
      <w:numPr>
        <w:numId w:val="41"/>
      </w:numPr>
    </w:pPr>
  </w:style>
  <w:style w:type="numbering" w:customStyle="1" w:styleId="22">
    <w:name w:val="Імпортований стиль 22"/>
    <w:rsid w:val="00D518DF"/>
    <w:pPr>
      <w:numPr>
        <w:numId w:val="42"/>
      </w:numPr>
    </w:pPr>
  </w:style>
  <w:style w:type="numbering" w:customStyle="1" w:styleId="23">
    <w:name w:val="Імпортований стиль 23"/>
    <w:rsid w:val="00D518DF"/>
    <w:pPr>
      <w:numPr>
        <w:numId w:val="43"/>
      </w:numPr>
    </w:pPr>
  </w:style>
  <w:style w:type="numbering" w:customStyle="1" w:styleId="24">
    <w:name w:val="Імпортований стиль 24"/>
    <w:rsid w:val="00D518DF"/>
    <w:pPr>
      <w:numPr>
        <w:numId w:val="44"/>
      </w:numPr>
    </w:pPr>
  </w:style>
  <w:style w:type="numbering" w:customStyle="1" w:styleId="25">
    <w:name w:val="Імпортований стиль 25"/>
    <w:rsid w:val="00D518DF"/>
    <w:pPr>
      <w:numPr>
        <w:numId w:val="45"/>
      </w:numPr>
    </w:pPr>
  </w:style>
  <w:style w:type="numbering" w:customStyle="1" w:styleId="26">
    <w:name w:val="Імпортований стиль 26"/>
    <w:rsid w:val="00D518DF"/>
    <w:pPr>
      <w:numPr>
        <w:numId w:val="46"/>
      </w:numPr>
    </w:pPr>
  </w:style>
  <w:style w:type="numbering" w:customStyle="1" w:styleId="27">
    <w:name w:val="Імпортований стиль 27"/>
    <w:rsid w:val="00D518DF"/>
    <w:pPr>
      <w:numPr>
        <w:numId w:val="47"/>
      </w:numPr>
    </w:pPr>
  </w:style>
  <w:style w:type="numbering" w:customStyle="1" w:styleId="28">
    <w:name w:val="Імпортований стиль 28"/>
    <w:rsid w:val="00D518DF"/>
    <w:pPr>
      <w:numPr>
        <w:numId w:val="48"/>
      </w:numPr>
    </w:pPr>
  </w:style>
  <w:style w:type="numbering" w:customStyle="1" w:styleId="29">
    <w:name w:val="Імпортований стиль 29"/>
    <w:rsid w:val="00D518DF"/>
    <w:pPr>
      <w:numPr>
        <w:numId w:val="49"/>
      </w:numPr>
    </w:pPr>
  </w:style>
  <w:style w:type="numbering" w:customStyle="1" w:styleId="30">
    <w:name w:val="Імпортований стиль 30"/>
    <w:rsid w:val="00D518DF"/>
    <w:pPr>
      <w:numPr>
        <w:numId w:val="50"/>
      </w:numPr>
    </w:pPr>
  </w:style>
  <w:style w:type="numbering" w:customStyle="1" w:styleId="31">
    <w:name w:val="Імпортований стиль 31"/>
    <w:rsid w:val="00D518DF"/>
    <w:pPr>
      <w:numPr>
        <w:numId w:val="51"/>
      </w:numPr>
    </w:pPr>
  </w:style>
  <w:style w:type="numbering" w:customStyle="1" w:styleId="32">
    <w:name w:val="Імпортований стиль 32"/>
    <w:rsid w:val="00D518DF"/>
    <w:pPr>
      <w:numPr>
        <w:numId w:val="52"/>
      </w:numPr>
    </w:pPr>
  </w:style>
  <w:style w:type="numbering" w:customStyle="1" w:styleId="330">
    <w:name w:val="Імпортований стиль 33"/>
    <w:rsid w:val="00D518DF"/>
    <w:pPr>
      <w:numPr>
        <w:numId w:val="53"/>
      </w:numPr>
    </w:pPr>
  </w:style>
  <w:style w:type="numbering" w:customStyle="1" w:styleId="34">
    <w:name w:val="Імпортований стиль 34"/>
    <w:rsid w:val="00D518DF"/>
    <w:pPr>
      <w:numPr>
        <w:numId w:val="54"/>
      </w:numPr>
    </w:pPr>
  </w:style>
  <w:style w:type="numbering" w:customStyle="1" w:styleId="35">
    <w:name w:val="Імпортований стиль 35"/>
    <w:rsid w:val="00D518DF"/>
    <w:pPr>
      <w:numPr>
        <w:numId w:val="55"/>
      </w:numPr>
    </w:pPr>
  </w:style>
  <w:style w:type="numbering" w:customStyle="1" w:styleId="36">
    <w:name w:val="Імпортований стиль 36"/>
    <w:rsid w:val="00D518DF"/>
    <w:pPr>
      <w:numPr>
        <w:numId w:val="56"/>
      </w:numPr>
    </w:pPr>
  </w:style>
  <w:style w:type="numbering" w:customStyle="1" w:styleId="37">
    <w:name w:val="Імпортований стиль 37"/>
    <w:rsid w:val="00D518DF"/>
    <w:pPr>
      <w:numPr>
        <w:numId w:val="57"/>
      </w:numPr>
    </w:pPr>
  </w:style>
  <w:style w:type="numbering" w:customStyle="1" w:styleId="38">
    <w:name w:val="Імпортований стиль 38"/>
    <w:rsid w:val="00D518DF"/>
    <w:pPr>
      <w:numPr>
        <w:numId w:val="58"/>
      </w:numPr>
    </w:pPr>
  </w:style>
  <w:style w:type="numbering" w:customStyle="1" w:styleId="39">
    <w:name w:val="Імпортований стиль 39"/>
    <w:rsid w:val="00D518DF"/>
    <w:pPr>
      <w:numPr>
        <w:numId w:val="59"/>
      </w:numPr>
    </w:pPr>
  </w:style>
  <w:style w:type="numbering" w:customStyle="1" w:styleId="40">
    <w:name w:val="Імпортований стиль 40"/>
    <w:rsid w:val="00D518DF"/>
    <w:pPr>
      <w:numPr>
        <w:numId w:val="60"/>
      </w:numPr>
    </w:pPr>
  </w:style>
  <w:style w:type="numbering" w:customStyle="1" w:styleId="41">
    <w:name w:val="Імпортований стиль 41"/>
    <w:rsid w:val="00D518DF"/>
    <w:pPr>
      <w:numPr>
        <w:numId w:val="61"/>
      </w:numPr>
    </w:pPr>
  </w:style>
  <w:style w:type="numbering" w:customStyle="1" w:styleId="42">
    <w:name w:val="Імпортований стиль 42"/>
    <w:rsid w:val="00D518DF"/>
    <w:pPr>
      <w:numPr>
        <w:numId w:val="62"/>
      </w:numPr>
    </w:pPr>
  </w:style>
  <w:style w:type="numbering" w:customStyle="1" w:styleId="43">
    <w:name w:val="Імпортований стиль 43"/>
    <w:rsid w:val="00D518DF"/>
    <w:pPr>
      <w:numPr>
        <w:numId w:val="63"/>
      </w:numPr>
    </w:pPr>
  </w:style>
  <w:style w:type="numbering" w:customStyle="1" w:styleId="44">
    <w:name w:val="Імпортований стиль 44"/>
    <w:rsid w:val="00D518DF"/>
    <w:pPr>
      <w:numPr>
        <w:numId w:val="64"/>
      </w:numPr>
    </w:pPr>
  </w:style>
  <w:style w:type="numbering" w:customStyle="1" w:styleId="45">
    <w:name w:val="Імпортований стиль 45"/>
    <w:rsid w:val="00D518DF"/>
    <w:pPr>
      <w:numPr>
        <w:numId w:val="65"/>
      </w:numPr>
    </w:pPr>
  </w:style>
  <w:style w:type="numbering" w:customStyle="1" w:styleId="46">
    <w:name w:val="Імпортований стиль 46"/>
    <w:rsid w:val="00D518DF"/>
    <w:pPr>
      <w:numPr>
        <w:numId w:val="66"/>
      </w:numPr>
    </w:pPr>
  </w:style>
  <w:style w:type="numbering" w:customStyle="1" w:styleId="47">
    <w:name w:val="Імпортований стиль 47"/>
    <w:rsid w:val="00D518DF"/>
    <w:pPr>
      <w:numPr>
        <w:numId w:val="67"/>
      </w:numPr>
    </w:pPr>
  </w:style>
  <w:style w:type="numbering" w:customStyle="1" w:styleId="48">
    <w:name w:val="Імпортований стиль 48"/>
    <w:rsid w:val="00D518DF"/>
    <w:pPr>
      <w:numPr>
        <w:numId w:val="68"/>
      </w:numPr>
    </w:pPr>
  </w:style>
  <w:style w:type="numbering" w:customStyle="1" w:styleId="49">
    <w:name w:val="Імпортований стиль 49"/>
    <w:rsid w:val="00D518DF"/>
    <w:pPr>
      <w:numPr>
        <w:numId w:val="69"/>
      </w:numPr>
    </w:pPr>
  </w:style>
  <w:style w:type="numbering" w:customStyle="1" w:styleId="50">
    <w:name w:val="Імпортований стиль 50"/>
    <w:rsid w:val="00D518DF"/>
    <w:pPr>
      <w:numPr>
        <w:numId w:val="70"/>
      </w:numPr>
    </w:pPr>
  </w:style>
  <w:style w:type="numbering" w:customStyle="1" w:styleId="51">
    <w:name w:val="Імпортований стиль 51"/>
    <w:rsid w:val="00D518DF"/>
    <w:pPr>
      <w:numPr>
        <w:numId w:val="71"/>
      </w:numPr>
    </w:pPr>
  </w:style>
  <w:style w:type="numbering" w:customStyle="1" w:styleId="52">
    <w:name w:val="Імпортований стиль 52"/>
    <w:rsid w:val="00D518DF"/>
    <w:pPr>
      <w:numPr>
        <w:numId w:val="72"/>
      </w:numPr>
    </w:pPr>
  </w:style>
  <w:style w:type="numbering" w:customStyle="1" w:styleId="53">
    <w:name w:val="Імпортований стиль 53"/>
    <w:rsid w:val="00D518DF"/>
    <w:pPr>
      <w:numPr>
        <w:numId w:val="73"/>
      </w:numPr>
    </w:pPr>
  </w:style>
  <w:style w:type="numbering" w:customStyle="1" w:styleId="54">
    <w:name w:val="Імпортований стиль 54"/>
    <w:rsid w:val="00D518DF"/>
    <w:pPr>
      <w:numPr>
        <w:numId w:val="74"/>
      </w:numPr>
    </w:pPr>
  </w:style>
  <w:style w:type="numbering" w:customStyle="1" w:styleId="55">
    <w:name w:val="Імпортований стиль 55"/>
    <w:rsid w:val="00D518DF"/>
    <w:pPr>
      <w:numPr>
        <w:numId w:val="75"/>
      </w:numPr>
    </w:pPr>
  </w:style>
  <w:style w:type="numbering" w:customStyle="1" w:styleId="56">
    <w:name w:val="Імпортований стиль 56"/>
    <w:rsid w:val="00D518DF"/>
    <w:pPr>
      <w:numPr>
        <w:numId w:val="76"/>
      </w:numPr>
    </w:pPr>
  </w:style>
  <w:style w:type="numbering" w:customStyle="1" w:styleId="57">
    <w:name w:val="Імпортований стиль 57"/>
    <w:rsid w:val="00D518DF"/>
    <w:pPr>
      <w:numPr>
        <w:numId w:val="77"/>
      </w:numPr>
    </w:pPr>
  </w:style>
  <w:style w:type="numbering" w:customStyle="1" w:styleId="58">
    <w:name w:val="Імпортований стиль 58"/>
    <w:rsid w:val="00D518DF"/>
    <w:pPr>
      <w:numPr>
        <w:numId w:val="78"/>
      </w:numPr>
    </w:pPr>
  </w:style>
  <w:style w:type="numbering" w:customStyle="1" w:styleId="59">
    <w:name w:val="Імпортований стиль 59"/>
    <w:rsid w:val="00D518DF"/>
    <w:pPr>
      <w:numPr>
        <w:numId w:val="79"/>
      </w:numPr>
    </w:pPr>
  </w:style>
  <w:style w:type="numbering" w:customStyle="1" w:styleId="60">
    <w:name w:val="Імпортований стиль 60"/>
    <w:rsid w:val="00D518DF"/>
    <w:pPr>
      <w:numPr>
        <w:numId w:val="80"/>
      </w:numPr>
    </w:pPr>
  </w:style>
  <w:style w:type="numbering" w:customStyle="1" w:styleId="61">
    <w:name w:val="Імпортований стиль 61"/>
    <w:rsid w:val="00D518DF"/>
    <w:pPr>
      <w:numPr>
        <w:numId w:val="81"/>
      </w:numPr>
    </w:pPr>
  </w:style>
  <w:style w:type="numbering" w:customStyle="1" w:styleId="62">
    <w:name w:val="Імпортований стиль 62"/>
    <w:rsid w:val="00D518DF"/>
    <w:pPr>
      <w:numPr>
        <w:numId w:val="82"/>
      </w:numPr>
    </w:pPr>
  </w:style>
  <w:style w:type="numbering" w:customStyle="1" w:styleId="63">
    <w:name w:val="Імпортований стиль 63"/>
    <w:rsid w:val="00D518DF"/>
    <w:pPr>
      <w:numPr>
        <w:numId w:val="83"/>
      </w:numPr>
    </w:pPr>
  </w:style>
  <w:style w:type="numbering" w:customStyle="1" w:styleId="64">
    <w:name w:val="Імпортований стиль 64"/>
    <w:rsid w:val="00D518DF"/>
    <w:pPr>
      <w:numPr>
        <w:numId w:val="84"/>
      </w:numPr>
    </w:pPr>
  </w:style>
  <w:style w:type="numbering" w:customStyle="1" w:styleId="65">
    <w:name w:val="Імпортований стиль 65"/>
    <w:rsid w:val="00D518DF"/>
    <w:pPr>
      <w:numPr>
        <w:numId w:val="85"/>
      </w:numPr>
    </w:pPr>
  </w:style>
  <w:style w:type="numbering" w:customStyle="1" w:styleId="66">
    <w:name w:val="Імпортований стиль 66"/>
    <w:rsid w:val="00D518DF"/>
    <w:pPr>
      <w:numPr>
        <w:numId w:val="86"/>
      </w:numPr>
    </w:pPr>
  </w:style>
  <w:style w:type="numbering" w:customStyle="1" w:styleId="67">
    <w:name w:val="Імпортований стиль 67"/>
    <w:rsid w:val="00D518DF"/>
    <w:pPr>
      <w:numPr>
        <w:numId w:val="87"/>
      </w:numPr>
    </w:pPr>
  </w:style>
  <w:style w:type="numbering" w:customStyle="1" w:styleId="68">
    <w:name w:val="Імпортований стиль 68"/>
    <w:rsid w:val="00D518DF"/>
    <w:pPr>
      <w:numPr>
        <w:numId w:val="88"/>
      </w:numPr>
    </w:pPr>
  </w:style>
  <w:style w:type="numbering" w:customStyle="1" w:styleId="69">
    <w:name w:val="Імпортований стиль 69"/>
    <w:rsid w:val="00D518DF"/>
    <w:pPr>
      <w:numPr>
        <w:numId w:val="89"/>
      </w:numPr>
    </w:pPr>
  </w:style>
  <w:style w:type="numbering" w:customStyle="1" w:styleId="70">
    <w:name w:val="Імпортований стиль 70"/>
    <w:rsid w:val="00D518DF"/>
    <w:pPr>
      <w:numPr>
        <w:numId w:val="90"/>
      </w:numPr>
    </w:pPr>
  </w:style>
  <w:style w:type="numbering" w:customStyle="1" w:styleId="71">
    <w:name w:val="Імпортований стиль 71"/>
    <w:rsid w:val="00D518DF"/>
    <w:pPr>
      <w:numPr>
        <w:numId w:val="91"/>
      </w:numPr>
    </w:pPr>
  </w:style>
  <w:style w:type="numbering" w:customStyle="1" w:styleId="72">
    <w:name w:val="Імпортований стиль 72"/>
    <w:rsid w:val="00D518DF"/>
    <w:pPr>
      <w:numPr>
        <w:numId w:val="92"/>
      </w:numPr>
    </w:pPr>
  </w:style>
  <w:style w:type="numbering" w:customStyle="1" w:styleId="73">
    <w:name w:val="Імпортований стиль 73"/>
    <w:rsid w:val="00D518DF"/>
    <w:pPr>
      <w:numPr>
        <w:numId w:val="93"/>
      </w:numPr>
    </w:pPr>
  </w:style>
  <w:style w:type="numbering" w:customStyle="1" w:styleId="74">
    <w:name w:val="Імпортований стиль 74"/>
    <w:rsid w:val="00D518DF"/>
    <w:pPr>
      <w:numPr>
        <w:numId w:val="94"/>
      </w:numPr>
    </w:pPr>
  </w:style>
  <w:style w:type="paragraph" w:customStyle="1" w:styleId="afff1">
    <w:name w:val="Табл"/>
    <w:rsid w:val="00D518DF"/>
    <w:pPr>
      <w:pBdr>
        <w:top w:val="nil"/>
        <w:left w:val="nil"/>
        <w:bottom w:val="nil"/>
        <w:right w:val="nil"/>
        <w:between w:val="nil"/>
        <w:bar w:val="nil"/>
      </w:pBdr>
      <w:spacing w:after="120"/>
      <w:jc w:val="both"/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</w:rPr>
  </w:style>
  <w:style w:type="numbering" w:customStyle="1" w:styleId="75">
    <w:name w:val="Імпортований стиль 75"/>
    <w:rsid w:val="00D518DF"/>
    <w:pPr>
      <w:numPr>
        <w:numId w:val="95"/>
      </w:numPr>
    </w:pPr>
  </w:style>
  <w:style w:type="numbering" w:customStyle="1" w:styleId="76">
    <w:name w:val="Імпортований стиль 76"/>
    <w:rsid w:val="00D518DF"/>
    <w:pPr>
      <w:numPr>
        <w:numId w:val="96"/>
      </w:numPr>
    </w:pPr>
  </w:style>
  <w:style w:type="numbering" w:customStyle="1" w:styleId="77">
    <w:name w:val="Імпортований стиль 77"/>
    <w:rsid w:val="00D518DF"/>
    <w:pPr>
      <w:numPr>
        <w:numId w:val="97"/>
      </w:numPr>
    </w:pPr>
  </w:style>
  <w:style w:type="numbering" w:customStyle="1" w:styleId="78">
    <w:name w:val="Імпортований стиль 78"/>
    <w:rsid w:val="00D518DF"/>
    <w:pPr>
      <w:numPr>
        <w:numId w:val="98"/>
      </w:numPr>
    </w:pPr>
  </w:style>
  <w:style w:type="numbering" w:customStyle="1" w:styleId="79">
    <w:name w:val="Імпортований стиль 79"/>
    <w:rsid w:val="00D518DF"/>
    <w:pPr>
      <w:numPr>
        <w:numId w:val="99"/>
      </w:numPr>
    </w:pPr>
  </w:style>
  <w:style w:type="numbering" w:customStyle="1" w:styleId="80">
    <w:name w:val="Імпортований стиль 80"/>
    <w:rsid w:val="00D518DF"/>
    <w:pPr>
      <w:numPr>
        <w:numId w:val="100"/>
      </w:numPr>
    </w:pPr>
  </w:style>
  <w:style w:type="numbering" w:customStyle="1" w:styleId="81">
    <w:name w:val="Імпортований стиль 81"/>
    <w:rsid w:val="00D518DF"/>
    <w:pPr>
      <w:numPr>
        <w:numId w:val="101"/>
      </w:numPr>
    </w:pPr>
  </w:style>
  <w:style w:type="numbering" w:customStyle="1" w:styleId="82">
    <w:name w:val="Імпортований стиль 82"/>
    <w:rsid w:val="00D518DF"/>
    <w:pPr>
      <w:numPr>
        <w:numId w:val="102"/>
      </w:numPr>
    </w:pPr>
  </w:style>
  <w:style w:type="numbering" w:customStyle="1" w:styleId="83">
    <w:name w:val="Імпортований стиль 83"/>
    <w:rsid w:val="00D518DF"/>
    <w:pPr>
      <w:numPr>
        <w:numId w:val="103"/>
      </w:numPr>
    </w:pPr>
  </w:style>
  <w:style w:type="numbering" w:customStyle="1" w:styleId="84">
    <w:name w:val="Імпортований стиль 84"/>
    <w:rsid w:val="00D518DF"/>
    <w:pPr>
      <w:numPr>
        <w:numId w:val="104"/>
      </w:numPr>
    </w:pPr>
  </w:style>
  <w:style w:type="numbering" w:customStyle="1" w:styleId="85">
    <w:name w:val="Імпортований стиль 85"/>
    <w:rsid w:val="00D518DF"/>
    <w:pPr>
      <w:numPr>
        <w:numId w:val="105"/>
      </w:numPr>
    </w:pPr>
  </w:style>
  <w:style w:type="numbering" w:customStyle="1" w:styleId="86">
    <w:name w:val="Імпортований стиль 86"/>
    <w:rsid w:val="00D518DF"/>
    <w:pPr>
      <w:numPr>
        <w:numId w:val="106"/>
      </w:numPr>
    </w:pPr>
  </w:style>
  <w:style w:type="numbering" w:customStyle="1" w:styleId="87">
    <w:name w:val="Імпортований стиль 87"/>
    <w:rsid w:val="00D518DF"/>
    <w:pPr>
      <w:numPr>
        <w:numId w:val="107"/>
      </w:numPr>
    </w:pPr>
  </w:style>
  <w:style w:type="numbering" w:customStyle="1" w:styleId="88">
    <w:name w:val="Імпортований стиль 88"/>
    <w:rsid w:val="00D518DF"/>
    <w:pPr>
      <w:numPr>
        <w:numId w:val="108"/>
      </w:numPr>
    </w:pPr>
  </w:style>
  <w:style w:type="numbering" w:customStyle="1" w:styleId="89">
    <w:name w:val="Імпортований стиль 89"/>
    <w:rsid w:val="00D518DF"/>
    <w:pPr>
      <w:numPr>
        <w:numId w:val="109"/>
      </w:numPr>
    </w:pPr>
  </w:style>
  <w:style w:type="numbering" w:customStyle="1" w:styleId="90">
    <w:name w:val="Імпортований стиль 90"/>
    <w:rsid w:val="00D518DF"/>
    <w:pPr>
      <w:numPr>
        <w:numId w:val="110"/>
      </w:numPr>
    </w:pPr>
  </w:style>
  <w:style w:type="paragraph" w:styleId="afff2">
    <w:name w:val="Document Map"/>
    <w:basedOn w:val="a6"/>
    <w:link w:val="afff3"/>
    <w:uiPriority w:val="99"/>
    <w:semiHidden/>
    <w:unhideWhenUsed/>
    <w:rsid w:val="00D518DF"/>
    <w:rPr>
      <w:rFonts w:ascii="Tahoma" w:hAnsi="Tahoma" w:cs="Tahoma"/>
      <w:sz w:val="16"/>
      <w:szCs w:val="16"/>
    </w:rPr>
  </w:style>
  <w:style w:type="character" w:customStyle="1" w:styleId="afff3">
    <w:name w:val="Схема документа Знак"/>
    <w:link w:val="afff2"/>
    <w:uiPriority w:val="99"/>
    <w:semiHidden/>
    <w:rsid w:val="00D518DF"/>
    <w:rPr>
      <w:rFonts w:ascii="Tahoma" w:hAnsi="Tahoma" w:cs="Tahoma"/>
      <w:sz w:val="16"/>
      <w:szCs w:val="16"/>
    </w:rPr>
  </w:style>
  <w:style w:type="character" w:customStyle="1" w:styleId="6b">
    <w:name w:val="Заголовок 6 Знак"/>
    <w:link w:val="6a"/>
    <w:uiPriority w:val="9"/>
    <w:rsid w:val="001E28F2"/>
    <w:rPr>
      <w:rFonts w:ascii="Calibri Light" w:eastAsia="Times New Roman" w:hAnsi="Calibri Light" w:cs="Times New Roman"/>
      <w:i/>
      <w:iCs/>
      <w:color w:val="1F4D78"/>
      <w:sz w:val="28"/>
    </w:rPr>
  </w:style>
  <w:style w:type="paragraph" w:customStyle="1" w:styleId="-11">
    <w:name w:val="Цветной список - Акцент 11"/>
    <w:basedOn w:val="a6"/>
    <w:uiPriority w:val="34"/>
    <w:qFormat/>
    <w:rsid w:val="001E28F2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  <w:lang w:val="en-US"/>
    </w:rPr>
  </w:style>
  <w:style w:type="paragraph" w:customStyle="1" w:styleId="xl63">
    <w:name w:val="xl63"/>
    <w:basedOn w:val="a6"/>
    <w:rsid w:val="00043DEB"/>
    <w:pP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4">
    <w:name w:val="xl64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5">
    <w:name w:val="xl65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b/>
      <w:bCs/>
      <w:sz w:val="26"/>
      <w:szCs w:val="26"/>
      <w:lang w:eastAsia="ru-RU"/>
    </w:rPr>
  </w:style>
  <w:style w:type="paragraph" w:customStyle="1" w:styleId="xl66">
    <w:name w:val="xl66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7">
    <w:name w:val="xl67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paragraph" w:customStyle="1" w:styleId="1f8">
    <w:name w:val="Обычный1"/>
    <w:rsid w:val="000B13DA"/>
    <w:pPr>
      <w:spacing w:after="200" w:line="276" w:lineRule="auto"/>
    </w:pPr>
    <w:rPr>
      <w:rFonts w:cs="Calibri"/>
      <w:color w:val="000000"/>
      <w:sz w:val="22"/>
      <w:szCs w:val="22"/>
    </w:rPr>
  </w:style>
  <w:style w:type="paragraph" w:styleId="afff4">
    <w:name w:val="Title"/>
    <w:basedOn w:val="a6"/>
    <w:next w:val="a6"/>
    <w:link w:val="afff5"/>
    <w:uiPriority w:val="10"/>
    <w:qFormat/>
    <w:rsid w:val="000B13DA"/>
    <w:pPr>
      <w:pBdr>
        <w:bottom w:val="single" w:sz="8" w:space="4" w:color="5B9BD5"/>
      </w:pBdr>
      <w:suppressAutoHyphens w:val="0"/>
      <w:spacing w:after="300"/>
      <w:ind w:firstLine="0"/>
      <w:contextualSpacing/>
      <w:jc w:val="left"/>
    </w:pPr>
    <w:rPr>
      <w:rFonts w:ascii="Calibri Light" w:eastAsia="Times New Roman" w:hAnsi="Calibri Light"/>
      <w:color w:val="323E4F"/>
      <w:spacing w:val="5"/>
      <w:kern w:val="28"/>
      <w:sz w:val="52"/>
      <w:szCs w:val="52"/>
      <w:lang w:eastAsia="ru-RU"/>
    </w:rPr>
  </w:style>
  <w:style w:type="character" w:customStyle="1" w:styleId="afff5">
    <w:name w:val="Название Знак"/>
    <w:link w:val="afff4"/>
    <w:uiPriority w:val="10"/>
    <w:rsid w:val="000B13DA"/>
    <w:rPr>
      <w:rFonts w:ascii="Calibri Light" w:eastAsia="Times New Roman" w:hAnsi="Calibri Light" w:cs="Times New Roman"/>
      <w:color w:val="323E4F"/>
      <w:spacing w:val="5"/>
      <w:kern w:val="28"/>
      <w:sz w:val="52"/>
      <w:szCs w:val="52"/>
      <w:lang w:eastAsia="ru-RU"/>
    </w:rPr>
  </w:style>
  <w:style w:type="paragraph" w:styleId="afff6">
    <w:name w:val="Subtitle"/>
    <w:basedOn w:val="a6"/>
    <w:next w:val="a6"/>
    <w:link w:val="afff7"/>
    <w:uiPriority w:val="11"/>
    <w:qFormat/>
    <w:rsid w:val="000B13DA"/>
    <w:pPr>
      <w:numPr>
        <w:ilvl w:val="1"/>
      </w:numPr>
      <w:suppressAutoHyphens w:val="0"/>
      <w:spacing w:after="200" w:line="276" w:lineRule="auto"/>
      <w:ind w:firstLine="709"/>
      <w:jc w:val="left"/>
    </w:pPr>
    <w:rPr>
      <w:rFonts w:ascii="Calibri Light" w:eastAsia="Times New Roman" w:hAnsi="Calibri Light"/>
      <w:i/>
      <w:iCs/>
      <w:color w:val="5B9BD5"/>
      <w:spacing w:val="15"/>
      <w:sz w:val="24"/>
      <w:szCs w:val="24"/>
      <w:lang w:eastAsia="ru-RU"/>
    </w:rPr>
  </w:style>
  <w:style w:type="character" w:customStyle="1" w:styleId="afff7">
    <w:name w:val="Подзаголовок Знак"/>
    <w:link w:val="afff6"/>
    <w:uiPriority w:val="11"/>
    <w:rsid w:val="000B13DA"/>
    <w:rPr>
      <w:rFonts w:ascii="Calibri Light" w:eastAsia="Times New Roman" w:hAnsi="Calibri Light" w:cs="Times New Roman"/>
      <w:i/>
      <w:iCs/>
      <w:color w:val="5B9BD5"/>
      <w:spacing w:val="15"/>
      <w:sz w:val="24"/>
      <w:szCs w:val="24"/>
      <w:lang w:eastAsia="ru-RU"/>
    </w:rPr>
  </w:style>
  <w:style w:type="table" w:customStyle="1" w:styleId="2f2">
    <w:name w:val="2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1f9">
    <w:name w:val="1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afff8">
    <w:name w:val="Основной Знак"/>
    <w:link w:val="afff9"/>
    <w:uiPriority w:val="99"/>
    <w:locked/>
    <w:rsid w:val="008E5B6B"/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f9">
    <w:name w:val="Основной"/>
    <w:basedOn w:val="a6"/>
    <w:link w:val="afff8"/>
    <w:uiPriority w:val="99"/>
    <w:rsid w:val="008E5B6B"/>
    <w:pPr>
      <w:suppressAutoHyphens w:val="0"/>
      <w:autoSpaceDE w:val="0"/>
      <w:autoSpaceDN w:val="0"/>
      <w:adjustRightInd w:val="0"/>
      <w:spacing w:line="214" w:lineRule="atLeast"/>
      <w:ind w:firstLine="283"/>
    </w:pPr>
    <w:rPr>
      <w:rFonts w:ascii="NewtonCSanPin" w:eastAsia="Times New Roman" w:hAnsi="NewtonCSanPin"/>
      <w:color w:val="000000"/>
      <w:sz w:val="21"/>
      <w:szCs w:val="21"/>
    </w:rPr>
  </w:style>
  <w:style w:type="character" w:customStyle="1" w:styleId="1fa">
    <w:name w:val="Стиль1 Знак"/>
    <w:link w:val="1fb"/>
    <w:locked/>
    <w:rsid w:val="008E5B6B"/>
    <w:rPr>
      <w:rFonts w:ascii="Times New Roman" w:hAnsi="Times New Roman" w:cs="Times New Roman"/>
      <w:sz w:val="28"/>
      <w:szCs w:val="28"/>
    </w:rPr>
  </w:style>
  <w:style w:type="paragraph" w:customStyle="1" w:styleId="1fb">
    <w:name w:val="Стиль1"/>
    <w:basedOn w:val="-310"/>
    <w:link w:val="1fa"/>
    <w:qFormat/>
    <w:rsid w:val="008E5B6B"/>
    <w:pPr>
      <w:ind w:left="0"/>
    </w:pPr>
    <w:rPr>
      <w:szCs w:val="28"/>
    </w:rPr>
  </w:style>
  <w:style w:type="character" w:customStyle="1" w:styleId="2f3">
    <w:name w:val="Стиль2 Знак"/>
    <w:link w:val="20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20">
    <w:name w:val="Стиль2"/>
    <w:basedOn w:val="-310"/>
    <w:link w:val="2f3"/>
    <w:uiPriority w:val="99"/>
    <w:qFormat/>
    <w:rsid w:val="008E5B6B"/>
    <w:pPr>
      <w:numPr>
        <w:numId w:val="111"/>
      </w:numPr>
      <w:ind w:left="0" w:firstLine="709"/>
    </w:pPr>
    <w:rPr>
      <w:szCs w:val="28"/>
    </w:rPr>
  </w:style>
  <w:style w:type="character" w:customStyle="1" w:styleId="3f2">
    <w:name w:val="Стиль3 Знак"/>
    <w:link w:val="3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3">
    <w:name w:val="Стиль3"/>
    <w:basedOn w:val="1fb"/>
    <w:link w:val="3f2"/>
    <w:uiPriority w:val="99"/>
    <w:qFormat/>
    <w:rsid w:val="008E5B6B"/>
    <w:pPr>
      <w:numPr>
        <w:numId w:val="112"/>
      </w:numPr>
      <w:ind w:left="0" w:firstLine="709"/>
    </w:pPr>
  </w:style>
  <w:style w:type="numbering" w:customStyle="1" w:styleId="6e">
    <w:name w:val="Нет списка6"/>
    <w:next w:val="a9"/>
    <w:uiPriority w:val="99"/>
    <w:semiHidden/>
    <w:unhideWhenUsed/>
    <w:rsid w:val="004755F7"/>
  </w:style>
  <w:style w:type="numbering" w:customStyle="1" w:styleId="121">
    <w:name w:val="Нет списка12"/>
    <w:next w:val="a9"/>
    <w:uiPriority w:val="99"/>
    <w:semiHidden/>
    <w:unhideWhenUsed/>
    <w:rsid w:val="004755F7"/>
  </w:style>
  <w:style w:type="character" w:customStyle="1" w:styleId="afffa">
    <w:name w:val="Сноска_"/>
    <w:link w:val="afffb"/>
    <w:rsid w:val="004755F7"/>
    <w:rPr>
      <w:rFonts w:ascii="Times New Roman" w:eastAsia="Times New Roman" w:hAnsi="Times New Roman" w:cs="Times New Roman"/>
      <w:color w:val="000000"/>
      <w:sz w:val="20"/>
      <w:szCs w:val="15"/>
      <w:shd w:val="clear" w:color="auto" w:fill="FFFFFF"/>
      <w:lang w:val="en-US" w:eastAsia="ru-RU"/>
    </w:rPr>
  </w:style>
  <w:style w:type="character" w:customStyle="1" w:styleId="afffc">
    <w:name w:val="Колонтитул_"/>
    <w:link w:val="afffd"/>
    <w:rsid w:val="004755F7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fffb">
    <w:name w:val="Сноска"/>
    <w:basedOn w:val="a6"/>
    <w:link w:val="afffa"/>
    <w:rsid w:val="004755F7"/>
    <w:pPr>
      <w:shd w:val="clear" w:color="auto" w:fill="FFFFFF"/>
      <w:suppressAutoHyphens w:val="0"/>
      <w:spacing w:line="187" w:lineRule="exact"/>
    </w:pPr>
    <w:rPr>
      <w:rFonts w:eastAsia="Times New Roman"/>
      <w:color w:val="000000"/>
      <w:sz w:val="20"/>
      <w:szCs w:val="15"/>
      <w:lang w:val="en-US" w:eastAsia="ru-RU"/>
    </w:rPr>
  </w:style>
  <w:style w:type="paragraph" w:customStyle="1" w:styleId="afffd">
    <w:name w:val="Колонтитул"/>
    <w:basedOn w:val="a6"/>
    <w:link w:val="afffc"/>
    <w:rsid w:val="004755F7"/>
    <w:pPr>
      <w:shd w:val="clear" w:color="auto" w:fill="FFFFFF"/>
      <w:suppressAutoHyphens w:val="0"/>
    </w:pPr>
    <w:rPr>
      <w:rFonts w:eastAsia="Times New Roman"/>
      <w:sz w:val="20"/>
      <w:szCs w:val="20"/>
    </w:rPr>
  </w:style>
  <w:style w:type="table" w:customStyle="1" w:styleId="8d">
    <w:name w:val="Сетка таблицы8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0">
    <w:name w:val="Сетка таблицы1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">
    <w:name w:val="Нет списка111"/>
    <w:next w:val="a9"/>
    <w:uiPriority w:val="99"/>
    <w:semiHidden/>
    <w:unhideWhenUsed/>
    <w:rsid w:val="004755F7"/>
  </w:style>
  <w:style w:type="character" w:customStyle="1" w:styleId="2f4">
    <w:name w:val="Основной текст (2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5">
    <w:name w:val="Основной текст (2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e">
    <w:name w:val="Основной текст_"/>
    <w:link w:val="7e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3">
    <w:name w:val="Основной текст (3)_"/>
    <w:link w:val="3f4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fc">
    <w:name w:val="Заголовок №1_"/>
    <w:link w:val="1fd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4f">
    <w:name w:val="Основной текст (4)_"/>
    <w:link w:val="4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7pt">
    <w:name w:val="Колонтитул + 7 pt"/>
    <w:uiPriority w:val="99"/>
    <w:rsid w:val="004755F7"/>
    <w:rPr>
      <w:rFonts w:ascii="Times New Roman" w:eastAsia="Times New Roman" w:hAnsi="Times New Roman" w:cs="Times New Roman"/>
      <w:spacing w:val="0"/>
      <w:sz w:val="14"/>
      <w:szCs w:val="14"/>
      <w:shd w:val="clear" w:color="auto" w:fill="FFFFFF"/>
    </w:rPr>
  </w:style>
  <w:style w:type="character" w:customStyle="1" w:styleId="1fe">
    <w:name w:val="Основной текст1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5f">
    <w:name w:val="Основной текст (5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5f0">
    <w:name w:val="Основной текст (5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6f">
    <w:name w:val="Основной текст (6)_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6f0">
    <w:name w:val="Основной текст (6)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2f6">
    <w:name w:val="Основной текст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8e">
    <w:name w:val="Основной текст (8)_"/>
    <w:link w:val="8f"/>
    <w:uiPriority w:val="99"/>
    <w:rsid w:val="004755F7"/>
    <w:rPr>
      <w:rFonts w:ascii="Arial" w:eastAsia="Arial" w:hAnsi="Arial" w:cs="Arial"/>
      <w:color w:val="000000"/>
      <w:sz w:val="21"/>
      <w:szCs w:val="21"/>
      <w:shd w:val="clear" w:color="auto" w:fill="FFFFFF"/>
      <w:lang w:val="en-US" w:eastAsia="ru-RU"/>
    </w:rPr>
  </w:style>
  <w:style w:type="character" w:customStyle="1" w:styleId="94">
    <w:name w:val="Основной текст (9)_"/>
    <w:link w:val="95"/>
    <w:uiPriority w:val="99"/>
    <w:rsid w:val="004755F7"/>
    <w:rPr>
      <w:rFonts w:ascii="Times New Roman" w:eastAsia="Times New Roman" w:hAnsi="Times New Roman" w:cs="Times New Roman"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7f">
    <w:name w:val="Основной текст (7)_"/>
    <w:link w:val="7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00">
    <w:name w:val="Основной текст (10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0pt">
    <w:name w:val="Основной текст (10) + 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9"/>
      <w:szCs w:val="29"/>
    </w:rPr>
  </w:style>
  <w:style w:type="character" w:customStyle="1" w:styleId="101">
    <w:name w:val="Основной текст (10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9pt0pt">
    <w:name w:val="Основной текст (10) + 9 pt;Курсив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affff">
    <w:name w:val="Подпись к таблице_"/>
    <w:link w:val="afff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22">
    <w:name w:val="Основной текст (12)_"/>
    <w:link w:val="123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23pt">
    <w:name w:val="Основной текст (12) + Интервал 3 pt"/>
    <w:uiPriority w:val="99"/>
    <w:rsid w:val="004755F7"/>
    <w:rPr>
      <w:rFonts w:ascii="Times New Roman" w:eastAsia="Times New Roman" w:hAnsi="Times New Roman" w:cs="Times New Roman"/>
      <w:spacing w:val="60"/>
      <w:sz w:val="23"/>
      <w:szCs w:val="23"/>
      <w:shd w:val="clear" w:color="auto" w:fill="FFFFFF"/>
    </w:rPr>
  </w:style>
  <w:style w:type="character" w:customStyle="1" w:styleId="3f5">
    <w:name w:val="Основной текст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pt">
    <w:name w:val="Основной текст + Интервал 1 pt"/>
    <w:uiPriority w:val="99"/>
    <w:rsid w:val="004755F7"/>
    <w:rPr>
      <w:rFonts w:ascii="Times New Roman" w:eastAsia="Times New Roman" w:hAnsi="Times New Roman" w:cs="Times New Roman"/>
      <w:spacing w:val="30"/>
      <w:sz w:val="18"/>
      <w:szCs w:val="18"/>
      <w:shd w:val="clear" w:color="auto" w:fill="FFFFFF"/>
    </w:rPr>
  </w:style>
  <w:style w:type="character" w:customStyle="1" w:styleId="113">
    <w:name w:val="Основной текст (11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7">
    <w:name w:val="Заголовок №2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7f1">
    <w:name w:val="Основной текст (7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8pt">
    <w:name w:val="Основной текст + 8 pt;Полужирный"/>
    <w:uiPriority w:val="99"/>
    <w:rsid w:val="004755F7"/>
    <w:rPr>
      <w:rFonts w:ascii="Times New Roman" w:eastAsia="Times New Roman" w:hAnsi="Times New Roman" w:cs="Times New Roman"/>
      <w:b/>
      <w:bCs/>
      <w:sz w:val="16"/>
      <w:szCs w:val="16"/>
      <w:shd w:val="clear" w:color="auto" w:fill="FFFFFF"/>
    </w:rPr>
  </w:style>
  <w:style w:type="character" w:customStyle="1" w:styleId="affff1">
    <w:name w:val="Основной текст + Полужирный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character" w:customStyle="1" w:styleId="affff2">
    <w:name w:val="Подпись к картинке_"/>
    <w:link w:val="affff3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14">
    <w:name w:val="Основной текст (11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affff4">
    <w:name w:val="Оглавление_"/>
    <w:link w:val="affff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1">
    <w:name w:val="Основной текст (13)_"/>
    <w:link w:val="132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4f1">
    <w:name w:val="Основной текст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0">
    <w:name w:val="Основной текст (14)_"/>
    <w:link w:val="141"/>
    <w:uiPriority w:val="99"/>
    <w:rsid w:val="004755F7"/>
    <w:rPr>
      <w:rFonts w:ascii="Times New Roman" w:eastAsia="Times New Roman" w:hAnsi="Times New Roman" w:cs="Times New Roman"/>
      <w:color w:val="000000"/>
      <w:sz w:val="14"/>
      <w:szCs w:val="14"/>
      <w:shd w:val="clear" w:color="auto" w:fill="FFFFFF"/>
      <w:lang w:val="en-US" w:eastAsia="ru-RU"/>
    </w:rPr>
  </w:style>
  <w:style w:type="character" w:customStyle="1" w:styleId="9pt">
    <w:name w:val="Колонтитул + 9 pt;Полужирный"/>
    <w:uiPriority w:val="99"/>
    <w:rsid w:val="004755F7"/>
    <w:rPr>
      <w:rFonts w:ascii="Times New Roman" w:eastAsia="Times New Roman" w:hAnsi="Times New Roman" w:cs="Times New Roman"/>
      <w:b/>
      <w:bCs/>
      <w:spacing w:val="0"/>
      <w:sz w:val="18"/>
      <w:szCs w:val="18"/>
      <w:shd w:val="clear" w:color="auto" w:fill="FFFFFF"/>
    </w:rPr>
  </w:style>
  <w:style w:type="character" w:customStyle="1" w:styleId="150">
    <w:name w:val="Основной текст (15)_"/>
    <w:link w:val="1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affff6">
    <w:name w:val="Основной текст + Курсив"/>
    <w:uiPriority w:val="99"/>
    <w:rsid w:val="004755F7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character" w:customStyle="1" w:styleId="160">
    <w:name w:val="Основной текст (16)_"/>
    <w:link w:val="16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70">
    <w:name w:val="Основной текст (17)_"/>
    <w:link w:val="171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80">
    <w:name w:val="Основной текст (18)_"/>
    <w:link w:val="18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90">
    <w:name w:val="Основной текст (19)_"/>
    <w:link w:val="19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f1">
    <w:name w:val="Основной текст5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71pt">
    <w:name w:val="Основной текст (7) + Интервал 1 pt"/>
    <w:uiPriority w:val="99"/>
    <w:rsid w:val="004755F7"/>
    <w:rPr>
      <w:rFonts w:ascii="Times New Roman" w:eastAsia="Times New Roman" w:hAnsi="Times New Roman" w:cs="Times New Roman"/>
      <w:color w:val="000000"/>
      <w:spacing w:val="20"/>
      <w:sz w:val="18"/>
      <w:szCs w:val="18"/>
      <w:shd w:val="clear" w:color="auto" w:fill="FFFFFF"/>
      <w:lang w:val="en-US" w:eastAsia="ru-RU"/>
    </w:rPr>
  </w:style>
  <w:style w:type="character" w:customStyle="1" w:styleId="2f8">
    <w:name w:val="Заголовок №2 + Не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</w:rPr>
  </w:style>
  <w:style w:type="character" w:customStyle="1" w:styleId="2f9">
    <w:name w:val="Заголовок №2 + Не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74pt">
    <w:name w:val="Основной текст (7) + 4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8"/>
      <w:szCs w:val="8"/>
      <w:shd w:val="clear" w:color="auto" w:fill="FFFFFF"/>
      <w:lang w:val="en-US" w:eastAsia="ru-RU"/>
    </w:rPr>
  </w:style>
  <w:style w:type="character" w:customStyle="1" w:styleId="2fa">
    <w:name w:val="Подпись к таблице (2)_"/>
    <w:link w:val="2fb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9pt0">
    <w:name w:val="Колонтитул + 9 pt;Курсив"/>
    <w:uiPriority w:val="99"/>
    <w:rsid w:val="004755F7"/>
    <w:rPr>
      <w:rFonts w:ascii="Times New Roman" w:eastAsia="Times New Roman" w:hAnsi="Times New Roman" w:cs="Times New Roman"/>
      <w:i/>
      <w:iCs/>
      <w:spacing w:val="0"/>
      <w:sz w:val="18"/>
      <w:szCs w:val="18"/>
      <w:shd w:val="clear" w:color="auto" w:fill="FFFFFF"/>
    </w:rPr>
  </w:style>
  <w:style w:type="character" w:customStyle="1" w:styleId="6f1">
    <w:name w:val="Основной текст6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2fc">
    <w:name w:val="Заголовок №2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7f2">
    <w:name w:val="Основной текст (7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7e">
    <w:name w:val="Основной текст7"/>
    <w:basedOn w:val="a6"/>
    <w:link w:val="afffe"/>
    <w:uiPriority w:val="99"/>
    <w:rsid w:val="004755F7"/>
    <w:pPr>
      <w:shd w:val="clear" w:color="auto" w:fill="FFFFFF"/>
      <w:suppressAutoHyphens w:val="0"/>
      <w:spacing w:before="480" w:after="780" w:line="0" w:lineRule="atLeast"/>
      <w:ind w:hanging="300"/>
      <w:jc w:val="center"/>
    </w:pPr>
    <w:rPr>
      <w:rFonts w:eastAsia="Times New Roman"/>
      <w:sz w:val="18"/>
      <w:szCs w:val="18"/>
    </w:rPr>
  </w:style>
  <w:style w:type="paragraph" w:customStyle="1" w:styleId="3f4">
    <w:name w:val="Основной текст (3)"/>
    <w:basedOn w:val="a6"/>
    <w:link w:val="3f3"/>
    <w:uiPriority w:val="99"/>
    <w:rsid w:val="004755F7"/>
    <w:pPr>
      <w:shd w:val="clear" w:color="auto" w:fill="FFFFFF"/>
      <w:suppressAutoHyphens w:val="0"/>
      <w:spacing w:before="780" w:line="283" w:lineRule="exact"/>
      <w:jc w:val="center"/>
    </w:pPr>
    <w:rPr>
      <w:rFonts w:eastAsia="Times New Roman"/>
      <w:sz w:val="23"/>
      <w:szCs w:val="23"/>
    </w:rPr>
  </w:style>
  <w:style w:type="paragraph" w:customStyle="1" w:styleId="1fd">
    <w:name w:val="Заголовок №1"/>
    <w:basedOn w:val="a6"/>
    <w:link w:val="1fc"/>
    <w:uiPriority w:val="99"/>
    <w:rsid w:val="004755F7"/>
    <w:pPr>
      <w:shd w:val="clear" w:color="auto" w:fill="FFFFFF"/>
      <w:suppressAutoHyphens w:val="0"/>
      <w:spacing w:line="283" w:lineRule="exact"/>
      <w:jc w:val="center"/>
      <w:outlineLvl w:val="0"/>
    </w:pPr>
    <w:rPr>
      <w:rFonts w:eastAsia="Times New Roman"/>
      <w:sz w:val="23"/>
      <w:szCs w:val="23"/>
    </w:rPr>
  </w:style>
  <w:style w:type="paragraph" w:customStyle="1" w:styleId="4f0">
    <w:name w:val="Основной текст (4)"/>
    <w:basedOn w:val="a6"/>
    <w:link w:val="4f"/>
    <w:uiPriority w:val="99"/>
    <w:rsid w:val="004755F7"/>
    <w:pPr>
      <w:shd w:val="clear" w:color="auto" w:fill="FFFFFF"/>
      <w:suppressAutoHyphens w:val="0"/>
      <w:spacing w:after="300" w:line="0" w:lineRule="atLeast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8f">
    <w:name w:val="Основной текст (8)"/>
    <w:basedOn w:val="a6"/>
    <w:link w:val="8e"/>
    <w:uiPriority w:val="99"/>
    <w:rsid w:val="004755F7"/>
    <w:pPr>
      <w:shd w:val="clear" w:color="auto" w:fill="FFFFFF"/>
      <w:suppressAutoHyphens w:val="0"/>
      <w:spacing w:line="0" w:lineRule="atLeast"/>
    </w:pPr>
    <w:rPr>
      <w:rFonts w:ascii="Arial" w:eastAsia="Arial" w:hAnsi="Arial" w:cs="Arial"/>
      <w:color w:val="000000"/>
      <w:sz w:val="21"/>
      <w:szCs w:val="21"/>
      <w:lang w:val="en-US" w:eastAsia="ru-RU"/>
    </w:rPr>
  </w:style>
  <w:style w:type="paragraph" w:customStyle="1" w:styleId="95">
    <w:name w:val="Основной текст (9)"/>
    <w:basedOn w:val="a6"/>
    <w:link w:val="94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20"/>
      <w:szCs w:val="20"/>
      <w:lang w:val="en-US" w:eastAsia="ru-RU"/>
    </w:rPr>
  </w:style>
  <w:style w:type="paragraph" w:customStyle="1" w:styleId="7f0">
    <w:name w:val="Основной текст (7)"/>
    <w:basedOn w:val="a6"/>
    <w:link w:val="7f"/>
    <w:uiPriority w:val="99"/>
    <w:rsid w:val="004755F7"/>
    <w:pPr>
      <w:shd w:val="clear" w:color="auto" w:fill="FFFFFF"/>
      <w:suppressAutoHyphens w:val="0"/>
      <w:spacing w:line="0" w:lineRule="atLeast"/>
      <w:ind w:hanging="420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0">
    <w:name w:val="Подпись к таблице"/>
    <w:basedOn w:val="a6"/>
    <w:link w:val="affff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23">
    <w:name w:val="Основной текст (12)"/>
    <w:basedOn w:val="a6"/>
    <w:link w:val="12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23"/>
      <w:szCs w:val="23"/>
    </w:rPr>
  </w:style>
  <w:style w:type="paragraph" w:customStyle="1" w:styleId="affff3">
    <w:name w:val="Подпись к картинке"/>
    <w:basedOn w:val="a6"/>
    <w:link w:val="affff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5">
    <w:name w:val="Оглавление"/>
    <w:basedOn w:val="a6"/>
    <w:link w:val="affff4"/>
    <w:uiPriority w:val="99"/>
    <w:rsid w:val="004755F7"/>
    <w:pPr>
      <w:shd w:val="clear" w:color="auto" w:fill="FFFFFF"/>
      <w:suppressAutoHyphens w:val="0"/>
      <w:spacing w:line="240" w:lineRule="exact"/>
    </w:pPr>
    <w:rPr>
      <w:rFonts w:eastAsia="Times New Roman"/>
      <w:sz w:val="18"/>
      <w:szCs w:val="18"/>
    </w:rPr>
  </w:style>
  <w:style w:type="paragraph" w:customStyle="1" w:styleId="132">
    <w:name w:val="Основной текст (13)"/>
    <w:basedOn w:val="a6"/>
    <w:link w:val="13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41">
    <w:name w:val="Основной текст (14)"/>
    <w:basedOn w:val="a6"/>
    <w:link w:val="140"/>
    <w:uiPriority w:val="99"/>
    <w:rsid w:val="004755F7"/>
    <w:pPr>
      <w:shd w:val="clear" w:color="auto" w:fill="FFFFFF"/>
      <w:suppressAutoHyphens w:val="0"/>
      <w:spacing w:after="120" w:line="0" w:lineRule="atLeast"/>
    </w:pPr>
    <w:rPr>
      <w:rFonts w:eastAsia="Times New Roman"/>
      <w:color w:val="000000"/>
      <w:sz w:val="14"/>
      <w:szCs w:val="14"/>
      <w:lang w:val="en-US" w:eastAsia="ru-RU"/>
    </w:rPr>
  </w:style>
  <w:style w:type="paragraph" w:customStyle="1" w:styleId="151">
    <w:name w:val="Основной текст (15)"/>
    <w:basedOn w:val="a6"/>
    <w:link w:val="1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61">
    <w:name w:val="Основной текст (16)"/>
    <w:basedOn w:val="a6"/>
    <w:link w:val="16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71">
    <w:name w:val="Основной текст (17)"/>
    <w:basedOn w:val="a6"/>
    <w:link w:val="17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7"/>
      <w:szCs w:val="17"/>
    </w:rPr>
  </w:style>
  <w:style w:type="paragraph" w:customStyle="1" w:styleId="181">
    <w:name w:val="Основной текст (18)"/>
    <w:basedOn w:val="a6"/>
    <w:link w:val="18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91">
    <w:name w:val="Основной текст (19)"/>
    <w:basedOn w:val="a6"/>
    <w:link w:val="190"/>
    <w:uiPriority w:val="99"/>
    <w:rsid w:val="004755F7"/>
    <w:pPr>
      <w:shd w:val="clear" w:color="auto" w:fill="FFFFFF"/>
      <w:suppressAutoHyphens w:val="0"/>
      <w:spacing w:after="600" w:line="0" w:lineRule="atLeast"/>
    </w:pPr>
    <w:rPr>
      <w:rFonts w:eastAsia="Times New Roman"/>
      <w:sz w:val="18"/>
      <w:szCs w:val="18"/>
    </w:rPr>
  </w:style>
  <w:style w:type="paragraph" w:customStyle="1" w:styleId="2fb">
    <w:name w:val="Подпись к таблице (2)"/>
    <w:basedOn w:val="a6"/>
    <w:link w:val="2fa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character" w:customStyle="1" w:styleId="8TimesNewRoman9pt">
    <w:name w:val="Основной текст (8) + Times New Roman;9 pt"/>
    <w:uiPriority w:val="99"/>
    <w:rsid w:val="004755F7"/>
    <w:rPr>
      <w:rFonts w:ascii="Times New Roman" w:eastAsia="Times New Roman" w:hAnsi="Times New Roman" w:cs="Times New Roman"/>
      <w:color w:val="000000"/>
      <w:spacing w:val="0"/>
      <w:sz w:val="18"/>
      <w:szCs w:val="18"/>
      <w:shd w:val="clear" w:color="auto" w:fill="FFFFFF"/>
      <w:lang w:val="en-US" w:eastAsia="ru-RU"/>
    </w:rPr>
  </w:style>
  <w:style w:type="numbering" w:customStyle="1" w:styleId="221">
    <w:name w:val="Нет списка22"/>
    <w:next w:val="a9"/>
    <w:uiPriority w:val="99"/>
    <w:semiHidden/>
    <w:unhideWhenUsed/>
    <w:rsid w:val="004755F7"/>
  </w:style>
  <w:style w:type="character" w:customStyle="1" w:styleId="3f6">
    <w:name w:val="Заголовок №3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3f7">
    <w:name w:val="Заголовок №3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rialUnicodeMS45pt1pt">
    <w:name w:val="Колонтитул + Arial Unicode MS;4;5 pt;Курсив;Интервал 1 pt"/>
    <w:uiPriority w:val="99"/>
    <w:rsid w:val="004755F7"/>
    <w:rPr>
      <w:rFonts w:ascii="Arial Unicode MS" w:eastAsia="Arial Unicode MS" w:hAnsi="Arial Unicode MS" w:cs="Arial Unicode MS"/>
      <w:i/>
      <w:iCs/>
      <w:spacing w:val="20"/>
      <w:w w:val="100"/>
      <w:sz w:val="9"/>
      <w:szCs w:val="9"/>
      <w:shd w:val="clear" w:color="auto" w:fill="FFFFFF"/>
    </w:rPr>
  </w:style>
  <w:style w:type="character" w:customStyle="1" w:styleId="5f2">
    <w:name w:val="Заголовок №5_"/>
    <w:link w:val="5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4f2">
    <w:name w:val="Заголовок №4_"/>
    <w:link w:val="4f3"/>
    <w:uiPriority w:val="99"/>
    <w:rsid w:val="004755F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8">
    <w:name w:val="Подпись к таблице (3)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</w:rPr>
  </w:style>
  <w:style w:type="character" w:customStyle="1" w:styleId="3TimesNewRoman9pt">
    <w:name w:val="Подпись к таблице (3) + Times New Roman;9 pt;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3f9">
    <w:name w:val="Подпись к таблице (3)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  <w:u w:val="single"/>
    </w:rPr>
  </w:style>
  <w:style w:type="character" w:customStyle="1" w:styleId="3TimesNewRoman105pt4pt">
    <w:name w:val="Подпись к таблице (3) + Times New Roman;10;5 pt;Полужирный;Не курсив;Интервал 4 pt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90"/>
      <w:sz w:val="21"/>
      <w:szCs w:val="21"/>
    </w:rPr>
  </w:style>
  <w:style w:type="character" w:customStyle="1" w:styleId="6TimesNewRoman115pt0pt100">
    <w:name w:val="Основной текст (6) + Times New Roman;11;5 pt;Интервал 0 pt;Масштаб 100%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w w:val="100"/>
      <w:sz w:val="23"/>
      <w:szCs w:val="23"/>
    </w:rPr>
  </w:style>
  <w:style w:type="character" w:customStyle="1" w:styleId="8f0">
    <w:name w:val="Основной текст (8) + 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21pt">
    <w:name w:val="Основной текст + 21 pt"/>
    <w:uiPriority w:val="99"/>
    <w:rsid w:val="004755F7"/>
    <w:rPr>
      <w:rFonts w:ascii="Times New Roman" w:eastAsia="Times New Roman" w:hAnsi="Times New Roman" w:cs="Times New Roman"/>
      <w:sz w:val="42"/>
      <w:szCs w:val="42"/>
      <w:shd w:val="clear" w:color="auto" w:fill="FFFFFF"/>
    </w:rPr>
  </w:style>
  <w:style w:type="character" w:customStyle="1" w:styleId="8f1">
    <w:name w:val="Основной текст (8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11ArialUnicodeMS7pt">
    <w:name w:val="Основной текст (11) + Arial Unicode MS;7 pt;Не курсив"/>
    <w:uiPriority w:val="99"/>
    <w:rsid w:val="004755F7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spacing w:val="0"/>
      <w:sz w:val="14"/>
      <w:szCs w:val="14"/>
    </w:rPr>
  </w:style>
  <w:style w:type="character" w:customStyle="1" w:styleId="ArialUnicodeMS75pt">
    <w:name w:val="Основной текст + Arial Unicode MS;7;5 pt"/>
    <w:uiPriority w:val="99"/>
    <w:rsid w:val="004755F7"/>
    <w:rPr>
      <w:rFonts w:ascii="Arial Unicode MS" w:eastAsia="Arial Unicode MS" w:hAnsi="Arial Unicode MS" w:cs="Arial Unicode MS"/>
      <w:sz w:val="15"/>
      <w:szCs w:val="15"/>
      <w:shd w:val="clear" w:color="auto" w:fill="FFFFFF"/>
    </w:rPr>
  </w:style>
  <w:style w:type="character" w:customStyle="1" w:styleId="15TimesNewRoman9pt1pt">
    <w:name w:val="Основной текст (15) + Times New Roman;9 pt;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55pt1pt">
    <w:name w:val="Основной текст + 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ArialUnicodeMS6pt0pt">
    <w:name w:val="Основной текст + Arial Unicode MS;6 pt;Интервал 0 pt"/>
    <w:uiPriority w:val="99"/>
    <w:rsid w:val="004755F7"/>
    <w:rPr>
      <w:rFonts w:ascii="Arial Unicode MS" w:eastAsia="Arial Unicode MS" w:hAnsi="Arial Unicode MS" w:cs="Arial Unicode MS"/>
      <w:spacing w:val="10"/>
      <w:sz w:val="12"/>
      <w:szCs w:val="12"/>
      <w:shd w:val="clear" w:color="auto" w:fill="FFFFFF"/>
    </w:rPr>
  </w:style>
  <w:style w:type="character" w:customStyle="1" w:styleId="15TimesNewRoman55pt1pt">
    <w:name w:val="Основной текст (15) + Times New Roman;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156pt0pt">
    <w:name w:val="Основной текст (15) + 6 pt;Интервал 0 pt"/>
    <w:uiPriority w:val="99"/>
    <w:rsid w:val="004755F7"/>
    <w:rPr>
      <w:rFonts w:ascii="Times New Roman" w:eastAsia="Times New Roman" w:hAnsi="Times New Roman" w:cs="Times New Roman"/>
      <w:spacing w:val="10"/>
      <w:sz w:val="12"/>
      <w:szCs w:val="12"/>
      <w:shd w:val="clear" w:color="auto" w:fill="FFFFFF"/>
    </w:rPr>
  </w:style>
  <w:style w:type="paragraph" w:customStyle="1" w:styleId="8f2">
    <w:name w:val="Основной текст8"/>
    <w:basedOn w:val="a6"/>
    <w:uiPriority w:val="99"/>
    <w:rsid w:val="004755F7"/>
    <w:pPr>
      <w:shd w:val="clear" w:color="auto" w:fill="FFFFFF"/>
      <w:suppressAutoHyphens w:val="0"/>
      <w:spacing w:before="480" w:after="780" w:line="0" w:lineRule="atLeast"/>
      <w:ind w:hanging="2940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5f3">
    <w:name w:val="Заголовок №5"/>
    <w:basedOn w:val="a6"/>
    <w:link w:val="5f2"/>
    <w:uiPriority w:val="99"/>
    <w:rsid w:val="004755F7"/>
    <w:pPr>
      <w:shd w:val="clear" w:color="auto" w:fill="FFFFFF"/>
      <w:suppressAutoHyphens w:val="0"/>
      <w:spacing w:after="360" w:line="514" w:lineRule="exact"/>
      <w:jc w:val="center"/>
      <w:outlineLvl w:val="4"/>
    </w:pPr>
    <w:rPr>
      <w:rFonts w:eastAsia="Times New Roman"/>
      <w:sz w:val="18"/>
      <w:szCs w:val="18"/>
    </w:rPr>
  </w:style>
  <w:style w:type="paragraph" w:customStyle="1" w:styleId="4f3">
    <w:name w:val="Заголовок №4"/>
    <w:basedOn w:val="a6"/>
    <w:link w:val="4f2"/>
    <w:uiPriority w:val="99"/>
    <w:rsid w:val="004755F7"/>
    <w:pPr>
      <w:shd w:val="clear" w:color="auto" w:fill="FFFFFF"/>
      <w:suppressAutoHyphens w:val="0"/>
      <w:spacing w:line="250" w:lineRule="exact"/>
      <w:jc w:val="center"/>
      <w:outlineLvl w:val="3"/>
    </w:pPr>
    <w:rPr>
      <w:rFonts w:eastAsia="Times New Roman"/>
      <w:sz w:val="21"/>
      <w:szCs w:val="21"/>
    </w:rPr>
  </w:style>
  <w:style w:type="table" w:customStyle="1" w:styleId="230">
    <w:name w:val="Сетка таблицы2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1">
    <w:name w:val="Нет списка32"/>
    <w:next w:val="a9"/>
    <w:uiPriority w:val="99"/>
    <w:semiHidden/>
    <w:unhideWhenUsed/>
    <w:rsid w:val="004755F7"/>
  </w:style>
  <w:style w:type="character" w:customStyle="1" w:styleId="affff7">
    <w:name w:val="Основной текст +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character" w:customStyle="1" w:styleId="74pt0">
    <w:name w:val="Основной текст (7) + Интервал 4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80"/>
      <w:sz w:val="21"/>
      <w:szCs w:val="21"/>
      <w:shd w:val="clear" w:color="auto" w:fill="FFFFFF"/>
      <w:lang w:val="en-US" w:eastAsia="ru-RU"/>
    </w:rPr>
  </w:style>
  <w:style w:type="character" w:customStyle="1" w:styleId="Tahoma85pt0pt">
    <w:name w:val="Основной текст + Tahoma;8;5 pt;Полужирный;Интервал 0 pt"/>
    <w:uiPriority w:val="99"/>
    <w:rsid w:val="004755F7"/>
    <w:rPr>
      <w:rFonts w:ascii="Tahoma" w:eastAsia="Tahoma" w:hAnsi="Tahoma" w:cs="Tahoma"/>
      <w:b/>
      <w:bCs/>
      <w:spacing w:val="10"/>
      <w:sz w:val="17"/>
      <w:szCs w:val="17"/>
      <w:shd w:val="clear" w:color="auto" w:fill="FFFFFF"/>
    </w:rPr>
  </w:style>
  <w:style w:type="character" w:customStyle="1" w:styleId="520">
    <w:name w:val="Заголовок №5 (2)_"/>
    <w:link w:val="5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Tahoma85pt0pt">
    <w:name w:val="Основной текст (2) + Tahoma;8;5 pt;Интервал 0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10"/>
      <w:sz w:val="17"/>
      <w:szCs w:val="17"/>
      <w:shd w:val="clear" w:color="auto" w:fill="FFFFFF"/>
    </w:rPr>
  </w:style>
  <w:style w:type="character" w:customStyle="1" w:styleId="ArialNarrow6pt">
    <w:name w:val="Основной текст + Arial Narrow;6 pt;Курсив"/>
    <w:uiPriority w:val="99"/>
    <w:rsid w:val="004755F7"/>
    <w:rPr>
      <w:rFonts w:ascii="Arial Narrow" w:eastAsia="Arial Narrow" w:hAnsi="Arial Narrow" w:cs="Arial Narrow"/>
      <w:i/>
      <w:iCs/>
      <w:w w:val="100"/>
      <w:sz w:val="12"/>
      <w:szCs w:val="12"/>
      <w:shd w:val="clear" w:color="auto" w:fill="FFFFFF"/>
    </w:rPr>
  </w:style>
  <w:style w:type="paragraph" w:customStyle="1" w:styleId="521">
    <w:name w:val="Заголовок №5 (2)"/>
    <w:basedOn w:val="a6"/>
    <w:link w:val="520"/>
    <w:uiPriority w:val="99"/>
    <w:rsid w:val="004755F7"/>
    <w:pPr>
      <w:shd w:val="clear" w:color="auto" w:fill="FFFFFF"/>
      <w:suppressAutoHyphens w:val="0"/>
      <w:spacing w:after="180" w:line="226" w:lineRule="exact"/>
      <w:outlineLvl w:val="4"/>
    </w:pPr>
    <w:rPr>
      <w:rFonts w:eastAsia="Times New Roman"/>
      <w:sz w:val="18"/>
      <w:szCs w:val="18"/>
    </w:rPr>
  </w:style>
  <w:style w:type="table" w:customStyle="1" w:styleId="331">
    <w:name w:val="Сетка таблицы3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21">
    <w:name w:val="Нет списка42"/>
    <w:next w:val="a9"/>
    <w:uiPriority w:val="99"/>
    <w:semiHidden/>
    <w:unhideWhenUsed/>
    <w:rsid w:val="004755F7"/>
  </w:style>
  <w:style w:type="character" w:customStyle="1" w:styleId="422">
    <w:name w:val="Заголовок №4 (2)_"/>
    <w:link w:val="42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">
    <w:name w:val="Колонтитул + 7;5 pt"/>
    <w:uiPriority w:val="99"/>
    <w:rsid w:val="004755F7"/>
    <w:rPr>
      <w:rFonts w:ascii="Times New Roman" w:eastAsia="Times New Roman" w:hAnsi="Times New Roman" w:cs="Times New Roman"/>
      <w:spacing w:val="0"/>
      <w:sz w:val="15"/>
      <w:szCs w:val="15"/>
      <w:shd w:val="clear" w:color="auto" w:fill="FFFFFF"/>
    </w:rPr>
  </w:style>
  <w:style w:type="character" w:customStyle="1" w:styleId="65pt">
    <w:name w:val="Колонтитул + 6;5 pt"/>
    <w:uiPriority w:val="99"/>
    <w:rsid w:val="004755F7"/>
    <w:rPr>
      <w:rFonts w:ascii="Times New Roman" w:eastAsia="Times New Roman" w:hAnsi="Times New Roman" w:cs="Times New Roman"/>
      <w:spacing w:val="0"/>
      <w:sz w:val="13"/>
      <w:szCs w:val="13"/>
      <w:shd w:val="clear" w:color="auto" w:fill="FFFFFF"/>
    </w:rPr>
  </w:style>
  <w:style w:type="character" w:customStyle="1" w:styleId="8f3">
    <w:name w:val="Основной текст (8) + Не полужирный;Не 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Impact10pt1pt">
    <w:name w:val="Основной текст + Impact;10 pt;Курсив;Интервал 1 pt"/>
    <w:uiPriority w:val="99"/>
    <w:rsid w:val="004755F7"/>
    <w:rPr>
      <w:rFonts w:ascii="Impact" w:eastAsia="Impact" w:hAnsi="Impact" w:cs="Impact"/>
      <w:i/>
      <w:iCs/>
      <w:spacing w:val="20"/>
      <w:sz w:val="20"/>
      <w:szCs w:val="20"/>
      <w:shd w:val="clear" w:color="auto" w:fill="FFFFFF"/>
    </w:rPr>
  </w:style>
  <w:style w:type="character" w:customStyle="1" w:styleId="34pt">
    <w:name w:val="Основной текст (3) + Интервал 4 pt"/>
    <w:uiPriority w:val="99"/>
    <w:rsid w:val="004755F7"/>
    <w:rPr>
      <w:rFonts w:ascii="Times New Roman" w:eastAsia="Times New Roman" w:hAnsi="Times New Roman" w:cs="Times New Roman"/>
      <w:spacing w:val="80"/>
      <w:sz w:val="20"/>
      <w:szCs w:val="20"/>
      <w:shd w:val="clear" w:color="auto" w:fill="FFFFFF"/>
    </w:rPr>
  </w:style>
  <w:style w:type="character" w:customStyle="1" w:styleId="142">
    <w:name w:val="Основной текст (14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38pt">
    <w:name w:val="Основной текст (13) + 8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6"/>
      <w:szCs w:val="16"/>
      <w:shd w:val="clear" w:color="auto" w:fill="FFFFFF"/>
      <w:lang w:val="en-US" w:eastAsia="ru-RU"/>
    </w:rPr>
  </w:style>
  <w:style w:type="character" w:customStyle="1" w:styleId="169pt0pt">
    <w:name w:val="Основной текст (16) + 9 pt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2pt">
    <w:name w:val="Основной текст + Интервал 2 pt"/>
    <w:uiPriority w:val="99"/>
    <w:rsid w:val="004755F7"/>
    <w:rPr>
      <w:rFonts w:ascii="Times New Roman" w:eastAsia="Times New Roman" w:hAnsi="Times New Roman" w:cs="Times New Roman"/>
      <w:spacing w:val="50"/>
      <w:sz w:val="18"/>
      <w:szCs w:val="18"/>
      <w:shd w:val="clear" w:color="auto" w:fill="FFFFFF"/>
      <w:lang w:val="en-US"/>
    </w:rPr>
  </w:style>
  <w:style w:type="character" w:customStyle="1" w:styleId="201">
    <w:name w:val="Основной текст (20)_"/>
    <w:link w:val="20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13">
    <w:name w:val="Основной текст (21)_"/>
    <w:link w:val="21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22">
    <w:name w:val="Основной текст (22)_"/>
    <w:link w:val="223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9Impact85pt1pt">
    <w:name w:val="Основной текст (19) + Impact;8;5 pt;Не полужирный;Интервал 1 pt"/>
    <w:uiPriority w:val="99"/>
    <w:rsid w:val="004755F7"/>
    <w:rPr>
      <w:rFonts w:ascii="Impact" w:eastAsia="Impact" w:hAnsi="Impact" w:cs="Impact"/>
      <w:b/>
      <w:bCs/>
      <w:i w:val="0"/>
      <w:iCs w:val="0"/>
      <w:smallCaps w:val="0"/>
      <w:strike w:val="0"/>
      <w:spacing w:val="20"/>
      <w:sz w:val="17"/>
      <w:szCs w:val="17"/>
      <w:shd w:val="clear" w:color="auto" w:fill="FFFFFF"/>
    </w:rPr>
  </w:style>
  <w:style w:type="character" w:customStyle="1" w:styleId="199pt">
    <w:name w:val="Основной текст (19) + 9 pt;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/>
      <w:spacing w:val="0"/>
      <w:sz w:val="18"/>
      <w:szCs w:val="18"/>
      <w:shd w:val="clear" w:color="auto" w:fill="FFFFFF"/>
      <w:lang w:val="en-US"/>
    </w:rPr>
  </w:style>
  <w:style w:type="character" w:customStyle="1" w:styleId="231">
    <w:name w:val="Основной текст (23)_"/>
    <w:link w:val="23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40">
    <w:name w:val="Основной текст (24)_"/>
    <w:link w:val="24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9pt">
    <w:name w:val="Основной текст (13) + 9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7f3">
    <w:name w:val="Основной текст (7) + Не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50">
    <w:name w:val="Основной текст (25)_"/>
    <w:link w:val="2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3">
    <w:name w:val="Основной текст (14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495pt">
    <w:name w:val="Основной текст (14) + 9;5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9"/>
      <w:szCs w:val="19"/>
      <w:shd w:val="clear" w:color="auto" w:fill="FFFFFF"/>
      <w:lang w:val="en-US" w:eastAsia="ru-RU"/>
    </w:rPr>
  </w:style>
  <w:style w:type="paragraph" w:customStyle="1" w:styleId="423">
    <w:name w:val="Заголовок №4 (2)"/>
    <w:basedOn w:val="a6"/>
    <w:link w:val="422"/>
    <w:uiPriority w:val="99"/>
    <w:rsid w:val="004755F7"/>
    <w:pPr>
      <w:shd w:val="clear" w:color="auto" w:fill="FFFFFF"/>
      <w:suppressAutoHyphens w:val="0"/>
      <w:spacing w:after="240" w:line="0" w:lineRule="atLeast"/>
      <w:jc w:val="center"/>
      <w:outlineLvl w:val="3"/>
    </w:pPr>
    <w:rPr>
      <w:rFonts w:eastAsia="Times New Roman"/>
      <w:sz w:val="18"/>
      <w:szCs w:val="18"/>
    </w:rPr>
  </w:style>
  <w:style w:type="paragraph" w:customStyle="1" w:styleId="202">
    <w:name w:val="Основной текст (20)"/>
    <w:basedOn w:val="a6"/>
    <w:link w:val="20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14">
    <w:name w:val="Основной текст (21)"/>
    <w:basedOn w:val="a6"/>
    <w:link w:val="213"/>
    <w:uiPriority w:val="99"/>
    <w:rsid w:val="004755F7"/>
    <w:pPr>
      <w:shd w:val="clear" w:color="auto" w:fill="FFFFFF"/>
      <w:suppressAutoHyphens w:val="0"/>
      <w:spacing w:after="660" w:line="0" w:lineRule="atLeast"/>
    </w:pPr>
    <w:rPr>
      <w:rFonts w:eastAsia="Times New Roman"/>
      <w:sz w:val="18"/>
      <w:szCs w:val="18"/>
    </w:rPr>
  </w:style>
  <w:style w:type="paragraph" w:customStyle="1" w:styleId="223">
    <w:name w:val="Основной текст (22)"/>
    <w:basedOn w:val="a6"/>
    <w:link w:val="222"/>
    <w:uiPriority w:val="99"/>
    <w:rsid w:val="004755F7"/>
    <w:pPr>
      <w:shd w:val="clear" w:color="auto" w:fill="FFFFFF"/>
      <w:suppressAutoHyphens w:val="0"/>
      <w:spacing w:before="660" w:line="0" w:lineRule="atLeast"/>
    </w:pPr>
    <w:rPr>
      <w:rFonts w:eastAsia="Times New Roman"/>
      <w:sz w:val="17"/>
      <w:szCs w:val="17"/>
    </w:rPr>
  </w:style>
  <w:style w:type="paragraph" w:customStyle="1" w:styleId="232">
    <w:name w:val="Основной текст (23)"/>
    <w:basedOn w:val="a6"/>
    <w:link w:val="231"/>
    <w:uiPriority w:val="99"/>
    <w:rsid w:val="004755F7"/>
    <w:pPr>
      <w:shd w:val="clear" w:color="auto" w:fill="FFFFFF"/>
      <w:suppressAutoHyphens w:val="0"/>
      <w:spacing w:before="1320" w:after="840" w:line="0" w:lineRule="atLeast"/>
    </w:pPr>
    <w:rPr>
      <w:rFonts w:eastAsia="Times New Roman"/>
      <w:sz w:val="18"/>
      <w:szCs w:val="18"/>
    </w:rPr>
  </w:style>
  <w:style w:type="paragraph" w:customStyle="1" w:styleId="241">
    <w:name w:val="Основной текст (24)"/>
    <w:basedOn w:val="a6"/>
    <w:link w:val="24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51">
    <w:name w:val="Основной текст (25)"/>
    <w:basedOn w:val="a6"/>
    <w:link w:val="2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table" w:customStyle="1" w:styleId="431">
    <w:name w:val="Сетка таблицы4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11">
    <w:name w:val="Нет списка51"/>
    <w:next w:val="a9"/>
    <w:uiPriority w:val="99"/>
    <w:semiHidden/>
    <w:unhideWhenUsed/>
    <w:rsid w:val="004755F7"/>
  </w:style>
  <w:style w:type="table" w:customStyle="1" w:styleId="522">
    <w:name w:val="Сетка таблицы52"/>
    <w:basedOn w:val="a8"/>
    <w:next w:val="aff2"/>
    <w:uiPriority w:val="3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6"/>
    <w:qFormat/>
    <w:rsid w:val="004755F7"/>
    <w:pPr>
      <w:widowControl w:val="0"/>
      <w:suppressAutoHyphens w:val="0"/>
    </w:pPr>
    <w:rPr>
      <w:rFonts w:ascii="Calibri" w:hAnsi="Calibri"/>
      <w:color w:val="000000"/>
      <w:szCs w:val="28"/>
      <w:lang w:val="en-US" w:eastAsia="ru-RU"/>
    </w:rPr>
  </w:style>
  <w:style w:type="numbering" w:customStyle="1" w:styleId="611">
    <w:name w:val="Нет списка61"/>
    <w:next w:val="a9"/>
    <w:uiPriority w:val="99"/>
    <w:semiHidden/>
    <w:unhideWhenUsed/>
    <w:rsid w:val="004755F7"/>
  </w:style>
  <w:style w:type="character" w:customStyle="1" w:styleId="6f2">
    <w:name w:val="Заголовок №6_"/>
    <w:link w:val="6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TimesNewRoman9pt">
    <w:name w:val="Основной текст (5) + Times New Roman;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620">
    <w:name w:val="Заголовок №6 (2)_"/>
    <w:link w:val="6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11pt">
    <w:name w:val="Основной текст + Georgia;11 pt;Малые прописные"/>
    <w:uiPriority w:val="99"/>
    <w:rsid w:val="004755F7"/>
    <w:rPr>
      <w:rFonts w:ascii="Georgia" w:eastAsia="Georgia" w:hAnsi="Georgia" w:cs="Georgia"/>
      <w:smallCaps/>
      <w:sz w:val="22"/>
      <w:szCs w:val="22"/>
      <w:shd w:val="clear" w:color="auto" w:fill="FFFFFF"/>
    </w:rPr>
  </w:style>
  <w:style w:type="character" w:customStyle="1" w:styleId="2fd">
    <w:name w:val="Оглавление (2)_"/>
    <w:link w:val="2fe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14TimesNewRoman9pt">
    <w:name w:val="Основной текст (14) + Times New Roman;9 pt;Не малые прописные"/>
    <w:uiPriority w:val="99"/>
    <w:rsid w:val="004755F7"/>
    <w:rPr>
      <w:rFonts w:ascii="Times New Roman" w:eastAsia="Times New Roman" w:hAnsi="Times New Roman" w:cs="Times New Roman"/>
      <w:smallCap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24">
    <w:name w:val="Заголовок №2 (2)_"/>
    <w:link w:val="22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0">
    <w:name w:val="Основной текст + 7;5 pt;Полужирный;Малые прописные"/>
    <w:uiPriority w:val="99"/>
    <w:rsid w:val="004755F7"/>
    <w:rPr>
      <w:rFonts w:ascii="Times New Roman" w:eastAsia="Times New Roman" w:hAnsi="Times New Roman" w:cs="Times New Roman"/>
      <w:b/>
      <w:bCs/>
      <w:smallCaps/>
      <w:sz w:val="15"/>
      <w:szCs w:val="15"/>
      <w:shd w:val="clear" w:color="auto" w:fill="FFFFFF"/>
    </w:rPr>
  </w:style>
  <w:style w:type="character" w:customStyle="1" w:styleId="55pt">
    <w:name w:val="Основной текст + 5;5 pt"/>
    <w:uiPriority w:val="99"/>
    <w:rsid w:val="004755F7"/>
    <w:rPr>
      <w:rFonts w:ascii="Times New Roman" w:eastAsia="Times New Roman" w:hAnsi="Times New Roman" w:cs="Times New Roman"/>
      <w:sz w:val="11"/>
      <w:szCs w:val="11"/>
      <w:shd w:val="clear" w:color="auto" w:fill="FFFFFF"/>
    </w:rPr>
  </w:style>
  <w:style w:type="character" w:customStyle="1" w:styleId="179pt">
    <w:name w:val="Основной текст (17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4pt">
    <w:name w:val="Основной текст + Georgia;4 pt"/>
    <w:uiPriority w:val="99"/>
    <w:rsid w:val="004755F7"/>
    <w:rPr>
      <w:rFonts w:ascii="Georgia" w:eastAsia="Georgia" w:hAnsi="Georgia" w:cs="Georgia"/>
      <w:sz w:val="8"/>
      <w:szCs w:val="8"/>
      <w:shd w:val="clear" w:color="auto" w:fill="FFFFFF"/>
    </w:rPr>
  </w:style>
  <w:style w:type="character" w:customStyle="1" w:styleId="85pt">
    <w:name w:val="Основной текст + 8;5 pt;Полужирный"/>
    <w:uiPriority w:val="99"/>
    <w:rsid w:val="004755F7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character" w:customStyle="1" w:styleId="529pt">
    <w:name w:val="Заголовок №5 (2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a">
    <w:name w:val="Оглавление (3)_"/>
    <w:link w:val="3fb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621pt">
    <w:name w:val="Заголовок №6 (2) + 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Georgia75pt">
    <w:name w:val="Основной текст + Georgia;7;5 pt;Курсив"/>
    <w:uiPriority w:val="99"/>
    <w:rsid w:val="004755F7"/>
    <w:rPr>
      <w:rFonts w:ascii="Georgia" w:eastAsia="Georgia" w:hAnsi="Georgia" w:cs="Georgia"/>
      <w:i/>
      <w:iCs/>
      <w:sz w:val="15"/>
      <w:szCs w:val="15"/>
      <w:shd w:val="clear" w:color="auto" w:fill="FFFFFF"/>
    </w:rPr>
  </w:style>
  <w:style w:type="character" w:customStyle="1" w:styleId="95pt">
    <w:name w:val="Основной текст + 9;5 pt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239pt">
    <w:name w:val="Основной текст (23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09pt">
    <w:name w:val="Основной текст (10) + 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18"/>
      <w:szCs w:val="18"/>
      <w:shd w:val="clear" w:color="auto" w:fill="FFFFFF"/>
    </w:rPr>
  </w:style>
  <w:style w:type="paragraph" w:customStyle="1" w:styleId="6f3">
    <w:name w:val="Заголовок №6"/>
    <w:basedOn w:val="a6"/>
    <w:link w:val="6f2"/>
    <w:uiPriority w:val="99"/>
    <w:rsid w:val="004755F7"/>
    <w:pPr>
      <w:shd w:val="clear" w:color="auto" w:fill="FFFFFF"/>
      <w:suppressAutoHyphens w:val="0"/>
      <w:spacing w:after="300" w:line="0" w:lineRule="atLeast"/>
      <w:jc w:val="center"/>
      <w:outlineLvl w:val="5"/>
    </w:pPr>
    <w:rPr>
      <w:rFonts w:eastAsia="Times New Roman"/>
      <w:sz w:val="18"/>
      <w:szCs w:val="18"/>
    </w:rPr>
  </w:style>
  <w:style w:type="paragraph" w:customStyle="1" w:styleId="621">
    <w:name w:val="Заголовок №6 (2)"/>
    <w:basedOn w:val="a6"/>
    <w:link w:val="620"/>
    <w:uiPriority w:val="99"/>
    <w:rsid w:val="004755F7"/>
    <w:pPr>
      <w:shd w:val="clear" w:color="auto" w:fill="FFFFFF"/>
      <w:suppressAutoHyphens w:val="0"/>
      <w:spacing w:line="221" w:lineRule="exact"/>
      <w:outlineLvl w:val="5"/>
    </w:pPr>
    <w:rPr>
      <w:rFonts w:eastAsia="Times New Roman"/>
      <w:sz w:val="18"/>
      <w:szCs w:val="18"/>
    </w:rPr>
  </w:style>
  <w:style w:type="paragraph" w:customStyle="1" w:styleId="2fe">
    <w:name w:val="Оглавление (2)"/>
    <w:basedOn w:val="a6"/>
    <w:link w:val="2fd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9"/>
      <w:szCs w:val="19"/>
    </w:rPr>
  </w:style>
  <w:style w:type="paragraph" w:customStyle="1" w:styleId="225">
    <w:name w:val="Заголовок №2 (2)"/>
    <w:basedOn w:val="a6"/>
    <w:link w:val="224"/>
    <w:uiPriority w:val="99"/>
    <w:rsid w:val="004755F7"/>
    <w:pPr>
      <w:shd w:val="clear" w:color="auto" w:fill="FFFFFF"/>
      <w:suppressAutoHyphens w:val="0"/>
      <w:spacing w:after="60" w:line="0" w:lineRule="atLeast"/>
      <w:outlineLvl w:val="1"/>
    </w:pPr>
    <w:rPr>
      <w:rFonts w:eastAsia="Times New Roman"/>
      <w:sz w:val="18"/>
      <w:szCs w:val="18"/>
    </w:rPr>
  </w:style>
  <w:style w:type="paragraph" w:customStyle="1" w:styleId="3fb">
    <w:name w:val="Оглавление (3)"/>
    <w:basedOn w:val="a6"/>
    <w:link w:val="3fa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8"/>
      <w:szCs w:val="18"/>
    </w:rPr>
  </w:style>
  <w:style w:type="table" w:customStyle="1" w:styleId="622">
    <w:name w:val="Сетка таблицы6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0">
    <w:name w:val="Сетка таблицы7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xact">
    <w:name w:val="Подпись к картинке Exact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  <w:lang w:val="en-US" w:eastAsia="en-US" w:bidi="en-US"/>
    </w:rPr>
  </w:style>
  <w:style w:type="character" w:customStyle="1" w:styleId="2ff">
    <w:name w:val="Основной текст (2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table" w:customStyle="1" w:styleId="810">
    <w:name w:val="Сетка таблицы8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6">
    <w:name w:val="Сетка таблицы9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2">
    <w:name w:val="Сетка таблицы10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20">
    <w:name w:val="Сетка таблицы11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10">
    <w:name w:val="Сетка таблицы12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f4">
    <w:name w:val="Нет списка7"/>
    <w:next w:val="a9"/>
    <w:uiPriority w:val="99"/>
    <w:semiHidden/>
    <w:unhideWhenUsed/>
    <w:rsid w:val="004755F7"/>
  </w:style>
  <w:style w:type="table" w:customStyle="1" w:styleId="1310">
    <w:name w:val="Сетка таблицы131"/>
    <w:basedOn w:val="a8"/>
    <w:next w:val="aff2"/>
    <w:uiPriority w:val="3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2">
    <w:name w:val="Основной текст16"/>
    <w:basedOn w:val="a6"/>
    <w:uiPriority w:val="99"/>
    <w:rsid w:val="004755F7"/>
    <w:pPr>
      <w:shd w:val="clear" w:color="auto" w:fill="FFFFFF"/>
      <w:suppressAutoHyphens w:val="0"/>
      <w:spacing w:before="660" w:after="120" w:line="226" w:lineRule="exact"/>
      <w:ind w:hanging="3120"/>
      <w:jc w:val="center"/>
    </w:pPr>
    <w:rPr>
      <w:rFonts w:eastAsia="Times New Roman"/>
      <w:sz w:val="18"/>
      <w:szCs w:val="18"/>
      <w:lang w:eastAsia="ru-RU"/>
    </w:rPr>
  </w:style>
  <w:style w:type="table" w:customStyle="1" w:styleId="144">
    <w:name w:val="Сетка таблицы14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-11">
    <w:name w:val="Средняя сетка 1 - Акцент 11"/>
    <w:uiPriority w:val="99"/>
    <w:semiHidden/>
    <w:rsid w:val="004755F7"/>
    <w:rPr>
      <w:color w:val="808080"/>
    </w:rPr>
  </w:style>
  <w:style w:type="table" w:customStyle="1" w:styleId="152">
    <w:name w:val="Сетка таблицы15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3">
    <w:name w:val="Сетка таблицы16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f4">
    <w:name w:val="Нет списка8"/>
    <w:next w:val="a9"/>
    <w:uiPriority w:val="99"/>
    <w:semiHidden/>
    <w:unhideWhenUsed/>
    <w:rsid w:val="004755F7"/>
  </w:style>
  <w:style w:type="table" w:customStyle="1" w:styleId="172">
    <w:name w:val="Сетка таблицы17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2">
    <w:name w:val="Сетка таблицы18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2">
    <w:name w:val="Сетка таблицы19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97">
    <w:name w:val="Нет списка9"/>
    <w:next w:val="a9"/>
    <w:semiHidden/>
    <w:unhideWhenUsed/>
    <w:rsid w:val="004755F7"/>
  </w:style>
  <w:style w:type="table" w:customStyle="1" w:styleId="203">
    <w:name w:val="Сетка таблицы20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20">
    <w:name w:val="Сетка таблицы212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10">
    <w:name w:val="Сетка таблицы221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03">
    <w:name w:val="Нет списка10"/>
    <w:next w:val="a9"/>
    <w:uiPriority w:val="99"/>
    <w:semiHidden/>
    <w:unhideWhenUsed/>
    <w:rsid w:val="004755F7"/>
  </w:style>
  <w:style w:type="table" w:customStyle="1" w:styleId="2310">
    <w:name w:val="Сетка таблицы231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42">
    <w:name w:val="Сетка таблицы24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2">
    <w:name w:val="Сетка таблицы25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0">
    <w:name w:val="Сетка таблицы26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0">
    <w:name w:val="Сетка таблицы27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11">
    <w:name w:val="Нет списка121"/>
    <w:next w:val="a9"/>
    <w:uiPriority w:val="99"/>
    <w:semiHidden/>
    <w:unhideWhenUsed/>
    <w:rsid w:val="004755F7"/>
  </w:style>
  <w:style w:type="table" w:customStyle="1" w:styleId="280">
    <w:name w:val="Сетка таблицы28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3">
    <w:name w:val="Нет списка13"/>
    <w:next w:val="a9"/>
    <w:uiPriority w:val="99"/>
    <w:semiHidden/>
    <w:unhideWhenUsed/>
    <w:rsid w:val="004755F7"/>
  </w:style>
  <w:style w:type="table" w:customStyle="1" w:styleId="290">
    <w:name w:val="Сетка таблицы29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5">
    <w:name w:val="Нет списка14"/>
    <w:next w:val="a9"/>
    <w:uiPriority w:val="99"/>
    <w:semiHidden/>
    <w:unhideWhenUsed/>
    <w:rsid w:val="004755F7"/>
  </w:style>
  <w:style w:type="table" w:customStyle="1" w:styleId="300">
    <w:name w:val="Сетка таблицы30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53">
    <w:name w:val="Нет списка15"/>
    <w:next w:val="a9"/>
    <w:uiPriority w:val="99"/>
    <w:semiHidden/>
    <w:unhideWhenUsed/>
    <w:rsid w:val="004755F7"/>
  </w:style>
  <w:style w:type="table" w:customStyle="1" w:styleId="3120">
    <w:name w:val="Сетка таблицы312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12">
    <w:name w:val="Заголовок 61"/>
    <w:basedOn w:val="a6"/>
    <w:next w:val="a6"/>
    <w:uiPriority w:val="99"/>
    <w:unhideWhenUsed/>
    <w:qFormat/>
    <w:rsid w:val="004755F7"/>
    <w:pPr>
      <w:keepNext/>
      <w:keepLines/>
      <w:suppressAutoHyphens w:val="0"/>
      <w:spacing w:before="200" w:line="276" w:lineRule="auto"/>
      <w:ind w:firstLine="0"/>
      <w:jc w:val="left"/>
      <w:outlineLvl w:val="5"/>
    </w:pPr>
    <w:rPr>
      <w:rFonts w:ascii="Cambria" w:eastAsia="Times New Roman" w:hAnsi="Cambria"/>
      <w:i/>
      <w:iCs/>
      <w:color w:val="243F60"/>
      <w:sz w:val="22"/>
    </w:rPr>
  </w:style>
  <w:style w:type="numbering" w:customStyle="1" w:styleId="164">
    <w:name w:val="Нет списка16"/>
    <w:next w:val="a9"/>
    <w:uiPriority w:val="99"/>
    <w:semiHidden/>
    <w:unhideWhenUsed/>
    <w:rsid w:val="004755F7"/>
  </w:style>
  <w:style w:type="table" w:customStyle="1" w:styleId="3210">
    <w:name w:val="Сетка таблицы321"/>
    <w:basedOn w:val="a8"/>
    <w:next w:val="aff2"/>
    <w:uiPriority w:val="5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getext">
    <w:name w:val="page_text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1ff">
    <w:name w:val="Название1"/>
    <w:basedOn w:val="a6"/>
    <w:next w:val="a6"/>
    <w:uiPriority w:val="10"/>
    <w:qFormat/>
    <w:rsid w:val="004755F7"/>
    <w:pPr>
      <w:pBdr>
        <w:bottom w:val="single" w:sz="8" w:space="4" w:color="4F81BD"/>
      </w:pBdr>
      <w:suppressAutoHyphens w:val="0"/>
      <w:spacing w:after="300"/>
      <w:ind w:firstLine="0"/>
      <w:contextualSpacing/>
      <w:jc w:val="left"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paragraph" w:customStyle="1" w:styleId="1ff0">
    <w:name w:val="Заголовок оглавления1"/>
    <w:basedOn w:val="1a"/>
    <w:next w:val="a6"/>
    <w:uiPriority w:val="39"/>
    <w:unhideWhenUsed/>
    <w:qFormat/>
    <w:rsid w:val="004755F7"/>
    <w:pPr>
      <w:tabs>
        <w:tab w:val="clear" w:pos="142"/>
      </w:tabs>
      <w:suppressAutoHyphens w:val="0"/>
      <w:spacing w:before="480" w:line="276" w:lineRule="auto"/>
      <w:jc w:val="left"/>
      <w:outlineLvl w:val="9"/>
    </w:pPr>
    <w:rPr>
      <w:rFonts w:ascii="Cambria" w:hAnsi="Cambria"/>
      <w:bCs/>
      <w:caps w:val="0"/>
      <w:color w:val="365F91"/>
      <w:szCs w:val="28"/>
    </w:rPr>
  </w:style>
  <w:style w:type="paragraph" w:styleId="2ff0">
    <w:name w:val="Body Text Indent 2"/>
    <w:basedOn w:val="a6"/>
    <w:link w:val="2ff1"/>
    <w:uiPriority w:val="99"/>
    <w:rsid w:val="004755F7"/>
    <w:pPr>
      <w:suppressAutoHyphens w:val="0"/>
      <w:overflowPunct w:val="0"/>
      <w:autoSpaceDE w:val="0"/>
      <w:autoSpaceDN w:val="0"/>
      <w:adjustRightInd w:val="0"/>
      <w:ind w:firstLine="1440"/>
      <w:textAlignment w:val="baseline"/>
    </w:pPr>
    <w:rPr>
      <w:rFonts w:eastAsia="Times New Roman"/>
      <w:szCs w:val="28"/>
      <w:lang w:eastAsia="ru-RU"/>
    </w:rPr>
  </w:style>
  <w:style w:type="character" w:customStyle="1" w:styleId="2ff1">
    <w:name w:val="Основной текст с отступом 2 Знак"/>
    <w:link w:val="2ff0"/>
    <w:uiPriority w:val="99"/>
    <w:rsid w:val="004755F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9pt5">
    <w:name w:val="Основной текст (14) + 9 pt5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p7">
    <w:name w:val="p7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s3">
    <w:name w:val="s3"/>
    <w:basedOn w:val="a7"/>
    <w:uiPriority w:val="99"/>
    <w:rsid w:val="004755F7"/>
  </w:style>
  <w:style w:type="character" w:customStyle="1" w:styleId="s2">
    <w:name w:val="s2"/>
    <w:basedOn w:val="a7"/>
    <w:uiPriority w:val="99"/>
    <w:rsid w:val="004755F7"/>
  </w:style>
  <w:style w:type="table" w:customStyle="1" w:styleId="2100">
    <w:name w:val="Сетка таблицы210"/>
    <w:basedOn w:val="a8"/>
    <w:uiPriority w:val="5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pt">
    <w:name w:val="Основной текст + 11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">
    <w:name w:val="Основной текст + 11;5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paragraph" w:customStyle="1" w:styleId="414">
    <w:name w:val="Оглавление 4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512">
    <w:name w:val="Оглавление 5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613">
    <w:name w:val="Оглавление 6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711">
    <w:name w:val="Оглавление 7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811">
    <w:name w:val="Оглавление 8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910">
    <w:name w:val="Оглавление 9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eastAsia="ru-RU"/>
    </w:rPr>
  </w:style>
  <w:style w:type="character" w:customStyle="1" w:styleId="614">
    <w:name w:val="Заголовок 6 Знак1"/>
    <w:uiPriority w:val="9"/>
    <w:semiHidden/>
    <w:rsid w:val="004755F7"/>
    <w:rPr>
      <w:rFonts w:ascii="Calibri Light" w:eastAsia="Times New Roman" w:hAnsi="Calibri Light" w:cs="Times New Roman"/>
      <w:color w:val="1F4D78"/>
      <w:sz w:val="28"/>
      <w:szCs w:val="28"/>
      <w:lang w:val="en-US" w:eastAsia="ru-RU"/>
    </w:rPr>
  </w:style>
  <w:style w:type="character" w:customStyle="1" w:styleId="1ff1">
    <w:name w:val="Название Знак1"/>
    <w:uiPriority w:val="10"/>
    <w:rsid w:val="004755F7"/>
    <w:rPr>
      <w:rFonts w:ascii="Calibri Light" w:eastAsia="Times New Roman" w:hAnsi="Calibri Light" w:cs="Times New Roman"/>
      <w:spacing w:val="-10"/>
      <w:kern w:val="28"/>
      <w:sz w:val="56"/>
      <w:szCs w:val="56"/>
      <w:lang w:val="en-US" w:eastAsia="ru-RU"/>
    </w:rPr>
  </w:style>
  <w:style w:type="paragraph" w:styleId="affff8">
    <w:name w:val="caption"/>
    <w:basedOn w:val="a6"/>
    <w:next w:val="a6"/>
    <w:uiPriority w:val="35"/>
    <w:qFormat/>
    <w:rsid w:val="00C533B8"/>
    <w:pPr>
      <w:suppressAutoHyphens w:val="0"/>
      <w:spacing w:after="200"/>
      <w:ind w:firstLine="0"/>
      <w:jc w:val="left"/>
    </w:pPr>
    <w:rPr>
      <w:rFonts w:ascii="Calibri" w:eastAsia="Times New Roman" w:hAnsi="Calibri"/>
      <w:b/>
      <w:bCs/>
      <w:color w:val="5B9BD5"/>
      <w:sz w:val="18"/>
      <w:szCs w:val="18"/>
    </w:rPr>
  </w:style>
  <w:style w:type="character" w:customStyle="1" w:styleId="7b">
    <w:name w:val="Заголовок 7 Знак"/>
    <w:link w:val="7a"/>
    <w:uiPriority w:val="9"/>
    <w:semiHidden/>
    <w:rsid w:val="00C533B8"/>
    <w:rPr>
      <w:rFonts w:ascii="Cambria" w:eastAsia="Times New Roman" w:hAnsi="Cambria" w:cs="Times New Roman"/>
      <w:i/>
      <w:iCs/>
      <w:color w:val="404040"/>
      <w:lang w:eastAsia="ru-RU"/>
    </w:rPr>
  </w:style>
  <w:style w:type="character" w:customStyle="1" w:styleId="8b">
    <w:name w:val="Заголовок 8 Знак"/>
    <w:link w:val="8a"/>
    <w:uiPriority w:val="9"/>
    <w:semiHidden/>
    <w:rsid w:val="00C533B8"/>
    <w:rPr>
      <w:rFonts w:ascii="Cambria" w:eastAsia="Times New Roman" w:hAnsi="Cambria" w:cs="Times New Roman"/>
      <w:color w:val="2DA2BF"/>
      <w:sz w:val="20"/>
      <w:szCs w:val="20"/>
      <w:lang w:eastAsia="ru-RU"/>
    </w:rPr>
  </w:style>
  <w:style w:type="character" w:customStyle="1" w:styleId="92">
    <w:name w:val="Заголовок 9 Знак"/>
    <w:link w:val="91"/>
    <w:uiPriority w:val="9"/>
    <w:rsid w:val="00C533B8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affff9">
    <w:name w:val="Маркеры списка"/>
    <w:rsid w:val="00C533B8"/>
    <w:rPr>
      <w:rFonts w:ascii="OpenSymbol" w:eastAsia="OpenSymbol" w:hAnsi="OpenSymbol" w:cs="OpenSymbol"/>
    </w:rPr>
  </w:style>
  <w:style w:type="character" w:customStyle="1" w:styleId="affffa">
    <w:name w:val="Символ нумерации"/>
    <w:rsid w:val="00C533B8"/>
  </w:style>
  <w:style w:type="paragraph" w:customStyle="1" w:styleId="affffb">
    <w:name w:val="Заголовок"/>
    <w:basedOn w:val="a6"/>
    <w:next w:val="aff8"/>
    <w:rsid w:val="00C533B8"/>
    <w:pPr>
      <w:keepNext/>
      <w:suppressAutoHyphens w:val="0"/>
      <w:spacing w:before="240" w:after="120" w:line="276" w:lineRule="auto"/>
      <w:ind w:firstLine="0"/>
      <w:jc w:val="left"/>
    </w:pPr>
    <w:rPr>
      <w:rFonts w:ascii="Liberation Sans" w:eastAsia="Droid Sans Fallback" w:hAnsi="Liberation Sans" w:cs="FreeSans"/>
      <w:szCs w:val="28"/>
      <w:lang w:eastAsia="ru-RU"/>
    </w:rPr>
  </w:style>
  <w:style w:type="paragraph" w:styleId="affffc">
    <w:name w:val="List"/>
    <w:basedOn w:val="aff8"/>
    <w:rsid w:val="00C533B8"/>
    <w:pPr>
      <w:spacing w:after="140" w:line="288" w:lineRule="auto"/>
    </w:pPr>
    <w:rPr>
      <w:rFonts w:ascii="Calibri" w:eastAsia="Times New Roman" w:hAnsi="Calibri" w:cs="FreeSans"/>
      <w:lang w:eastAsia="ru-RU"/>
    </w:rPr>
  </w:style>
  <w:style w:type="paragraph" w:customStyle="1" w:styleId="1ff2">
    <w:name w:val="Указатель1"/>
    <w:basedOn w:val="a6"/>
    <w:rsid w:val="00C533B8"/>
    <w:pPr>
      <w:suppressLineNumbers/>
      <w:suppressAutoHyphens w:val="0"/>
      <w:spacing w:after="200" w:line="276" w:lineRule="auto"/>
      <w:ind w:firstLine="0"/>
      <w:jc w:val="left"/>
    </w:pPr>
    <w:rPr>
      <w:rFonts w:ascii="Calibri" w:eastAsia="Times New Roman" w:hAnsi="Calibri" w:cs="FreeSans"/>
      <w:sz w:val="22"/>
      <w:lang w:eastAsia="ru-RU"/>
    </w:rPr>
  </w:style>
  <w:style w:type="paragraph" w:customStyle="1" w:styleId="1-31">
    <w:name w:val="Средняя заливка 1 - Акцент 31"/>
    <w:basedOn w:val="a6"/>
    <w:next w:val="a6"/>
    <w:link w:val="1-3"/>
    <w:uiPriority w:val="29"/>
    <w:qFormat/>
    <w:rsid w:val="00C533B8"/>
    <w:pPr>
      <w:suppressAutoHyphens w:val="0"/>
      <w:spacing w:after="200" w:line="276" w:lineRule="auto"/>
      <w:ind w:firstLine="0"/>
      <w:jc w:val="left"/>
    </w:pPr>
    <w:rPr>
      <w:rFonts w:ascii="Calibri" w:eastAsia="Times New Roman" w:hAnsi="Calibri"/>
      <w:i/>
      <w:iCs/>
      <w:color w:val="000000"/>
      <w:sz w:val="22"/>
      <w:lang w:eastAsia="ru-RU"/>
    </w:rPr>
  </w:style>
  <w:style w:type="character" w:customStyle="1" w:styleId="1-3">
    <w:name w:val="Средняя заливка 1 - Акцент 3 Знак"/>
    <w:link w:val="1-31"/>
    <w:uiPriority w:val="29"/>
    <w:rsid w:val="00C533B8"/>
    <w:rPr>
      <w:rFonts w:ascii="Calibri" w:eastAsia="Times New Roman" w:hAnsi="Calibri" w:cs="Times New Roman"/>
      <w:i/>
      <w:iCs/>
      <w:color w:val="000000"/>
      <w:lang w:eastAsia="ru-RU"/>
    </w:rPr>
  </w:style>
  <w:style w:type="character" w:customStyle="1" w:styleId="513">
    <w:name w:val="Таблица простая 51"/>
    <w:uiPriority w:val="31"/>
    <w:qFormat/>
    <w:rsid w:val="00C533B8"/>
    <w:rPr>
      <w:smallCaps/>
      <w:color w:val="DA1F28"/>
      <w:u w:val="single"/>
    </w:rPr>
  </w:style>
  <w:style w:type="character" w:customStyle="1" w:styleId="1ff3">
    <w:name w:val="Сетка таблицы светлая1"/>
    <w:uiPriority w:val="32"/>
    <w:qFormat/>
    <w:rsid w:val="00C533B8"/>
    <w:rPr>
      <w:b/>
      <w:bCs/>
      <w:smallCaps/>
      <w:color w:val="DA1F28"/>
      <w:spacing w:val="5"/>
      <w:u w:val="single"/>
    </w:rPr>
  </w:style>
  <w:style w:type="character" w:customStyle="1" w:styleId="-110">
    <w:name w:val="Таблица-сетка 1 светлая1"/>
    <w:uiPriority w:val="33"/>
    <w:qFormat/>
    <w:rsid w:val="00C533B8"/>
    <w:rPr>
      <w:b/>
      <w:bCs/>
      <w:smallCaps/>
      <w:spacing w:val="5"/>
    </w:rPr>
  </w:style>
  <w:style w:type="numbering" w:customStyle="1" w:styleId="173">
    <w:name w:val="Нет списка17"/>
    <w:next w:val="a9"/>
    <w:uiPriority w:val="99"/>
    <w:semiHidden/>
    <w:unhideWhenUsed/>
    <w:rsid w:val="00517389"/>
  </w:style>
  <w:style w:type="numbering" w:customStyle="1" w:styleId="183">
    <w:name w:val="Нет списка18"/>
    <w:next w:val="a9"/>
    <w:uiPriority w:val="99"/>
    <w:semiHidden/>
    <w:unhideWhenUsed/>
    <w:rsid w:val="00517389"/>
  </w:style>
  <w:style w:type="table" w:customStyle="1" w:styleId="340">
    <w:name w:val="Сетка таблицы3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0">
    <w:name w:val="Сетка таблицы110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21">
    <w:name w:val="Нет списка112"/>
    <w:next w:val="a9"/>
    <w:uiPriority w:val="99"/>
    <w:semiHidden/>
    <w:unhideWhenUsed/>
    <w:rsid w:val="00517389"/>
  </w:style>
  <w:style w:type="numbering" w:customStyle="1" w:styleId="233">
    <w:name w:val="Нет списка23"/>
    <w:next w:val="a9"/>
    <w:uiPriority w:val="99"/>
    <w:semiHidden/>
    <w:unhideWhenUsed/>
    <w:rsid w:val="00517389"/>
  </w:style>
  <w:style w:type="table" w:customStyle="1" w:styleId="2130">
    <w:name w:val="Сетка таблицы2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32">
    <w:name w:val="Нет списка33"/>
    <w:next w:val="a9"/>
    <w:uiPriority w:val="99"/>
    <w:semiHidden/>
    <w:unhideWhenUsed/>
    <w:rsid w:val="00517389"/>
  </w:style>
  <w:style w:type="table" w:customStyle="1" w:styleId="350">
    <w:name w:val="Сетка таблицы3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32">
    <w:name w:val="Нет списка43"/>
    <w:next w:val="a9"/>
    <w:uiPriority w:val="99"/>
    <w:semiHidden/>
    <w:unhideWhenUsed/>
    <w:rsid w:val="00517389"/>
  </w:style>
  <w:style w:type="table" w:customStyle="1" w:styleId="440">
    <w:name w:val="Сетка таблицы4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23">
    <w:name w:val="Нет списка52"/>
    <w:next w:val="a9"/>
    <w:uiPriority w:val="99"/>
    <w:semiHidden/>
    <w:unhideWhenUsed/>
    <w:rsid w:val="00517389"/>
  </w:style>
  <w:style w:type="numbering" w:customStyle="1" w:styleId="623">
    <w:name w:val="Нет списка62"/>
    <w:next w:val="a9"/>
    <w:uiPriority w:val="99"/>
    <w:semiHidden/>
    <w:unhideWhenUsed/>
    <w:rsid w:val="00517389"/>
  </w:style>
  <w:style w:type="table" w:customStyle="1" w:styleId="630">
    <w:name w:val="Сетка таблицы6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0">
    <w:name w:val="Сетка таблицы7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20">
    <w:name w:val="Сетка таблицы8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30">
    <w:name w:val="Сетка таблицы1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20">
    <w:name w:val="Сетка таблицы12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12">
    <w:name w:val="Нет списка71"/>
    <w:next w:val="a9"/>
    <w:uiPriority w:val="99"/>
    <w:semiHidden/>
    <w:unhideWhenUsed/>
    <w:rsid w:val="00517389"/>
  </w:style>
  <w:style w:type="table" w:customStyle="1" w:styleId="1320">
    <w:name w:val="Сетка таблицы132"/>
    <w:basedOn w:val="a8"/>
    <w:next w:val="aff2"/>
    <w:uiPriority w:val="39"/>
    <w:rsid w:val="005173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93">
    <w:name w:val="Нет списка19"/>
    <w:next w:val="a9"/>
    <w:uiPriority w:val="99"/>
    <w:semiHidden/>
    <w:unhideWhenUsed/>
    <w:rsid w:val="00517389"/>
  </w:style>
  <w:style w:type="numbering" w:customStyle="1" w:styleId="1101">
    <w:name w:val="Нет списка110"/>
    <w:next w:val="a9"/>
    <w:uiPriority w:val="99"/>
    <w:semiHidden/>
    <w:unhideWhenUsed/>
    <w:rsid w:val="00517389"/>
  </w:style>
  <w:style w:type="table" w:customStyle="1" w:styleId="360">
    <w:name w:val="Сетка таблицы36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40">
    <w:name w:val="Сетка таблицы1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31">
    <w:name w:val="Нет списка113"/>
    <w:next w:val="a9"/>
    <w:uiPriority w:val="99"/>
    <w:semiHidden/>
    <w:unhideWhenUsed/>
    <w:rsid w:val="00517389"/>
  </w:style>
  <w:style w:type="numbering" w:customStyle="1" w:styleId="243">
    <w:name w:val="Нет списка24"/>
    <w:next w:val="a9"/>
    <w:uiPriority w:val="99"/>
    <w:semiHidden/>
    <w:unhideWhenUsed/>
    <w:rsid w:val="00517389"/>
  </w:style>
  <w:style w:type="table" w:customStyle="1" w:styleId="2140">
    <w:name w:val="Сетка таблицы2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41">
    <w:name w:val="Нет списка34"/>
    <w:next w:val="a9"/>
    <w:uiPriority w:val="99"/>
    <w:semiHidden/>
    <w:unhideWhenUsed/>
    <w:rsid w:val="00517389"/>
  </w:style>
  <w:style w:type="table" w:customStyle="1" w:styleId="370">
    <w:name w:val="Сетка таблицы37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41">
    <w:name w:val="Нет списка44"/>
    <w:next w:val="a9"/>
    <w:uiPriority w:val="99"/>
    <w:semiHidden/>
    <w:unhideWhenUsed/>
    <w:rsid w:val="00517389"/>
  </w:style>
  <w:style w:type="table" w:customStyle="1" w:styleId="450">
    <w:name w:val="Сетка таблицы4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30">
    <w:name w:val="Нет списка53"/>
    <w:next w:val="a9"/>
    <w:uiPriority w:val="99"/>
    <w:semiHidden/>
    <w:unhideWhenUsed/>
    <w:rsid w:val="00517389"/>
  </w:style>
  <w:style w:type="numbering" w:customStyle="1" w:styleId="631">
    <w:name w:val="Нет списка63"/>
    <w:next w:val="a9"/>
    <w:uiPriority w:val="99"/>
    <w:semiHidden/>
    <w:unhideWhenUsed/>
    <w:rsid w:val="00517389"/>
  </w:style>
  <w:style w:type="table" w:customStyle="1" w:styleId="640">
    <w:name w:val="Сетка таблицы6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0">
    <w:name w:val="Сетка таблицы7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30">
    <w:name w:val="Сетка таблицы8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5">
    <w:name w:val="Сетка таблицы11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30">
    <w:name w:val="Сетка таблицы12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21">
    <w:name w:val="Нет списка72"/>
    <w:next w:val="a9"/>
    <w:uiPriority w:val="99"/>
    <w:semiHidden/>
    <w:unhideWhenUsed/>
    <w:rsid w:val="00517389"/>
  </w:style>
  <w:style w:type="table" w:customStyle="1" w:styleId="1330">
    <w:name w:val="Сетка таблицы133"/>
    <w:basedOn w:val="a8"/>
    <w:next w:val="aff2"/>
    <w:uiPriority w:val="39"/>
    <w:rsid w:val="005173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12">
    <w:name w:val="Нет списка81"/>
    <w:next w:val="a9"/>
    <w:uiPriority w:val="99"/>
    <w:semiHidden/>
    <w:unhideWhenUsed/>
    <w:rsid w:val="00517389"/>
  </w:style>
  <w:style w:type="numbering" w:customStyle="1" w:styleId="911">
    <w:name w:val="Нет списка91"/>
    <w:next w:val="a9"/>
    <w:semiHidden/>
    <w:unhideWhenUsed/>
    <w:rsid w:val="00517389"/>
  </w:style>
  <w:style w:type="table" w:customStyle="1" w:styleId="215">
    <w:name w:val="Сетка таблицы215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20">
    <w:name w:val="Сетка таблицы222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010">
    <w:name w:val="Нет списка101"/>
    <w:next w:val="a9"/>
    <w:uiPriority w:val="99"/>
    <w:semiHidden/>
    <w:unhideWhenUsed/>
    <w:rsid w:val="00517389"/>
  </w:style>
  <w:style w:type="table" w:customStyle="1" w:styleId="2320">
    <w:name w:val="Сетка таблицы232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21">
    <w:name w:val="Нет списка122"/>
    <w:next w:val="a9"/>
    <w:uiPriority w:val="99"/>
    <w:semiHidden/>
    <w:unhideWhenUsed/>
    <w:rsid w:val="00517389"/>
  </w:style>
  <w:style w:type="numbering" w:customStyle="1" w:styleId="1311">
    <w:name w:val="Нет списка131"/>
    <w:next w:val="a9"/>
    <w:uiPriority w:val="99"/>
    <w:semiHidden/>
    <w:unhideWhenUsed/>
    <w:rsid w:val="00517389"/>
  </w:style>
  <w:style w:type="numbering" w:customStyle="1" w:styleId="1410">
    <w:name w:val="Нет списка141"/>
    <w:next w:val="a9"/>
    <w:uiPriority w:val="99"/>
    <w:semiHidden/>
    <w:unhideWhenUsed/>
    <w:rsid w:val="00517389"/>
  </w:style>
  <w:style w:type="numbering" w:customStyle="1" w:styleId="1510">
    <w:name w:val="Нет списка151"/>
    <w:next w:val="a9"/>
    <w:uiPriority w:val="99"/>
    <w:semiHidden/>
    <w:unhideWhenUsed/>
    <w:rsid w:val="00517389"/>
  </w:style>
  <w:style w:type="table" w:customStyle="1" w:styleId="313">
    <w:name w:val="Сетка таблицы313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80">
    <w:name w:val="Сетка таблицы38"/>
    <w:basedOn w:val="a8"/>
    <w:next w:val="aff2"/>
    <w:uiPriority w:val="59"/>
    <w:rsid w:val="006314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10">
    <w:name w:val="Сетка таблицы191"/>
    <w:basedOn w:val="a8"/>
    <w:next w:val="aff2"/>
    <w:uiPriority w:val="59"/>
    <w:rsid w:val="00A76B4B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0">
    <w:name w:val="Сетка таблицы39"/>
    <w:basedOn w:val="a8"/>
    <w:next w:val="aff2"/>
    <w:uiPriority w:val="59"/>
    <w:rsid w:val="004B2D21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04">
    <w:name w:val="Нет списка20"/>
    <w:next w:val="a9"/>
    <w:uiPriority w:val="99"/>
    <w:semiHidden/>
    <w:unhideWhenUsed/>
    <w:rsid w:val="00827F80"/>
  </w:style>
  <w:style w:type="paragraph" w:customStyle="1" w:styleId="xl68">
    <w:name w:val="xl68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9">
    <w:name w:val="xl69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0">
    <w:name w:val="xl70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1">
    <w:name w:val="xl71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table" w:customStyle="1" w:styleId="400">
    <w:name w:val="Сетка таблицы40"/>
    <w:basedOn w:val="a8"/>
    <w:next w:val="aff2"/>
    <w:uiPriority w:val="59"/>
    <w:rsid w:val="00C04741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60">
    <w:name w:val="Сетка таблицы46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70">
    <w:name w:val="Сетка таблицы47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ff2">
    <w:name w:val="Обычный2"/>
    <w:rsid w:val="0006406A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3fc">
    <w:name w:val="Обычный3"/>
    <w:rsid w:val="00B13B54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3fd">
    <w:name w:val="Body Text Indent 3"/>
    <w:basedOn w:val="a6"/>
    <w:link w:val="3fe"/>
    <w:uiPriority w:val="99"/>
    <w:semiHidden/>
    <w:unhideWhenUsed/>
    <w:rsid w:val="00574C33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16"/>
      <w:szCs w:val="16"/>
    </w:rPr>
  </w:style>
  <w:style w:type="character" w:customStyle="1" w:styleId="3fe">
    <w:name w:val="Основной текст с отступом 3 Знак"/>
    <w:link w:val="3fd"/>
    <w:uiPriority w:val="99"/>
    <w:semiHidden/>
    <w:rsid w:val="00574C33"/>
    <w:rPr>
      <w:rFonts w:ascii="Calibri" w:eastAsia="Calibri" w:hAnsi="Calibri" w:cs="Times New Roman"/>
      <w:sz w:val="16"/>
      <w:szCs w:val="16"/>
    </w:rPr>
  </w:style>
  <w:style w:type="paragraph" w:customStyle="1" w:styleId="Standard">
    <w:name w:val="Standard"/>
    <w:rsid w:val="002E35E4"/>
    <w:pPr>
      <w:widowControl w:val="0"/>
      <w:suppressAutoHyphens/>
      <w:autoSpaceDN w:val="0"/>
      <w:textAlignment w:val="baseline"/>
    </w:pPr>
    <w:rPr>
      <w:rFonts w:ascii="Liberation Serif" w:eastAsia="SimSun" w:hAnsi="Liberation Serif" w:cs="Arial"/>
      <w:kern w:val="3"/>
      <w:sz w:val="24"/>
      <w:szCs w:val="24"/>
      <w:lang w:eastAsia="zh-CN" w:bidi="hi-IN"/>
    </w:rPr>
  </w:style>
  <w:style w:type="paragraph" w:customStyle="1" w:styleId="Textbody">
    <w:name w:val="Text body"/>
    <w:basedOn w:val="Standard"/>
    <w:rsid w:val="002E35E4"/>
    <w:pPr>
      <w:spacing w:after="140" w:line="288" w:lineRule="auto"/>
    </w:pPr>
  </w:style>
  <w:style w:type="paragraph" w:customStyle="1" w:styleId="TableContents">
    <w:name w:val="Table Contents"/>
    <w:basedOn w:val="Standard"/>
    <w:rsid w:val="002E35E4"/>
  </w:style>
  <w:style w:type="paragraph" w:customStyle="1" w:styleId="Footnote">
    <w:name w:val="Footnote"/>
    <w:basedOn w:val="Standard"/>
    <w:rsid w:val="002E35E4"/>
    <w:pPr>
      <w:suppressLineNumbers/>
      <w:ind w:left="339" w:hanging="339"/>
    </w:pPr>
    <w:rPr>
      <w:sz w:val="20"/>
      <w:szCs w:val="20"/>
    </w:rPr>
  </w:style>
  <w:style w:type="numbering" w:customStyle="1" w:styleId="WWNum6">
    <w:name w:val="WWNum6"/>
    <w:basedOn w:val="a9"/>
    <w:rsid w:val="002E35E4"/>
    <w:pPr>
      <w:numPr>
        <w:numId w:val="114"/>
      </w:numPr>
    </w:pPr>
  </w:style>
  <w:style w:type="numbering" w:customStyle="1" w:styleId="WWNum2">
    <w:name w:val="WWNum2"/>
    <w:basedOn w:val="a9"/>
    <w:rsid w:val="002E35E4"/>
    <w:pPr>
      <w:numPr>
        <w:numId w:val="115"/>
      </w:numPr>
    </w:pPr>
  </w:style>
  <w:style w:type="numbering" w:customStyle="1" w:styleId="WWNum3">
    <w:name w:val="WWNum3"/>
    <w:basedOn w:val="a9"/>
    <w:rsid w:val="002E35E4"/>
    <w:pPr>
      <w:numPr>
        <w:numId w:val="116"/>
      </w:numPr>
    </w:pPr>
  </w:style>
  <w:style w:type="paragraph" w:customStyle="1" w:styleId="a3">
    <w:name w:val="Перечисление"/>
    <w:basedOn w:val="-310"/>
    <w:link w:val="affffd"/>
    <w:uiPriority w:val="99"/>
    <w:qFormat/>
    <w:rsid w:val="00A31DC0"/>
    <w:pPr>
      <w:numPr>
        <w:numId w:val="117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ffffd">
    <w:name w:val="Перечисление Знак"/>
    <w:link w:val="a3"/>
    <w:uiPriority w:val="99"/>
    <w:rsid w:val="00A31DC0"/>
    <w:rPr>
      <w:rFonts w:ascii="Times New Roman" w:hAnsi="Times New Roman"/>
      <w:lang w:eastAsia="en-US"/>
    </w:rPr>
  </w:style>
  <w:style w:type="paragraph" w:customStyle="1" w:styleId="a1">
    <w:name w:val="НОМЕРА"/>
    <w:basedOn w:val="afa"/>
    <w:link w:val="affffe"/>
    <w:uiPriority w:val="99"/>
    <w:qFormat/>
    <w:rsid w:val="0098482A"/>
    <w:pPr>
      <w:numPr>
        <w:numId w:val="122"/>
      </w:numPr>
      <w:spacing w:before="0" w:beforeAutospacing="0" w:after="0" w:afterAutospacing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e">
    <w:name w:val="НОМЕРА Знак"/>
    <w:link w:val="a1"/>
    <w:uiPriority w:val="99"/>
    <w:rsid w:val="0098482A"/>
    <w:rPr>
      <w:rFonts w:ascii="Arial Narrow" w:hAnsi="Arial Narrow"/>
      <w:sz w:val="18"/>
      <w:szCs w:val="18"/>
    </w:rPr>
  </w:style>
  <w:style w:type="paragraph" w:customStyle="1" w:styleId="-311">
    <w:name w:val="Светлый список - Акцент 31"/>
    <w:hidden/>
    <w:uiPriority w:val="99"/>
    <w:semiHidden/>
    <w:rsid w:val="004C6CE2"/>
    <w:rPr>
      <w:rFonts w:ascii="Times New Roman" w:hAnsi="Times New Roman"/>
      <w:sz w:val="28"/>
      <w:szCs w:val="22"/>
      <w:lang w:eastAsia="en-US"/>
    </w:rPr>
  </w:style>
  <w:style w:type="paragraph" w:customStyle="1" w:styleId="4f4">
    <w:name w:val="Обычный4"/>
    <w:rsid w:val="00A866D9"/>
    <w:pPr>
      <w:spacing w:line="360" w:lineRule="auto"/>
      <w:ind w:firstLine="709"/>
      <w:jc w:val="both"/>
    </w:pPr>
    <w:rPr>
      <w:rFonts w:ascii="Times New Roman" w:eastAsia="Times New Roman" w:hAnsi="Times New Roman"/>
      <w:color w:val="000000"/>
      <w:sz w:val="28"/>
      <w:szCs w:val="28"/>
    </w:rPr>
  </w:style>
  <w:style w:type="paragraph" w:styleId="afffff">
    <w:name w:val="Plain Text"/>
    <w:basedOn w:val="a6"/>
    <w:link w:val="afffff0"/>
    <w:rsid w:val="000C4961"/>
    <w:pPr>
      <w:suppressAutoHyphens w:val="0"/>
      <w:spacing w:line="240" w:lineRule="auto"/>
      <w:ind w:firstLine="0"/>
      <w:jc w:val="left"/>
    </w:pPr>
    <w:rPr>
      <w:rFonts w:ascii="Consolas" w:hAnsi="Consolas"/>
      <w:sz w:val="21"/>
      <w:szCs w:val="21"/>
      <w:lang w:val="en-US" w:bidi="en-US"/>
    </w:rPr>
  </w:style>
  <w:style w:type="character" w:customStyle="1" w:styleId="afffff0">
    <w:name w:val="Текст Знак"/>
    <w:link w:val="afffff"/>
    <w:rsid w:val="000C4961"/>
    <w:rPr>
      <w:rFonts w:ascii="Consolas" w:eastAsia="Calibri" w:hAnsi="Consolas" w:cs="Times New Roman"/>
      <w:sz w:val="21"/>
      <w:szCs w:val="21"/>
      <w:lang w:val="en-US" w:bidi="en-US"/>
    </w:rPr>
  </w:style>
  <w:style w:type="paragraph" w:customStyle="1" w:styleId="LO-normal">
    <w:name w:val="LO-normal"/>
    <w:uiPriority w:val="99"/>
    <w:rsid w:val="000C4961"/>
    <w:pPr>
      <w:autoSpaceDE w:val="0"/>
      <w:autoSpaceDN w:val="0"/>
      <w:adjustRightInd w:val="0"/>
      <w:spacing w:line="276" w:lineRule="auto"/>
    </w:pPr>
    <w:rPr>
      <w:rFonts w:ascii="Arial" w:eastAsia="Times New Roman" w:hAnsi="Liberation Serif" w:cs="Arial"/>
      <w:color w:val="000000"/>
      <w:kern w:val="1"/>
      <w:sz w:val="22"/>
      <w:szCs w:val="22"/>
      <w:lang w:val="en-US" w:eastAsia="zh-CN" w:bidi="en-US"/>
    </w:rPr>
  </w:style>
  <w:style w:type="character" w:customStyle="1" w:styleId="diff-chunk">
    <w:name w:val="diff-chunk"/>
    <w:basedOn w:val="a7"/>
    <w:rsid w:val="00A14E75"/>
  </w:style>
  <w:style w:type="paragraph" w:customStyle="1" w:styleId="124">
    <w:name w:val="Нормальный стиль 12"/>
    <w:basedOn w:val="3c"/>
    <w:link w:val="125"/>
    <w:qFormat/>
    <w:rsid w:val="00CF4CC1"/>
  </w:style>
  <w:style w:type="character" w:customStyle="1" w:styleId="3d">
    <w:name w:val="Оглавление 3 Знак"/>
    <w:basedOn w:val="a7"/>
    <w:link w:val="3c"/>
    <w:uiPriority w:val="39"/>
    <w:rsid w:val="00AF0764"/>
    <w:rPr>
      <w:rFonts w:ascii="Times New Roman" w:hAnsi="Times New Roman"/>
      <w:noProof/>
      <w:sz w:val="24"/>
      <w:szCs w:val="24"/>
    </w:rPr>
  </w:style>
  <w:style w:type="character" w:customStyle="1" w:styleId="125">
    <w:name w:val="Нормальный стиль 12 Знак"/>
    <w:basedOn w:val="3d"/>
    <w:link w:val="124"/>
    <w:rsid w:val="00CF4CC1"/>
    <w:rPr>
      <w:rFonts w:ascii="Times New Roman" w:hAnsi="Times New Roman"/>
      <w:noProof/>
      <w:sz w:val="24"/>
      <w:szCs w:val="24"/>
    </w:rPr>
  </w:style>
  <w:style w:type="character" w:styleId="afffff1">
    <w:name w:val="endnote reference"/>
    <w:basedOn w:val="a7"/>
    <w:uiPriority w:val="99"/>
    <w:semiHidden/>
    <w:unhideWhenUsed/>
    <w:rsid w:val="008D04A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semiHidden="0" w:uiPriority="35" w:unhideWhenUsed="0" w:qFormat="1"/>
    <w:lsdException w:name="footnote reference" w:uiPriority="0"/>
    <w:lsdException w:name="page number" w:uiPriority="0"/>
    <w:lsdException w:name="endnote text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3C0A5F"/>
    <w:pPr>
      <w:suppressAutoHyphens/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a">
    <w:name w:val="heading 1"/>
    <w:basedOn w:val="a6"/>
    <w:next w:val="a6"/>
    <w:link w:val="1b"/>
    <w:uiPriority w:val="9"/>
    <w:qFormat/>
    <w:rsid w:val="00FA3F15"/>
    <w:pPr>
      <w:keepNext/>
      <w:keepLines/>
      <w:tabs>
        <w:tab w:val="left" w:pos="142"/>
      </w:tabs>
      <w:ind w:firstLine="0"/>
      <w:jc w:val="center"/>
      <w:outlineLvl w:val="0"/>
    </w:pPr>
    <w:rPr>
      <w:rFonts w:eastAsia="Times New Roman"/>
      <w:b/>
      <w:caps/>
      <w:szCs w:val="32"/>
    </w:rPr>
  </w:style>
  <w:style w:type="paragraph" w:styleId="2a">
    <w:name w:val="heading 2"/>
    <w:aliases w:val="h2,H2,Numbered text 3"/>
    <w:basedOn w:val="a6"/>
    <w:next w:val="a6"/>
    <w:link w:val="2b"/>
    <w:uiPriority w:val="9"/>
    <w:qFormat/>
    <w:rsid w:val="00C96E0B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a">
    <w:name w:val="heading 3"/>
    <w:basedOn w:val="a6"/>
    <w:next w:val="a6"/>
    <w:link w:val="3b"/>
    <w:uiPriority w:val="9"/>
    <w:qFormat/>
    <w:rsid w:val="003C0A5F"/>
    <w:pPr>
      <w:keepNext/>
      <w:keepLines/>
      <w:outlineLvl w:val="2"/>
    </w:pPr>
    <w:rPr>
      <w:b/>
      <w:szCs w:val="28"/>
    </w:rPr>
  </w:style>
  <w:style w:type="paragraph" w:styleId="4a">
    <w:name w:val="heading 4"/>
    <w:basedOn w:val="a6"/>
    <w:next w:val="a6"/>
    <w:link w:val="4b"/>
    <w:uiPriority w:val="9"/>
    <w:qFormat/>
    <w:rsid w:val="003C0A5F"/>
    <w:pPr>
      <w:keepNext/>
      <w:keepLines/>
      <w:outlineLvl w:val="3"/>
    </w:pPr>
    <w:rPr>
      <w:rFonts w:eastAsia="Times New Roman"/>
      <w:b/>
      <w:iCs/>
    </w:rPr>
  </w:style>
  <w:style w:type="paragraph" w:styleId="5a">
    <w:name w:val="heading 5"/>
    <w:basedOn w:val="a6"/>
    <w:next w:val="a6"/>
    <w:link w:val="5b"/>
    <w:uiPriority w:val="9"/>
    <w:qFormat/>
    <w:rsid w:val="002F349D"/>
    <w:pPr>
      <w:keepNext/>
      <w:keepLines/>
      <w:spacing w:before="40"/>
      <w:outlineLvl w:val="4"/>
    </w:pPr>
    <w:rPr>
      <w:b/>
      <w:u w:color="222222"/>
      <w:bdr w:val="nil"/>
      <w:shd w:val="clear" w:color="auto" w:fill="FFFFFF"/>
      <w:lang w:eastAsia="ru-RU"/>
    </w:rPr>
  </w:style>
  <w:style w:type="paragraph" w:styleId="6a">
    <w:name w:val="heading 6"/>
    <w:basedOn w:val="a6"/>
    <w:next w:val="a6"/>
    <w:link w:val="6b"/>
    <w:uiPriority w:val="9"/>
    <w:qFormat/>
    <w:rsid w:val="001E28F2"/>
    <w:pPr>
      <w:keepNext/>
      <w:keepLines/>
      <w:spacing w:before="200"/>
      <w:outlineLvl w:val="5"/>
    </w:pPr>
    <w:rPr>
      <w:rFonts w:ascii="Calibri Light" w:eastAsia="Times New Roman" w:hAnsi="Calibri Light"/>
      <w:i/>
      <w:iCs/>
      <w:color w:val="1F4D78"/>
    </w:rPr>
  </w:style>
  <w:style w:type="paragraph" w:styleId="7a">
    <w:name w:val="heading 7"/>
    <w:basedOn w:val="a6"/>
    <w:next w:val="a6"/>
    <w:link w:val="7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6"/>
    </w:pPr>
    <w:rPr>
      <w:rFonts w:ascii="Cambria" w:eastAsia="Times New Roman" w:hAnsi="Cambria"/>
      <w:i/>
      <w:iCs/>
      <w:color w:val="404040"/>
      <w:sz w:val="22"/>
      <w:lang w:eastAsia="ru-RU"/>
    </w:rPr>
  </w:style>
  <w:style w:type="paragraph" w:styleId="8a">
    <w:name w:val="heading 8"/>
    <w:basedOn w:val="a6"/>
    <w:next w:val="a6"/>
    <w:link w:val="8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7"/>
    </w:pPr>
    <w:rPr>
      <w:rFonts w:ascii="Cambria" w:eastAsia="Times New Roman" w:hAnsi="Cambria"/>
      <w:color w:val="2DA2BF"/>
      <w:sz w:val="20"/>
      <w:szCs w:val="20"/>
      <w:lang w:eastAsia="ru-RU"/>
    </w:rPr>
  </w:style>
  <w:style w:type="paragraph" w:styleId="91">
    <w:name w:val="heading 9"/>
    <w:basedOn w:val="a6"/>
    <w:next w:val="a6"/>
    <w:link w:val="92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8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character" w:default="1" w:styleId="a7">
    <w:name w:val="Default Paragraph Font"/>
    <w:uiPriority w:val="1"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b">
    <w:name w:val="Заголовок 1 Знак"/>
    <w:link w:val="1a"/>
    <w:uiPriority w:val="9"/>
    <w:rsid w:val="008F02C3"/>
    <w:rPr>
      <w:rFonts w:ascii="Times New Roman" w:eastAsia="Times New Roman" w:hAnsi="Times New Roman" w:cs="Times New Roman"/>
      <w:b/>
      <w:caps/>
      <w:sz w:val="28"/>
      <w:szCs w:val="32"/>
    </w:rPr>
  </w:style>
  <w:style w:type="character" w:customStyle="1" w:styleId="2b">
    <w:name w:val="Заголовок 2 Знак"/>
    <w:aliases w:val="h2 Знак,H2 Знак,Numbered text 3 Знак"/>
    <w:link w:val="2a"/>
    <w:uiPriority w:val="9"/>
    <w:rsid w:val="00C96E0B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b">
    <w:name w:val="Заголовок 3 Знак"/>
    <w:link w:val="3a"/>
    <w:uiPriority w:val="9"/>
    <w:rsid w:val="003C0A5F"/>
    <w:rPr>
      <w:rFonts w:ascii="Times New Roman" w:hAnsi="Times New Roman" w:cs="Times New Roman"/>
      <w:b/>
      <w:sz w:val="28"/>
      <w:szCs w:val="28"/>
    </w:rPr>
  </w:style>
  <w:style w:type="character" w:customStyle="1" w:styleId="4b">
    <w:name w:val="Заголовок 4 Знак"/>
    <w:link w:val="4a"/>
    <w:uiPriority w:val="9"/>
    <w:rsid w:val="003C0A5F"/>
    <w:rPr>
      <w:rFonts w:ascii="Times New Roman" w:eastAsia="Times New Roman" w:hAnsi="Times New Roman" w:cs="Times New Roman"/>
      <w:b/>
      <w:iCs/>
      <w:sz w:val="28"/>
    </w:rPr>
  </w:style>
  <w:style w:type="paragraph" w:customStyle="1" w:styleId="2-11">
    <w:name w:val="Средняя сетка 2 - Акцент 11"/>
    <w:link w:val="2-1"/>
    <w:uiPriority w:val="1"/>
    <w:qFormat/>
    <w:rsid w:val="007E3F24"/>
    <w:rPr>
      <w:sz w:val="22"/>
      <w:szCs w:val="22"/>
      <w:lang w:eastAsia="en-US"/>
    </w:rPr>
  </w:style>
  <w:style w:type="paragraph" w:customStyle="1" w:styleId="-31">
    <w:name w:val="Таблица-сетка 31"/>
    <w:basedOn w:val="1a"/>
    <w:next w:val="a6"/>
    <w:uiPriority w:val="39"/>
    <w:qFormat/>
    <w:rsid w:val="00393A70"/>
    <w:pPr>
      <w:tabs>
        <w:tab w:val="clear" w:pos="142"/>
      </w:tabs>
      <w:suppressAutoHyphens w:val="0"/>
      <w:spacing w:before="240" w:line="259" w:lineRule="auto"/>
      <w:outlineLvl w:val="9"/>
    </w:pPr>
    <w:rPr>
      <w:b w:val="0"/>
      <w:caps w:val="0"/>
      <w:sz w:val="32"/>
      <w:lang w:eastAsia="ru-RU"/>
    </w:rPr>
  </w:style>
  <w:style w:type="paragraph" w:styleId="1c">
    <w:name w:val="toc 1"/>
    <w:basedOn w:val="a6"/>
    <w:next w:val="a6"/>
    <w:autoRedefine/>
    <w:uiPriority w:val="39"/>
    <w:unhideWhenUsed/>
    <w:qFormat/>
    <w:rsid w:val="00540B18"/>
    <w:pPr>
      <w:widowControl w:val="0"/>
      <w:tabs>
        <w:tab w:val="right" w:leader="dot" w:pos="10490"/>
      </w:tabs>
      <w:suppressAutoHyphens w:val="0"/>
      <w:spacing w:line="240" w:lineRule="auto"/>
      <w:ind w:firstLine="0"/>
    </w:pPr>
    <w:rPr>
      <w:b/>
      <w:noProof/>
      <w:sz w:val="24"/>
      <w:szCs w:val="24"/>
      <w:lang w:val="en-US"/>
    </w:rPr>
  </w:style>
  <w:style w:type="paragraph" w:styleId="2c">
    <w:name w:val="toc 2"/>
    <w:basedOn w:val="a6"/>
    <w:next w:val="a6"/>
    <w:autoRedefine/>
    <w:uiPriority w:val="39"/>
    <w:unhideWhenUsed/>
    <w:qFormat/>
    <w:rsid w:val="003E533C"/>
    <w:pPr>
      <w:tabs>
        <w:tab w:val="right" w:leader="dot" w:pos="10490"/>
      </w:tabs>
      <w:spacing w:line="240" w:lineRule="auto"/>
      <w:ind w:left="567" w:firstLine="0"/>
    </w:pPr>
    <w:rPr>
      <w:noProof/>
      <w:sz w:val="24"/>
      <w:szCs w:val="24"/>
    </w:rPr>
  </w:style>
  <w:style w:type="paragraph" w:styleId="3c">
    <w:name w:val="toc 3"/>
    <w:basedOn w:val="a6"/>
    <w:next w:val="a6"/>
    <w:link w:val="3d"/>
    <w:autoRedefine/>
    <w:uiPriority w:val="39"/>
    <w:unhideWhenUsed/>
    <w:qFormat/>
    <w:rsid w:val="00AF0764"/>
    <w:pPr>
      <w:widowControl w:val="0"/>
      <w:tabs>
        <w:tab w:val="right" w:leader="dot" w:pos="10490"/>
      </w:tabs>
      <w:spacing w:line="240" w:lineRule="auto"/>
      <w:ind w:left="1134" w:firstLine="0"/>
    </w:pPr>
    <w:rPr>
      <w:noProof/>
      <w:sz w:val="24"/>
      <w:szCs w:val="24"/>
      <w:lang w:eastAsia="ru-RU"/>
    </w:rPr>
  </w:style>
  <w:style w:type="character" w:styleId="aa">
    <w:name w:val="Hyperlink"/>
    <w:uiPriority w:val="99"/>
    <w:unhideWhenUsed/>
    <w:rsid w:val="00FA3F15"/>
    <w:rPr>
      <w:color w:val="0563C1"/>
      <w:u w:val="single"/>
    </w:rPr>
  </w:style>
  <w:style w:type="paragraph" w:styleId="4c">
    <w:name w:val="toc 4"/>
    <w:basedOn w:val="a6"/>
    <w:next w:val="a6"/>
    <w:autoRedefine/>
    <w:uiPriority w:val="39"/>
    <w:unhideWhenUsed/>
    <w:rsid w:val="000F1CBA"/>
    <w:pPr>
      <w:tabs>
        <w:tab w:val="right" w:leader="dot" w:pos="10490"/>
      </w:tabs>
      <w:spacing w:line="240" w:lineRule="auto"/>
      <w:ind w:firstLine="1701"/>
    </w:pPr>
    <w:rPr>
      <w:rFonts w:eastAsia="Times New Roman"/>
      <w:iCs/>
      <w:noProof/>
      <w:sz w:val="24"/>
      <w:szCs w:val="24"/>
    </w:rPr>
  </w:style>
  <w:style w:type="character" w:customStyle="1" w:styleId="310">
    <w:name w:val="Таблица простая 31"/>
    <w:uiPriority w:val="19"/>
    <w:qFormat/>
    <w:rsid w:val="00C53CAD"/>
    <w:rPr>
      <w:i/>
      <w:iCs/>
      <w:color w:val="404040"/>
    </w:rPr>
  </w:style>
  <w:style w:type="paragraph" w:styleId="ab">
    <w:name w:val="footer"/>
    <w:link w:val="ac"/>
    <w:uiPriority w:val="99"/>
    <w:rsid w:val="00C53CAD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</w:pPr>
    <w:rPr>
      <w:rFonts w:cs="Calibri"/>
      <w:color w:val="000000"/>
      <w:sz w:val="22"/>
      <w:szCs w:val="22"/>
      <w:u w:color="000000"/>
      <w:bdr w:val="nil"/>
    </w:rPr>
  </w:style>
  <w:style w:type="character" w:customStyle="1" w:styleId="ac">
    <w:name w:val="Нижний колонтитул Знак"/>
    <w:link w:val="ab"/>
    <w:uiPriority w:val="99"/>
    <w:rsid w:val="00C53CAD"/>
    <w:rPr>
      <w:rFonts w:ascii="Calibri" w:eastAsia="Calibri" w:hAnsi="Calibri" w:cs="Calibri"/>
      <w:color w:val="000000"/>
      <w:u w:color="000000"/>
      <w:bdr w:val="nil"/>
      <w:lang w:eastAsia="ru-RU"/>
    </w:rPr>
  </w:style>
  <w:style w:type="numbering" w:customStyle="1" w:styleId="List0">
    <w:name w:val="List 0"/>
    <w:basedOn w:val="a9"/>
    <w:rsid w:val="00C53CAD"/>
    <w:pPr>
      <w:numPr>
        <w:numId w:val="1"/>
      </w:numPr>
    </w:pPr>
  </w:style>
  <w:style w:type="numbering" w:customStyle="1" w:styleId="List8">
    <w:name w:val="List 8"/>
    <w:basedOn w:val="a9"/>
    <w:rsid w:val="00C53CAD"/>
    <w:pPr>
      <w:numPr>
        <w:numId w:val="2"/>
      </w:numPr>
    </w:pPr>
  </w:style>
  <w:style w:type="numbering" w:customStyle="1" w:styleId="List9">
    <w:name w:val="List 9"/>
    <w:basedOn w:val="a9"/>
    <w:rsid w:val="00C53CAD"/>
    <w:pPr>
      <w:numPr>
        <w:numId w:val="3"/>
      </w:numPr>
    </w:pPr>
  </w:style>
  <w:style w:type="numbering" w:customStyle="1" w:styleId="List10">
    <w:name w:val="List 10"/>
    <w:basedOn w:val="a9"/>
    <w:rsid w:val="00C53CAD"/>
    <w:pPr>
      <w:numPr>
        <w:numId w:val="4"/>
      </w:numPr>
    </w:pPr>
  </w:style>
  <w:style w:type="numbering" w:customStyle="1" w:styleId="List11">
    <w:name w:val="List 11"/>
    <w:basedOn w:val="a9"/>
    <w:rsid w:val="00C53CAD"/>
    <w:pPr>
      <w:numPr>
        <w:numId w:val="5"/>
      </w:numPr>
    </w:pPr>
  </w:style>
  <w:style w:type="numbering" w:customStyle="1" w:styleId="List12">
    <w:name w:val="List 12"/>
    <w:basedOn w:val="a9"/>
    <w:rsid w:val="00C53CAD"/>
    <w:pPr>
      <w:numPr>
        <w:numId w:val="6"/>
      </w:numPr>
    </w:pPr>
  </w:style>
  <w:style w:type="numbering" w:customStyle="1" w:styleId="List14">
    <w:name w:val="List 14"/>
    <w:basedOn w:val="a9"/>
    <w:rsid w:val="00C53CAD"/>
    <w:pPr>
      <w:numPr>
        <w:numId w:val="7"/>
      </w:numPr>
    </w:pPr>
  </w:style>
  <w:style w:type="numbering" w:customStyle="1" w:styleId="List15">
    <w:name w:val="List 15"/>
    <w:basedOn w:val="a9"/>
    <w:rsid w:val="00C53CAD"/>
    <w:pPr>
      <w:numPr>
        <w:numId w:val="8"/>
      </w:numPr>
    </w:pPr>
  </w:style>
  <w:style w:type="numbering" w:customStyle="1" w:styleId="List16">
    <w:name w:val="List 16"/>
    <w:basedOn w:val="a9"/>
    <w:rsid w:val="00C53CAD"/>
    <w:pPr>
      <w:numPr>
        <w:numId w:val="9"/>
      </w:numPr>
    </w:pPr>
  </w:style>
  <w:style w:type="numbering" w:customStyle="1" w:styleId="List18">
    <w:name w:val="List 18"/>
    <w:basedOn w:val="a9"/>
    <w:rsid w:val="00C53CAD"/>
    <w:pPr>
      <w:numPr>
        <w:numId w:val="10"/>
      </w:numPr>
    </w:pPr>
  </w:style>
  <w:style w:type="numbering" w:customStyle="1" w:styleId="List20">
    <w:name w:val="List 20"/>
    <w:basedOn w:val="a9"/>
    <w:rsid w:val="00C53CAD"/>
    <w:pPr>
      <w:numPr>
        <w:numId w:val="11"/>
      </w:numPr>
    </w:pPr>
  </w:style>
  <w:style w:type="numbering" w:customStyle="1" w:styleId="List22">
    <w:name w:val="List 22"/>
    <w:basedOn w:val="a9"/>
    <w:rsid w:val="00C53CAD"/>
    <w:pPr>
      <w:numPr>
        <w:numId w:val="12"/>
      </w:numPr>
    </w:pPr>
  </w:style>
  <w:style w:type="numbering" w:customStyle="1" w:styleId="List23">
    <w:name w:val="List 23"/>
    <w:basedOn w:val="a9"/>
    <w:rsid w:val="00C53CAD"/>
    <w:pPr>
      <w:numPr>
        <w:numId w:val="13"/>
      </w:numPr>
    </w:pPr>
  </w:style>
  <w:style w:type="numbering" w:customStyle="1" w:styleId="List24">
    <w:name w:val="List 24"/>
    <w:basedOn w:val="a9"/>
    <w:rsid w:val="00C53CAD"/>
    <w:pPr>
      <w:numPr>
        <w:numId w:val="14"/>
      </w:numPr>
    </w:pPr>
  </w:style>
  <w:style w:type="character" w:styleId="ad">
    <w:name w:val="Emphasis"/>
    <w:uiPriority w:val="20"/>
    <w:qFormat/>
    <w:rsid w:val="00507D0F"/>
    <w:rPr>
      <w:i/>
      <w:iCs/>
    </w:rPr>
  </w:style>
  <w:style w:type="character" w:customStyle="1" w:styleId="410">
    <w:name w:val="Таблица простая 41"/>
    <w:uiPriority w:val="21"/>
    <w:qFormat/>
    <w:rsid w:val="00482F36"/>
    <w:rPr>
      <w:b/>
      <w:i w:val="0"/>
      <w:iCs/>
      <w:color w:val="auto"/>
    </w:rPr>
  </w:style>
  <w:style w:type="paragraph" w:customStyle="1" w:styleId="a0">
    <w:name w:val="Перечень"/>
    <w:basedOn w:val="a6"/>
    <w:next w:val="a6"/>
    <w:link w:val="ae"/>
    <w:qFormat/>
    <w:rsid w:val="00BC4999"/>
    <w:pPr>
      <w:numPr>
        <w:numId w:val="15"/>
      </w:numPr>
      <w:ind w:left="0" w:firstLine="284"/>
    </w:pPr>
    <w:rPr>
      <w:u w:color="000000"/>
      <w:bdr w:val="nil"/>
      <w:lang w:eastAsia="ru-RU"/>
    </w:rPr>
  </w:style>
  <w:style w:type="character" w:styleId="af">
    <w:name w:val="Strong"/>
    <w:uiPriority w:val="22"/>
    <w:qFormat/>
    <w:rsid w:val="00D171E1"/>
    <w:rPr>
      <w:b/>
      <w:bCs/>
    </w:rPr>
  </w:style>
  <w:style w:type="character" w:customStyle="1" w:styleId="ae">
    <w:name w:val="Перечень Знак"/>
    <w:link w:val="a0"/>
    <w:rsid w:val="00BC4999"/>
    <w:rPr>
      <w:rFonts w:ascii="Times New Roman" w:hAnsi="Times New Roman"/>
      <w:sz w:val="28"/>
      <w:szCs w:val="22"/>
      <w:u w:color="000000"/>
      <w:bdr w:val="nil"/>
    </w:rPr>
  </w:style>
  <w:style w:type="paragraph" w:customStyle="1" w:styleId="af0">
    <w:name w:val="Недозаголовок"/>
    <w:basedOn w:val="a6"/>
    <w:link w:val="af1"/>
    <w:qFormat/>
    <w:rsid w:val="00D171E1"/>
    <w:pPr>
      <w:ind w:firstLine="0"/>
      <w:jc w:val="center"/>
    </w:pPr>
    <w:rPr>
      <w:b/>
    </w:rPr>
  </w:style>
  <w:style w:type="character" w:customStyle="1" w:styleId="af1">
    <w:name w:val="Недозаголовок Знак"/>
    <w:link w:val="af0"/>
    <w:rsid w:val="00D171E1"/>
    <w:rPr>
      <w:rFonts w:ascii="Times New Roman" w:hAnsi="Times New Roman"/>
      <w:b/>
      <w:sz w:val="28"/>
    </w:rPr>
  </w:style>
  <w:style w:type="numbering" w:customStyle="1" w:styleId="1d">
    <w:name w:val="Нет списка1"/>
    <w:next w:val="a9"/>
    <w:uiPriority w:val="99"/>
    <w:semiHidden/>
    <w:unhideWhenUsed/>
    <w:rsid w:val="00E659E9"/>
  </w:style>
  <w:style w:type="paragraph" w:customStyle="1" w:styleId="1e">
    <w:name w:val="Абзац списка1"/>
    <w:basedOn w:val="a6"/>
    <w:next w:val="-310"/>
    <w:link w:val="af2"/>
    <w:qFormat/>
    <w:rsid w:val="00E659E9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659E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annotation reference"/>
    <w:uiPriority w:val="99"/>
    <w:unhideWhenUsed/>
    <w:rsid w:val="00E659E9"/>
    <w:rPr>
      <w:sz w:val="16"/>
      <w:szCs w:val="16"/>
    </w:rPr>
  </w:style>
  <w:style w:type="paragraph" w:styleId="af4">
    <w:name w:val="annotation text"/>
    <w:basedOn w:val="a6"/>
    <w:link w:val="af5"/>
    <w:uiPriority w:val="99"/>
    <w:unhideWhenUsed/>
    <w:rsid w:val="00E659E9"/>
    <w:pPr>
      <w:suppressAutoHyphens w:val="0"/>
      <w:spacing w:after="200"/>
      <w:ind w:firstLine="0"/>
      <w:jc w:val="left"/>
    </w:pPr>
    <w:rPr>
      <w:rFonts w:ascii="Calibri" w:hAnsi="Calibri"/>
      <w:sz w:val="20"/>
      <w:szCs w:val="20"/>
    </w:rPr>
  </w:style>
  <w:style w:type="character" w:customStyle="1" w:styleId="af5">
    <w:name w:val="Текст примечания Знак"/>
    <w:link w:val="af4"/>
    <w:uiPriority w:val="99"/>
    <w:rsid w:val="00E659E9"/>
    <w:rPr>
      <w:rFonts w:ascii="Calibri" w:eastAsia="Calibri" w:hAnsi="Calibri" w:cs="Times New Roman"/>
      <w:sz w:val="20"/>
      <w:szCs w:val="20"/>
    </w:rPr>
  </w:style>
  <w:style w:type="paragraph" w:customStyle="1" w:styleId="1f">
    <w:name w:val="Текст выноски1"/>
    <w:basedOn w:val="a6"/>
    <w:next w:val="af6"/>
    <w:link w:val="af7"/>
    <w:uiPriority w:val="99"/>
    <w:semiHidden/>
    <w:unhideWhenUsed/>
    <w:rsid w:val="00E659E9"/>
    <w:pPr>
      <w:suppressAutoHyphens w:val="0"/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link w:val="1f"/>
    <w:uiPriority w:val="99"/>
    <w:semiHidden/>
    <w:rsid w:val="00E659E9"/>
    <w:rPr>
      <w:rFonts w:ascii="Tahoma" w:hAnsi="Tahoma" w:cs="Tahoma"/>
      <w:sz w:val="16"/>
      <w:szCs w:val="16"/>
    </w:rPr>
  </w:style>
  <w:style w:type="character" w:customStyle="1" w:styleId="af2">
    <w:name w:val="Абзац списка Знак"/>
    <w:link w:val="1e"/>
    <w:uiPriority w:val="99"/>
    <w:locked/>
    <w:rsid w:val="00E659E9"/>
  </w:style>
  <w:style w:type="paragraph" w:customStyle="1" w:styleId="1f0">
    <w:name w:val="Верхний колонтитул1"/>
    <w:basedOn w:val="a6"/>
    <w:next w:val="af8"/>
    <w:link w:val="af9"/>
    <w:uiPriority w:val="99"/>
    <w:unhideWhenUsed/>
    <w:rsid w:val="00E659E9"/>
    <w:pPr>
      <w:tabs>
        <w:tab w:val="center" w:pos="4677"/>
        <w:tab w:val="right" w:pos="9355"/>
      </w:tabs>
      <w:suppressAutoHyphens w:val="0"/>
      <w:ind w:firstLine="0"/>
      <w:jc w:val="left"/>
    </w:pPr>
    <w:rPr>
      <w:rFonts w:ascii="Calibri" w:hAnsi="Calibri"/>
      <w:sz w:val="22"/>
    </w:rPr>
  </w:style>
  <w:style w:type="character" w:customStyle="1" w:styleId="af9">
    <w:name w:val="Верхний колонтитул Знак"/>
    <w:basedOn w:val="a7"/>
    <w:link w:val="1f0"/>
    <w:uiPriority w:val="99"/>
    <w:rsid w:val="00E659E9"/>
  </w:style>
  <w:style w:type="paragraph" w:styleId="afa">
    <w:name w:val="Normal (Web)"/>
    <w:aliases w:val="Обычный (веб) Знак Знак,Обычный (веб) Знак Знак Знак Знак Знак Знак,Обычный (веб) Знак Знак Знак Знак Знак"/>
    <w:basedOn w:val="a6"/>
    <w:uiPriority w:val="99"/>
    <w:unhideWhenUsed/>
    <w:qFormat/>
    <w:rsid w:val="00E659E9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7"/>
    <w:rsid w:val="00E659E9"/>
  </w:style>
  <w:style w:type="character" w:customStyle="1" w:styleId="nobr">
    <w:name w:val="nobr"/>
    <w:basedOn w:val="a7"/>
    <w:rsid w:val="00E659E9"/>
  </w:style>
  <w:style w:type="paragraph" w:customStyle="1" w:styleId="Default">
    <w:name w:val="Default"/>
    <w:rsid w:val="00E659E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1f1">
    <w:name w:val="Тема примечания1"/>
    <w:basedOn w:val="af4"/>
    <w:next w:val="af4"/>
    <w:uiPriority w:val="99"/>
    <w:semiHidden/>
    <w:unhideWhenUsed/>
    <w:rsid w:val="00E659E9"/>
    <w:rPr>
      <w:b/>
      <w:bCs/>
    </w:rPr>
  </w:style>
  <w:style w:type="character" w:customStyle="1" w:styleId="afb">
    <w:name w:val="Тема примечания Знак"/>
    <w:link w:val="afc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paragraph" w:customStyle="1" w:styleId="-310">
    <w:name w:val="Светлая сетка - Акцент 31"/>
    <w:basedOn w:val="a6"/>
    <w:uiPriority w:val="34"/>
    <w:qFormat/>
    <w:rsid w:val="00E659E9"/>
    <w:pPr>
      <w:ind w:left="720"/>
      <w:contextualSpacing/>
    </w:pPr>
  </w:style>
  <w:style w:type="paragraph" w:styleId="af6">
    <w:name w:val="Balloon Text"/>
    <w:basedOn w:val="a6"/>
    <w:link w:val="1f2"/>
    <w:uiPriority w:val="99"/>
    <w:semiHidden/>
    <w:unhideWhenUsed/>
    <w:rsid w:val="00E659E9"/>
    <w:rPr>
      <w:rFonts w:ascii="Segoe UI" w:hAnsi="Segoe UI" w:cs="Segoe UI"/>
      <w:sz w:val="18"/>
      <w:szCs w:val="18"/>
    </w:rPr>
  </w:style>
  <w:style w:type="character" w:customStyle="1" w:styleId="1f2">
    <w:name w:val="Текст выноски Знак1"/>
    <w:link w:val="af6"/>
    <w:uiPriority w:val="99"/>
    <w:semiHidden/>
    <w:rsid w:val="00E659E9"/>
    <w:rPr>
      <w:rFonts w:ascii="Segoe UI" w:hAnsi="Segoe UI" w:cs="Segoe UI"/>
      <w:sz w:val="18"/>
      <w:szCs w:val="18"/>
    </w:rPr>
  </w:style>
  <w:style w:type="paragraph" w:styleId="af8">
    <w:name w:val="header"/>
    <w:basedOn w:val="a6"/>
    <w:link w:val="1f3"/>
    <w:uiPriority w:val="99"/>
    <w:unhideWhenUsed/>
    <w:rsid w:val="00E659E9"/>
    <w:pPr>
      <w:tabs>
        <w:tab w:val="center" w:pos="4677"/>
        <w:tab w:val="right" w:pos="9355"/>
      </w:tabs>
    </w:pPr>
  </w:style>
  <w:style w:type="character" w:customStyle="1" w:styleId="1f3">
    <w:name w:val="Верхний колонтитул Знак1"/>
    <w:link w:val="af8"/>
    <w:uiPriority w:val="99"/>
    <w:rsid w:val="00E659E9"/>
    <w:rPr>
      <w:rFonts w:ascii="Times New Roman" w:hAnsi="Times New Roman"/>
      <w:sz w:val="28"/>
    </w:rPr>
  </w:style>
  <w:style w:type="paragraph" w:styleId="afc">
    <w:name w:val="annotation subject"/>
    <w:basedOn w:val="af4"/>
    <w:next w:val="af4"/>
    <w:link w:val="afb"/>
    <w:uiPriority w:val="99"/>
    <w:semiHidden/>
    <w:unhideWhenUsed/>
    <w:rsid w:val="00E659E9"/>
    <w:pPr>
      <w:suppressAutoHyphens/>
      <w:spacing w:after="0"/>
      <w:ind w:firstLine="709"/>
      <w:jc w:val="both"/>
    </w:pPr>
    <w:rPr>
      <w:b/>
      <w:bCs/>
    </w:rPr>
  </w:style>
  <w:style w:type="character" w:customStyle="1" w:styleId="1f4">
    <w:name w:val="Тема примечания Знак1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character" w:styleId="afd">
    <w:name w:val="footnote reference"/>
    <w:rsid w:val="00965715"/>
    <w:rPr>
      <w:rFonts w:cs="Times New Roman"/>
      <w:vertAlign w:val="superscript"/>
    </w:rPr>
  </w:style>
  <w:style w:type="paragraph" w:styleId="afe">
    <w:name w:val="footnote text"/>
    <w:aliases w:val="Знак6,F1"/>
    <w:basedOn w:val="a6"/>
    <w:link w:val="aff"/>
    <w:rsid w:val="00965715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">
    <w:name w:val="Текст сноски Знак"/>
    <w:aliases w:val="Знак6 Знак,F1 Знак"/>
    <w:link w:val="afe"/>
    <w:rsid w:val="0096571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5">
    <w:name w:val="Подперечень"/>
    <w:basedOn w:val="a0"/>
    <w:next w:val="a6"/>
    <w:link w:val="aff0"/>
    <w:qFormat/>
    <w:rsid w:val="00914163"/>
    <w:pPr>
      <w:numPr>
        <w:numId w:val="113"/>
      </w:numPr>
      <w:ind w:left="284" w:firstLine="425"/>
    </w:pPr>
    <w:rPr>
      <w:lang w:eastAsia="en-US"/>
    </w:rPr>
  </w:style>
  <w:style w:type="character" w:customStyle="1" w:styleId="aff0">
    <w:name w:val="Подперечень Знак"/>
    <w:link w:val="a5"/>
    <w:rsid w:val="00914163"/>
    <w:rPr>
      <w:rFonts w:ascii="Times New Roman" w:hAnsi="Times New Roman"/>
      <w:sz w:val="28"/>
      <w:szCs w:val="22"/>
      <w:u w:color="000000"/>
      <w:bdr w:val="nil"/>
      <w:lang w:eastAsia="en-US"/>
    </w:rPr>
  </w:style>
  <w:style w:type="numbering" w:customStyle="1" w:styleId="2d">
    <w:name w:val="Нет списка2"/>
    <w:next w:val="a9"/>
    <w:uiPriority w:val="99"/>
    <w:semiHidden/>
    <w:unhideWhenUsed/>
    <w:rsid w:val="00BA1353"/>
  </w:style>
  <w:style w:type="paragraph" w:customStyle="1" w:styleId="2e">
    <w:name w:val="Недозаголовок 2"/>
    <w:basedOn w:val="a6"/>
    <w:qFormat/>
    <w:rsid w:val="00D63901"/>
    <w:pPr>
      <w:ind w:firstLine="0"/>
    </w:pPr>
    <w:rPr>
      <w:b/>
      <w:lang w:eastAsia="ru-RU"/>
    </w:rPr>
  </w:style>
  <w:style w:type="paragraph" w:customStyle="1" w:styleId="a">
    <w:name w:val="Перечень номер"/>
    <w:basedOn w:val="a6"/>
    <w:next w:val="a6"/>
    <w:qFormat/>
    <w:rsid w:val="00EE7E43"/>
    <w:pPr>
      <w:numPr>
        <w:numId w:val="19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numbering" w:customStyle="1" w:styleId="3e">
    <w:name w:val="Нет списка3"/>
    <w:next w:val="a9"/>
    <w:uiPriority w:val="99"/>
    <w:semiHidden/>
    <w:unhideWhenUsed/>
    <w:rsid w:val="003846AF"/>
  </w:style>
  <w:style w:type="paragraph" w:customStyle="1" w:styleId="aff1">
    <w:name w:val="Предмет"/>
    <w:basedOn w:val="a6"/>
    <w:next w:val="a6"/>
    <w:qFormat/>
    <w:rsid w:val="00F102B5"/>
    <w:pPr>
      <w:keepNext/>
      <w:keepLines/>
      <w:suppressAutoHyphens w:val="0"/>
      <w:ind w:firstLine="0"/>
      <w:jc w:val="left"/>
      <w:outlineLvl w:val="1"/>
    </w:pPr>
    <w:rPr>
      <w:rFonts w:eastAsia="MS Gothic"/>
      <w:b/>
      <w:bCs/>
      <w:color w:val="000000"/>
      <w:szCs w:val="28"/>
    </w:rPr>
  </w:style>
  <w:style w:type="numbering" w:customStyle="1" w:styleId="4d">
    <w:name w:val="Нет списка4"/>
    <w:next w:val="a9"/>
    <w:uiPriority w:val="99"/>
    <w:semiHidden/>
    <w:unhideWhenUsed/>
    <w:rsid w:val="00873E1C"/>
  </w:style>
  <w:style w:type="numbering" w:customStyle="1" w:styleId="110">
    <w:name w:val="Нет списка11"/>
    <w:next w:val="a9"/>
    <w:uiPriority w:val="99"/>
    <w:semiHidden/>
    <w:unhideWhenUsed/>
    <w:rsid w:val="00873E1C"/>
  </w:style>
  <w:style w:type="numbering" w:customStyle="1" w:styleId="210">
    <w:name w:val="Нет списка21"/>
    <w:next w:val="a9"/>
    <w:uiPriority w:val="99"/>
    <w:semiHidden/>
    <w:unhideWhenUsed/>
    <w:rsid w:val="00873E1C"/>
  </w:style>
  <w:style w:type="character" w:customStyle="1" w:styleId="apple-tab-span">
    <w:name w:val="apple-tab-span"/>
    <w:basedOn w:val="a7"/>
    <w:rsid w:val="00873E1C"/>
  </w:style>
  <w:style w:type="paragraph" w:customStyle="1" w:styleId="Zag1">
    <w:name w:val="Zag_1"/>
    <w:basedOn w:val="a6"/>
    <w:rsid w:val="00873E1C"/>
    <w:pPr>
      <w:widowControl w:val="0"/>
      <w:suppressAutoHyphens w:val="0"/>
      <w:autoSpaceDE w:val="0"/>
      <w:autoSpaceDN w:val="0"/>
      <w:adjustRightInd w:val="0"/>
      <w:spacing w:after="337" w:line="302" w:lineRule="exact"/>
      <w:ind w:firstLine="0"/>
      <w:jc w:val="center"/>
    </w:pPr>
    <w:rPr>
      <w:rFonts w:eastAsia="Times New Roman"/>
      <w:b/>
      <w:bCs/>
      <w:color w:val="000000"/>
      <w:sz w:val="24"/>
      <w:szCs w:val="24"/>
      <w:lang w:val="en-US" w:eastAsia="ru-RU"/>
    </w:rPr>
  </w:style>
  <w:style w:type="character" w:customStyle="1" w:styleId="Zag11">
    <w:name w:val="Zag_11"/>
    <w:rsid w:val="00873E1C"/>
  </w:style>
  <w:style w:type="numbering" w:customStyle="1" w:styleId="311">
    <w:name w:val="Нет списка31"/>
    <w:next w:val="a9"/>
    <w:uiPriority w:val="99"/>
    <w:semiHidden/>
    <w:unhideWhenUsed/>
    <w:rsid w:val="00873E1C"/>
  </w:style>
  <w:style w:type="paragraph" w:customStyle="1" w:styleId="ConsPlusNormal">
    <w:name w:val="ConsPlusNormal"/>
    <w:rsid w:val="00873E1C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table" w:styleId="aff2">
    <w:name w:val="Table Grid"/>
    <w:basedOn w:val="a8"/>
    <w:uiPriority w:val="5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f5">
    <w:name w:val="Сетка таблицы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f">
    <w:name w:val="Сетка таблицы2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f">
    <w:name w:val="Сетка таблицы3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e">
    <w:name w:val="Сетка таблицы4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3">
    <w:name w:val="page number"/>
    <w:basedOn w:val="a7"/>
    <w:unhideWhenUsed/>
    <w:rsid w:val="00873E1C"/>
  </w:style>
  <w:style w:type="paragraph" w:customStyle="1" w:styleId="aff4">
    <w:name w:val="Примечание"/>
    <w:basedOn w:val="a6"/>
    <w:next w:val="a6"/>
    <w:qFormat/>
    <w:rsid w:val="00873E1C"/>
    <w:pPr>
      <w:widowControl w:val="0"/>
      <w:suppressAutoHyphens w:val="0"/>
      <w:autoSpaceDE w:val="0"/>
      <w:autoSpaceDN w:val="0"/>
      <w:adjustRightInd w:val="0"/>
      <w:ind w:left="540" w:firstLine="0"/>
    </w:pPr>
    <w:rPr>
      <w:rFonts w:eastAsia="Times New Roman"/>
      <w:sz w:val="24"/>
      <w:szCs w:val="24"/>
      <w:lang w:eastAsia="ru-RU"/>
    </w:rPr>
  </w:style>
  <w:style w:type="numbering" w:customStyle="1" w:styleId="411">
    <w:name w:val="Нет списка41"/>
    <w:next w:val="a9"/>
    <w:uiPriority w:val="99"/>
    <w:semiHidden/>
    <w:unhideWhenUsed/>
    <w:rsid w:val="00873E1C"/>
  </w:style>
  <w:style w:type="table" w:customStyle="1" w:styleId="5c">
    <w:name w:val="Сетка таблицы5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">
    <w:name w:val="Сетка таблицы1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2">
    <w:name w:val="Сетка таблицы41"/>
    <w:basedOn w:val="a8"/>
    <w:next w:val="aff2"/>
    <w:uiPriority w:val="3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c">
    <w:name w:val="Сетка таблицы6"/>
    <w:basedOn w:val="a8"/>
    <w:next w:val="aff2"/>
    <w:uiPriority w:val="59"/>
    <w:rsid w:val="00873E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5">
    <w:name w:val="А_основной"/>
    <w:basedOn w:val="a6"/>
    <w:link w:val="aff6"/>
    <w:uiPriority w:val="99"/>
    <w:qFormat/>
    <w:rsid w:val="00873E1C"/>
    <w:pPr>
      <w:suppressAutoHyphens w:val="0"/>
      <w:ind w:firstLine="454"/>
    </w:pPr>
    <w:rPr>
      <w:szCs w:val="28"/>
    </w:rPr>
  </w:style>
  <w:style w:type="character" w:customStyle="1" w:styleId="aff6">
    <w:name w:val="А_основной Знак"/>
    <w:link w:val="aff5"/>
    <w:uiPriority w:val="99"/>
    <w:rsid w:val="00873E1C"/>
    <w:rPr>
      <w:rFonts w:ascii="Times New Roman" w:eastAsia="Calibri" w:hAnsi="Times New Roman" w:cs="Times New Roman"/>
      <w:sz w:val="28"/>
      <w:szCs w:val="28"/>
    </w:rPr>
  </w:style>
  <w:style w:type="character" w:customStyle="1" w:styleId="dash041e0431044b0447043d044b0439char1">
    <w:name w:val="dash041e_0431_044b_0447_043d_044b_0439__char1"/>
    <w:uiPriority w:val="99"/>
    <w:rsid w:val="00873E1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2-31">
    <w:name w:val="Средняя заливка 2 - Акцент 31"/>
    <w:basedOn w:val="a6"/>
    <w:next w:val="a6"/>
    <w:link w:val="2-3"/>
    <w:uiPriority w:val="30"/>
    <w:qFormat/>
    <w:rsid w:val="00873E1C"/>
    <w:pPr>
      <w:suppressAutoHyphens w:val="0"/>
      <w:ind w:left="720" w:right="720"/>
    </w:pPr>
    <w:rPr>
      <w:rFonts w:eastAsia="Times New Roman"/>
      <w:b/>
      <w:i/>
      <w:sz w:val="24"/>
      <w:lang w:bidi="en-US"/>
    </w:rPr>
  </w:style>
  <w:style w:type="character" w:customStyle="1" w:styleId="2-3">
    <w:name w:val="Средняя заливка 2 - Акцент 3 Знак"/>
    <w:link w:val="2-31"/>
    <w:uiPriority w:val="30"/>
    <w:rsid w:val="00873E1C"/>
    <w:rPr>
      <w:rFonts w:ascii="Times New Roman" w:eastAsia="Times New Roman" w:hAnsi="Times New Roman" w:cs="Times New Roman"/>
      <w:b/>
      <w:i/>
      <w:sz w:val="24"/>
      <w:lang w:bidi="en-US"/>
    </w:rPr>
  </w:style>
  <w:style w:type="character" w:customStyle="1" w:styleId="2-1">
    <w:name w:val="Средняя сетка 2 - Акцент 1 Знак"/>
    <w:basedOn w:val="a7"/>
    <w:link w:val="2-11"/>
    <w:uiPriority w:val="1"/>
    <w:rsid w:val="00873E1C"/>
  </w:style>
  <w:style w:type="paragraph" w:customStyle="1" w:styleId="212">
    <w:name w:val="Основной текст 21"/>
    <w:basedOn w:val="a6"/>
    <w:uiPriority w:val="99"/>
    <w:rsid w:val="00793238"/>
    <w:pPr>
      <w:widowControl w:val="0"/>
      <w:autoSpaceDE w:val="0"/>
      <w:ind w:firstLine="0"/>
    </w:pPr>
    <w:rPr>
      <w:rFonts w:eastAsia="Times New Roman"/>
      <w:i/>
      <w:sz w:val="22"/>
      <w:szCs w:val="20"/>
      <w:lang w:val="en-US" w:eastAsia="ar-SA"/>
    </w:rPr>
  </w:style>
  <w:style w:type="character" w:customStyle="1" w:styleId="aff7">
    <w:name w:val="Основной текст Знак"/>
    <w:link w:val="aff8"/>
    <w:uiPriority w:val="99"/>
    <w:locked/>
    <w:rsid w:val="009B5892"/>
    <w:rPr>
      <w:rFonts w:ascii="Times New Roman" w:hAnsi="Times New Roman"/>
    </w:rPr>
  </w:style>
  <w:style w:type="paragraph" w:customStyle="1" w:styleId="HEADERTEXT">
    <w:name w:val=".HEADERTEXT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2B4279"/>
      <w:sz w:val="22"/>
      <w:szCs w:val="22"/>
    </w:rPr>
  </w:style>
  <w:style w:type="paragraph" w:customStyle="1" w:styleId="FORMATTEXT">
    <w:name w:val=".FORMATTEXT"/>
    <w:rsid w:val="009B5892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PRINTSECTION">
    <w:name w:val="#PRINT_SECTION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8">
    <w:name w:val="Body Text"/>
    <w:basedOn w:val="a6"/>
    <w:link w:val="aff7"/>
    <w:rsid w:val="009B5892"/>
    <w:pPr>
      <w:suppressAutoHyphens w:val="0"/>
      <w:spacing w:after="120"/>
      <w:ind w:firstLine="0"/>
      <w:jc w:val="left"/>
    </w:pPr>
    <w:rPr>
      <w:sz w:val="22"/>
    </w:rPr>
  </w:style>
  <w:style w:type="character" w:customStyle="1" w:styleId="1f6">
    <w:name w:val="Основной текст Знак1"/>
    <w:uiPriority w:val="99"/>
    <w:semiHidden/>
    <w:rsid w:val="009B5892"/>
    <w:rPr>
      <w:rFonts w:ascii="Times New Roman" w:hAnsi="Times New Roman"/>
      <w:sz w:val="28"/>
    </w:rPr>
  </w:style>
  <w:style w:type="character" w:customStyle="1" w:styleId="BodyTextChar1">
    <w:name w:val="Body Text Char1"/>
    <w:uiPriority w:val="99"/>
    <w:semiHidden/>
    <w:locked/>
    <w:rsid w:val="009B5892"/>
    <w:rPr>
      <w:rFonts w:ascii="Times New Roman" w:hAnsi="Times New Roman" w:cs="Times New Roman"/>
      <w:sz w:val="28"/>
      <w:lang w:eastAsia="en-US"/>
    </w:rPr>
  </w:style>
  <w:style w:type="character" w:customStyle="1" w:styleId="edition">
    <w:name w:val="edition"/>
    <w:rsid w:val="009B5892"/>
  </w:style>
  <w:style w:type="character" w:customStyle="1" w:styleId="num">
    <w:name w:val="num"/>
    <w:rsid w:val="009B5892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B589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B589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9B5892"/>
    <w:rPr>
      <w:rFonts w:ascii="Arial" w:hAnsi="Arial"/>
      <w:b/>
      <w:sz w:val="26"/>
      <w:u w:val="none"/>
      <w:effect w:val="none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9B5892"/>
    <w:rPr>
      <w:rFonts w:ascii="Times New Roman" w:hAnsi="Times New Roman"/>
      <w:sz w:val="20"/>
      <w:u w:val="none"/>
      <w:effect w:val="none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6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6"/>
    <w:rsid w:val="009B5892"/>
    <w:pPr>
      <w:suppressAutoHyphens w:val="0"/>
      <w:spacing w:after="120"/>
      <w:ind w:left="280"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list005f0020paragraph">
    <w:name w:val="list_005f0020paragraph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e005f0431005f044b005f0447005f043d005f044b005f0439char1">
    <w:name w:val="dash041e_005f0431_005f044b_005f0447_005f043d_005f044b_005f0439__char1"/>
    <w:rsid w:val="009B5892"/>
    <w:rPr>
      <w:rFonts w:ascii="Times New Roman" w:hAnsi="Times New Roman"/>
      <w:sz w:val="24"/>
      <w:u w:val="none"/>
      <w:effect w:val="none"/>
    </w:rPr>
  </w:style>
  <w:style w:type="paragraph" w:styleId="aff9">
    <w:name w:val="endnote text"/>
    <w:basedOn w:val="a6"/>
    <w:link w:val="affa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a">
    <w:name w:val="Текст концевой сноски Знак"/>
    <w:link w:val="aff9"/>
    <w:rsid w:val="009B589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-serp-urlitem">
    <w:name w:val="b-serp-url__item"/>
    <w:rsid w:val="009B5892"/>
  </w:style>
  <w:style w:type="character" w:customStyle="1" w:styleId="b-serp-urlmark">
    <w:name w:val="b-serp-url__mark"/>
    <w:rsid w:val="009B5892"/>
  </w:style>
  <w:style w:type="character" w:customStyle="1" w:styleId="default005f005fchar1char1">
    <w:name w:val="default_005f_005fchar1__char1"/>
    <w:rsid w:val="009B5892"/>
    <w:rPr>
      <w:rFonts w:ascii="Times New Roman" w:hAnsi="Times New Roman"/>
      <w:sz w:val="24"/>
      <w:u w:val="none"/>
      <w:effect w:val="none"/>
    </w:rPr>
  </w:style>
  <w:style w:type="paragraph" w:styleId="5d">
    <w:name w:val="toc 5"/>
    <w:basedOn w:val="a6"/>
    <w:next w:val="a6"/>
    <w:autoRedefine/>
    <w:uiPriority w:val="39"/>
    <w:rsid w:val="001215F0"/>
    <w:pPr>
      <w:tabs>
        <w:tab w:val="right" w:leader="dot" w:pos="9628"/>
      </w:tabs>
      <w:suppressAutoHyphens w:val="0"/>
      <w:ind w:left="1120" w:firstLine="0"/>
      <w:jc w:val="left"/>
    </w:pPr>
    <w:rPr>
      <w:rFonts w:eastAsia="Times New Roman"/>
      <w:noProof/>
      <w:sz w:val="20"/>
      <w:szCs w:val="20"/>
    </w:rPr>
  </w:style>
  <w:style w:type="paragraph" w:styleId="6d">
    <w:name w:val="toc 6"/>
    <w:basedOn w:val="a6"/>
    <w:next w:val="a6"/>
    <w:autoRedefine/>
    <w:uiPriority w:val="39"/>
    <w:rsid w:val="009B5892"/>
    <w:pPr>
      <w:suppressAutoHyphens w:val="0"/>
      <w:ind w:left="1400" w:firstLine="0"/>
      <w:jc w:val="left"/>
    </w:pPr>
    <w:rPr>
      <w:rFonts w:ascii="Calibri" w:eastAsia="Times New Roman" w:hAnsi="Calibri"/>
      <w:sz w:val="20"/>
      <w:szCs w:val="20"/>
    </w:rPr>
  </w:style>
  <w:style w:type="paragraph" w:styleId="7c">
    <w:name w:val="toc 7"/>
    <w:basedOn w:val="a6"/>
    <w:next w:val="a6"/>
    <w:autoRedefine/>
    <w:uiPriority w:val="39"/>
    <w:rsid w:val="009B5892"/>
    <w:pPr>
      <w:suppressAutoHyphens w:val="0"/>
      <w:ind w:left="1680" w:firstLine="0"/>
      <w:jc w:val="left"/>
    </w:pPr>
    <w:rPr>
      <w:rFonts w:ascii="Calibri" w:eastAsia="Times New Roman" w:hAnsi="Calibri"/>
      <w:sz w:val="20"/>
      <w:szCs w:val="20"/>
    </w:rPr>
  </w:style>
  <w:style w:type="paragraph" w:styleId="8c">
    <w:name w:val="toc 8"/>
    <w:basedOn w:val="a6"/>
    <w:next w:val="a6"/>
    <w:autoRedefine/>
    <w:uiPriority w:val="39"/>
    <w:rsid w:val="009B5892"/>
    <w:pPr>
      <w:suppressAutoHyphens w:val="0"/>
      <w:ind w:left="1960" w:firstLine="0"/>
      <w:jc w:val="left"/>
    </w:pPr>
    <w:rPr>
      <w:rFonts w:ascii="Calibri" w:eastAsia="Times New Roman" w:hAnsi="Calibri"/>
      <w:sz w:val="20"/>
      <w:szCs w:val="20"/>
    </w:rPr>
  </w:style>
  <w:style w:type="paragraph" w:styleId="93">
    <w:name w:val="toc 9"/>
    <w:basedOn w:val="a6"/>
    <w:next w:val="a6"/>
    <w:autoRedefine/>
    <w:uiPriority w:val="39"/>
    <w:rsid w:val="009B5892"/>
    <w:pPr>
      <w:suppressAutoHyphens w:val="0"/>
      <w:ind w:left="2240" w:firstLine="0"/>
      <w:jc w:val="left"/>
    </w:pPr>
    <w:rPr>
      <w:rFonts w:ascii="Calibri" w:eastAsia="Times New Roman" w:hAnsi="Calibri"/>
      <w:sz w:val="20"/>
      <w:szCs w:val="20"/>
    </w:rPr>
  </w:style>
  <w:style w:type="character" w:customStyle="1" w:styleId="1f7">
    <w:name w:val="Просмотренная гиперссылка1"/>
    <w:uiPriority w:val="99"/>
    <w:semiHidden/>
    <w:unhideWhenUsed/>
    <w:rsid w:val="009B5892"/>
    <w:rPr>
      <w:color w:val="800080"/>
      <w:u w:val="single"/>
    </w:rPr>
  </w:style>
  <w:style w:type="character" w:styleId="affb">
    <w:name w:val="FollowedHyperlink"/>
    <w:uiPriority w:val="99"/>
    <w:semiHidden/>
    <w:unhideWhenUsed/>
    <w:rsid w:val="009B5892"/>
    <w:rPr>
      <w:color w:val="954F72"/>
      <w:u w:val="single"/>
    </w:rPr>
  </w:style>
  <w:style w:type="paragraph" w:styleId="2f0">
    <w:name w:val="Body Text 2"/>
    <w:basedOn w:val="a6"/>
    <w:link w:val="2f1"/>
    <w:unhideWhenUsed/>
    <w:rsid w:val="009B5892"/>
    <w:pPr>
      <w:suppressAutoHyphens w:val="0"/>
      <w:spacing w:after="120" w:line="480" w:lineRule="auto"/>
      <w:ind w:firstLine="0"/>
      <w:jc w:val="left"/>
    </w:pPr>
    <w:rPr>
      <w:rFonts w:eastAsia="Times New Roman"/>
    </w:rPr>
  </w:style>
  <w:style w:type="character" w:customStyle="1" w:styleId="2f1">
    <w:name w:val="Основной текст 2 Знак"/>
    <w:link w:val="2f0"/>
    <w:rsid w:val="009B5892"/>
    <w:rPr>
      <w:rFonts w:ascii="Times New Roman" w:eastAsia="Times New Roman" w:hAnsi="Times New Roman" w:cs="Times New Roman"/>
      <w:sz w:val="28"/>
    </w:rPr>
  </w:style>
  <w:style w:type="paragraph" w:customStyle="1" w:styleId="msonormalcxspmiddle">
    <w:name w:val="msonormalcxspmiddle"/>
    <w:basedOn w:val="a6"/>
    <w:rsid w:val="009B5892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HTML">
    <w:name w:val="HTML Cite"/>
    <w:uiPriority w:val="99"/>
    <w:semiHidden/>
    <w:unhideWhenUsed/>
    <w:rsid w:val="009B5892"/>
    <w:rPr>
      <w:i/>
      <w:iCs/>
    </w:rPr>
  </w:style>
  <w:style w:type="paragraph" w:styleId="z-">
    <w:name w:val="HTML Top of Form"/>
    <w:basedOn w:val="a6"/>
    <w:next w:val="a6"/>
    <w:link w:val="z-0"/>
    <w:hidden/>
    <w:uiPriority w:val="99"/>
    <w:semiHidden/>
    <w:unhideWhenUsed/>
    <w:rsid w:val="00D85E1A"/>
    <w:pPr>
      <w:pBdr>
        <w:bottom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styleId="z-1">
    <w:name w:val="HTML Bottom of Form"/>
    <w:basedOn w:val="a6"/>
    <w:next w:val="a6"/>
    <w:link w:val="z-2"/>
    <w:hidden/>
    <w:uiPriority w:val="99"/>
    <w:semiHidden/>
    <w:unhideWhenUsed/>
    <w:rsid w:val="00D85E1A"/>
    <w:pPr>
      <w:pBdr>
        <w:top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customStyle="1" w:styleId="a4">
    <w:name w:val="список с точками"/>
    <w:basedOn w:val="a6"/>
    <w:rsid w:val="00D85E1A"/>
    <w:pPr>
      <w:numPr>
        <w:numId w:val="18"/>
      </w:numPr>
      <w:tabs>
        <w:tab w:val="num" w:pos="756"/>
      </w:tabs>
      <w:suppressAutoHyphens w:val="0"/>
      <w:spacing w:line="312" w:lineRule="auto"/>
      <w:ind w:left="756"/>
    </w:pPr>
    <w:rPr>
      <w:rFonts w:eastAsia="Times New Roman"/>
      <w:sz w:val="24"/>
      <w:szCs w:val="24"/>
      <w:lang w:eastAsia="ru-RU"/>
    </w:rPr>
  </w:style>
  <w:style w:type="paragraph" w:customStyle="1" w:styleId="affc">
    <w:name w:val="Для таблиц"/>
    <w:basedOn w:val="a6"/>
    <w:rsid w:val="00D85E1A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3f0">
    <w:name w:val="Body Text 3"/>
    <w:basedOn w:val="a6"/>
    <w:link w:val="3f1"/>
    <w:uiPriority w:val="99"/>
    <w:unhideWhenUsed/>
    <w:rsid w:val="00D85E1A"/>
    <w:pPr>
      <w:suppressAutoHyphens w:val="0"/>
      <w:spacing w:after="120"/>
      <w:ind w:firstLine="0"/>
      <w:jc w:val="left"/>
    </w:pPr>
    <w:rPr>
      <w:rFonts w:eastAsia="Times New Roman"/>
      <w:sz w:val="16"/>
      <w:szCs w:val="16"/>
    </w:rPr>
  </w:style>
  <w:style w:type="character" w:customStyle="1" w:styleId="3f1">
    <w:name w:val="Основной текст 3 Знак"/>
    <w:link w:val="3f0"/>
    <w:uiPriority w:val="99"/>
    <w:rsid w:val="00D85E1A"/>
    <w:rPr>
      <w:rFonts w:ascii="Times New Roman" w:eastAsia="Times New Roman" w:hAnsi="Times New Roman" w:cs="Times New Roman"/>
      <w:sz w:val="16"/>
      <w:szCs w:val="16"/>
    </w:rPr>
  </w:style>
  <w:style w:type="paragraph" w:customStyle="1" w:styleId="blacktext">
    <w:name w:val="blacktext"/>
    <w:basedOn w:val="a6"/>
    <w:rsid w:val="00D85E1A"/>
    <w:pPr>
      <w:suppressAutoHyphens w:val="0"/>
      <w:spacing w:before="100" w:beforeAutospacing="1" w:after="100" w:afterAutospacing="1"/>
      <w:ind w:firstLine="0"/>
      <w:jc w:val="left"/>
    </w:pPr>
    <w:rPr>
      <w:rFonts w:ascii="Verdana" w:eastAsia="Arial Unicode MS" w:hAnsi="Verdana" w:cs="Arial Unicode MS"/>
      <w:color w:val="000000"/>
      <w:sz w:val="16"/>
      <w:szCs w:val="16"/>
      <w:lang w:eastAsia="ru-RU"/>
    </w:rPr>
  </w:style>
  <w:style w:type="paragraph" w:customStyle="1" w:styleId="s13">
    <w:name w:val="s_13"/>
    <w:basedOn w:val="a6"/>
    <w:rsid w:val="00D85E1A"/>
    <w:pPr>
      <w:suppressAutoHyphens w:val="0"/>
      <w:ind w:firstLine="720"/>
      <w:jc w:val="left"/>
    </w:pPr>
    <w:rPr>
      <w:rFonts w:eastAsia="Times New Roman"/>
      <w:sz w:val="20"/>
      <w:szCs w:val="20"/>
      <w:lang w:eastAsia="ru-RU"/>
    </w:rPr>
  </w:style>
  <w:style w:type="paragraph" w:customStyle="1" w:styleId="ConsPlusTitle">
    <w:name w:val="ConsPlusTitle"/>
    <w:rsid w:val="00D85E1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570">
    <w:name w:val="Основной текст + Курсив57"/>
    <w:rsid w:val="00D85E1A"/>
    <w:rPr>
      <w:rFonts w:ascii="Times New Roman" w:hAnsi="Times New Roman" w:cs="Times New Roman"/>
      <w:i/>
      <w:i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30">
    <w:name w:val="Основной текст + Полужирный43"/>
    <w:rsid w:val="00D85E1A"/>
    <w:rPr>
      <w:rFonts w:ascii="Times New Roman" w:hAnsi="Times New Roman" w:cs="Times New Roman"/>
      <w:b/>
      <w:b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560">
    <w:name w:val="Основной текст + Курсив56"/>
    <w:rsid w:val="00D85E1A"/>
    <w:rPr>
      <w:rFonts w:ascii="Times New Roman" w:hAnsi="Times New Roman" w:cs="Times New Roman"/>
      <w:i/>
      <w:iCs/>
      <w:noProof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13">
    <w:name w:val="Основной текст + Полужирный41"/>
    <w:rsid w:val="00D85E1A"/>
    <w:rPr>
      <w:rFonts w:ascii="Times New Roman" w:hAnsi="Times New Roman" w:cs="Times New Roman"/>
      <w:b/>
      <w:bCs/>
      <w:color w:val="000000"/>
      <w:spacing w:val="0"/>
      <w:sz w:val="22"/>
      <w:szCs w:val="22"/>
      <w:shd w:val="clear" w:color="auto" w:fill="FFFFFF"/>
      <w:lang w:val="en-US" w:bidi="ar-SA"/>
    </w:rPr>
  </w:style>
  <w:style w:type="paragraph" w:customStyle="1" w:styleId="112">
    <w:name w:val="Цветной список — акцент 11"/>
    <w:basedOn w:val="a6"/>
    <w:uiPriority w:val="34"/>
    <w:qFormat/>
    <w:rsid w:val="00D85E1A"/>
    <w:pPr>
      <w:suppressAutoHyphens w:val="0"/>
      <w:ind w:left="720" w:firstLine="0"/>
      <w:contextualSpacing/>
      <w:jc w:val="left"/>
    </w:pPr>
    <w:rPr>
      <w:rFonts w:eastAsia="Times New Roman"/>
      <w:sz w:val="20"/>
      <w:szCs w:val="20"/>
      <w:lang w:eastAsia="ru-RU"/>
    </w:rPr>
  </w:style>
  <w:style w:type="paragraph" w:styleId="affd">
    <w:name w:val="Body Text Indent"/>
    <w:basedOn w:val="a6"/>
    <w:link w:val="affe"/>
    <w:uiPriority w:val="99"/>
    <w:semiHidden/>
    <w:unhideWhenUsed/>
    <w:rsid w:val="00D51DB4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22"/>
    </w:rPr>
  </w:style>
  <w:style w:type="character" w:customStyle="1" w:styleId="affe">
    <w:name w:val="Основной текст с отступом Знак"/>
    <w:basedOn w:val="a7"/>
    <w:link w:val="affd"/>
    <w:uiPriority w:val="99"/>
    <w:semiHidden/>
    <w:rsid w:val="00D51DB4"/>
  </w:style>
  <w:style w:type="character" w:customStyle="1" w:styleId="5b">
    <w:name w:val="Заголовок 5 Знак"/>
    <w:link w:val="5a"/>
    <w:uiPriority w:val="9"/>
    <w:rsid w:val="002F349D"/>
    <w:rPr>
      <w:rFonts w:ascii="Times New Roman" w:eastAsia="Calibri" w:hAnsi="Times New Roman" w:cs="Times New Roman"/>
      <w:b/>
      <w:sz w:val="28"/>
      <w:u w:color="222222"/>
      <w:bdr w:val="nil"/>
      <w:lang w:eastAsia="ru-RU"/>
    </w:rPr>
  </w:style>
  <w:style w:type="numbering" w:customStyle="1" w:styleId="5e">
    <w:name w:val="Нет списка5"/>
    <w:next w:val="a9"/>
    <w:uiPriority w:val="99"/>
    <w:semiHidden/>
    <w:unhideWhenUsed/>
    <w:rsid w:val="00C71994"/>
  </w:style>
  <w:style w:type="table" w:customStyle="1" w:styleId="7d">
    <w:name w:val="Сетка таблицы7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20">
    <w:name w:val="Сетка таблицы42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0">
    <w:name w:val="Сетка таблицы5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0">
    <w:name w:val="Сетка таблицы1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0">
    <w:name w:val="Сетка таблицы2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10">
    <w:name w:val="Сетка таблицы3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10">
    <w:name w:val="Сетка таблицы411"/>
    <w:basedOn w:val="a8"/>
    <w:next w:val="aff2"/>
    <w:uiPriority w:val="3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10">
    <w:name w:val="Сетка таблицы61"/>
    <w:basedOn w:val="a8"/>
    <w:next w:val="aff2"/>
    <w:uiPriority w:val="59"/>
    <w:rsid w:val="00C719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rsid w:val="00D518DF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">
    <w:name w:val="Колонтитули"/>
    <w:rsid w:val="00D518D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eastAsia="Arial Unicode MS" w:hAnsi="Helvetica" w:cs="Arial Unicode MS"/>
      <w:color w:val="000000"/>
      <w:sz w:val="24"/>
      <w:szCs w:val="24"/>
      <w:bdr w:val="nil"/>
    </w:rPr>
  </w:style>
  <w:style w:type="paragraph" w:customStyle="1" w:styleId="a2">
    <w:name w:val="Перечень )"/>
    <w:basedOn w:val="-310"/>
    <w:next w:val="a6"/>
    <w:qFormat/>
    <w:rsid w:val="00D518DF"/>
    <w:pPr>
      <w:numPr>
        <w:numId w:val="25"/>
      </w:numPr>
      <w:pBdr>
        <w:top w:val="nil"/>
        <w:left w:val="nil"/>
        <w:bottom w:val="nil"/>
        <w:right w:val="nil"/>
        <w:between w:val="nil"/>
        <w:bar w:val="nil"/>
      </w:pBdr>
      <w:suppressAutoHyphens w:val="0"/>
      <w:contextualSpacing w:val="0"/>
    </w:pPr>
    <w:rPr>
      <w:rFonts w:ascii="Times" w:eastAsia="Times" w:hAnsi="Times" w:cs="Times"/>
      <w:szCs w:val="28"/>
    </w:rPr>
  </w:style>
  <w:style w:type="character" w:customStyle="1" w:styleId="Hyperlink0">
    <w:name w:val="Hyperlink.0"/>
    <w:rsid w:val="00D518DF"/>
    <w:rPr>
      <w:rFonts w:ascii="Times" w:eastAsia="Times" w:hAnsi="Times" w:cs="Times"/>
      <w:sz w:val="28"/>
      <w:szCs w:val="28"/>
      <w:shd w:val="clear" w:color="auto" w:fill="FFFFFF"/>
      <w:lang w:val="ru-RU"/>
    </w:rPr>
  </w:style>
  <w:style w:type="numbering" w:customStyle="1" w:styleId="1">
    <w:name w:val="Імпортований стиль 1"/>
    <w:rsid w:val="00D518DF"/>
    <w:pPr>
      <w:numPr>
        <w:numId w:val="20"/>
      </w:numPr>
    </w:pPr>
  </w:style>
  <w:style w:type="numbering" w:customStyle="1" w:styleId="2">
    <w:name w:val="Імпортований стиль 2"/>
    <w:rsid w:val="00D518DF"/>
    <w:pPr>
      <w:numPr>
        <w:numId w:val="21"/>
      </w:numPr>
    </w:pPr>
  </w:style>
  <w:style w:type="numbering" w:customStyle="1" w:styleId="33">
    <w:name w:val="Імпортований стиль 3"/>
    <w:rsid w:val="00D518DF"/>
    <w:pPr>
      <w:numPr>
        <w:numId w:val="22"/>
      </w:numPr>
    </w:pPr>
  </w:style>
  <w:style w:type="numbering" w:customStyle="1" w:styleId="4">
    <w:name w:val="Імпортований стиль 4"/>
    <w:rsid w:val="00D518DF"/>
    <w:pPr>
      <w:numPr>
        <w:numId w:val="23"/>
      </w:numPr>
    </w:pPr>
  </w:style>
  <w:style w:type="numbering" w:customStyle="1" w:styleId="5">
    <w:name w:val="Імпортований стиль 5"/>
    <w:rsid w:val="00D518DF"/>
    <w:pPr>
      <w:numPr>
        <w:numId w:val="24"/>
      </w:numPr>
    </w:pPr>
  </w:style>
  <w:style w:type="numbering" w:customStyle="1" w:styleId="6">
    <w:name w:val="Імпортований стиль 6"/>
    <w:rsid w:val="00D518DF"/>
    <w:pPr>
      <w:numPr>
        <w:numId w:val="26"/>
      </w:numPr>
    </w:pPr>
  </w:style>
  <w:style w:type="numbering" w:customStyle="1" w:styleId="7">
    <w:name w:val="Імпортований стиль 7"/>
    <w:rsid w:val="00D518DF"/>
    <w:pPr>
      <w:numPr>
        <w:numId w:val="27"/>
      </w:numPr>
    </w:pPr>
  </w:style>
  <w:style w:type="numbering" w:customStyle="1" w:styleId="8">
    <w:name w:val="Імпортований стиль 8"/>
    <w:rsid w:val="00D518DF"/>
    <w:pPr>
      <w:numPr>
        <w:numId w:val="28"/>
      </w:numPr>
    </w:pPr>
  </w:style>
  <w:style w:type="numbering" w:customStyle="1" w:styleId="9">
    <w:name w:val="Імпортований стиль 9"/>
    <w:rsid w:val="00D518DF"/>
    <w:pPr>
      <w:numPr>
        <w:numId w:val="29"/>
      </w:numPr>
    </w:pPr>
  </w:style>
  <w:style w:type="numbering" w:customStyle="1" w:styleId="10">
    <w:name w:val="Імпортований стиль 10"/>
    <w:rsid w:val="00D518DF"/>
    <w:pPr>
      <w:numPr>
        <w:numId w:val="30"/>
      </w:numPr>
    </w:pPr>
  </w:style>
  <w:style w:type="numbering" w:customStyle="1" w:styleId="11">
    <w:name w:val="Імпортований стиль 11"/>
    <w:rsid w:val="00D518DF"/>
    <w:pPr>
      <w:numPr>
        <w:numId w:val="31"/>
      </w:numPr>
    </w:pPr>
  </w:style>
  <w:style w:type="numbering" w:customStyle="1" w:styleId="12">
    <w:name w:val="Імпортований стиль 12"/>
    <w:rsid w:val="00D518DF"/>
    <w:pPr>
      <w:numPr>
        <w:numId w:val="32"/>
      </w:numPr>
    </w:pPr>
  </w:style>
  <w:style w:type="numbering" w:customStyle="1" w:styleId="13">
    <w:name w:val="Імпортований стиль 13"/>
    <w:rsid w:val="00D518DF"/>
    <w:pPr>
      <w:numPr>
        <w:numId w:val="33"/>
      </w:numPr>
    </w:pPr>
  </w:style>
  <w:style w:type="numbering" w:customStyle="1" w:styleId="14">
    <w:name w:val="Імпортований стиль 14"/>
    <w:rsid w:val="00D518DF"/>
    <w:pPr>
      <w:numPr>
        <w:numId w:val="34"/>
      </w:numPr>
    </w:pPr>
  </w:style>
  <w:style w:type="numbering" w:customStyle="1" w:styleId="15">
    <w:name w:val="Імпортований стиль 15"/>
    <w:rsid w:val="00D518DF"/>
    <w:pPr>
      <w:numPr>
        <w:numId w:val="35"/>
      </w:numPr>
    </w:pPr>
  </w:style>
  <w:style w:type="character" w:customStyle="1" w:styleId="afff0">
    <w:name w:val="Лінк"/>
    <w:rsid w:val="00D518DF"/>
    <w:rPr>
      <w:color w:val="0000FF"/>
      <w:u w:val="single" w:color="0000FF"/>
    </w:rPr>
  </w:style>
  <w:style w:type="character" w:customStyle="1" w:styleId="Hyperlink1">
    <w:name w:val="Hyperlink.1"/>
    <w:rsid w:val="00D518DF"/>
    <w:rPr>
      <w:color w:val="0000FF"/>
      <w:sz w:val="20"/>
      <w:szCs w:val="20"/>
      <w:u w:val="single" w:color="0000FF"/>
    </w:rPr>
  </w:style>
  <w:style w:type="numbering" w:customStyle="1" w:styleId="16">
    <w:name w:val="Імпортований стиль 16"/>
    <w:rsid w:val="00D518DF"/>
    <w:pPr>
      <w:numPr>
        <w:numId w:val="36"/>
      </w:numPr>
    </w:pPr>
  </w:style>
  <w:style w:type="character" w:customStyle="1" w:styleId="Hyperlink2">
    <w:name w:val="Hyperlink.2"/>
    <w:rsid w:val="00D518DF"/>
    <w:rPr>
      <w:rFonts w:ascii="Times" w:eastAsia="Times" w:hAnsi="Times" w:cs="Times"/>
      <w:sz w:val="28"/>
      <w:szCs w:val="28"/>
      <w:lang w:val="ru-RU"/>
    </w:rPr>
  </w:style>
  <w:style w:type="numbering" w:customStyle="1" w:styleId="17">
    <w:name w:val="Імпортований стиль 17"/>
    <w:rsid w:val="00D518DF"/>
    <w:pPr>
      <w:numPr>
        <w:numId w:val="37"/>
      </w:numPr>
    </w:pPr>
  </w:style>
  <w:style w:type="numbering" w:customStyle="1" w:styleId="18">
    <w:name w:val="Імпортований стиль 18"/>
    <w:rsid w:val="00D518DF"/>
    <w:pPr>
      <w:numPr>
        <w:numId w:val="38"/>
      </w:numPr>
    </w:pPr>
  </w:style>
  <w:style w:type="numbering" w:customStyle="1" w:styleId="19">
    <w:name w:val="Імпортований стиль 19"/>
    <w:rsid w:val="00D518DF"/>
    <w:pPr>
      <w:numPr>
        <w:numId w:val="39"/>
      </w:numPr>
    </w:pPr>
  </w:style>
  <w:style w:type="numbering" w:customStyle="1" w:styleId="200">
    <w:name w:val="Імпортований стиль 20"/>
    <w:rsid w:val="00D518DF"/>
    <w:pPr>
      <w:numPr>
        <w:numId w:val="40"/>
      </w:numPr>
    </w:pPr>
  </w:style>
  <w:style w:type="numbering" w:customStyle="1" w:styleId="21">
    <w:name w:val="Імпортований стиль 21"/>
    <w:rsid w:val="00D518DF"/>
    <w:pPr>
      <w:numPr>
        <w:numId w:val="41"/>
      </w:numPr>
    </w:pPr>
  </w:style>
  <w:style w:type="numbering" w:customStyle="1" w:styleId="22">
    <w:name w:val="Імпортований стиль 22"/>
    <w:rsid w:val="00D518DF"/>
    <w:pPr>
      <w:numPr>
        <w:numId w:val="42"/>
      </w:numPr>
    </w:pPr>
  </w:style>
  <w:style w:type="numbering" w:customStyle="1" w:styleId="23">
    <w:name w:val="Імпортований стиль 23"/>
    <w:rsid w:val="00D518DF"/>
    <w:pPr>
      <w:numPr>
        <w:numId w:val="43"/>
      </w:numPr>
    </w:pPr>
  </w:style>
  <w:style w:type="numbering" w:customStyle="1" w:styleId="24">
    <w:name w:val="Імпортований стиль 24"/>
    <w:rsid w:val="00D518DF"/>
    <w:pPr>
      <w:numPr>
        <w:numId w:val="44"/>
      </w:numPr>
    </w:pPr>
  </w:style>
  <w:style w:type="numbering" w:customStyle="1" w:styleId="25">
    <w:name w:val="Імпортований стиль 25"/>
    <w:rsid w:val="00D518DF"/>
    <w:pPr>
      <w:numPr>
        <w:numId w:val="45"/>
      </w:numPr>
    </w:pPr>
  </w:style>
  <w:style w:type="numbering" w:customStyle="1" w:styleId="26">
    <w:name w:val="Імпортований стиль 26"/>
    <w:rsid w:val="00D518DF"/>
    <w:pPr>
      <w:numPr>
        <w:numId w:val="46"/>
      </w:numPr>
    </w:pPr>
  </w:style>
  <w:style w:type="numbering" w:customStyle="1" w:styleId="27">
    <w:name w:val="Імпортований стиль 27"/>
    <w:rsid w:val="00D518DF"/>
    <w:pPr>
      <w:numPr>
        <w:numId w:val="47"/>
      </w:numPr>
    </w:pPr>
  </w:style>
  <w:style w:type="numbering" w:customStyle="1" w:styleId="28">
    <w:name w:val="Імпортований стиль 28"/>
    <w:rsid w:val="00D518DF"/>
    <w:pPr>
      <w:numPr>
        <w:numId w:val="48"/>
      </w:numPr>
    </w:pPr>
  </w:style>
  <w:style w:type="numbering" w:customStyle="1" w:styleId="29">
    <w:name w:val="Імпортований стиль 29"/>
    <w:rsid w:val="00D518DF"/>
    <w:pPr>
      <w:numPr>
        <w:numId w:val="49"/>
      </w:numPr>
    </w:pPr>
  </w:style>
  <w:style w:type="numbering" w:customStyle="1" w:styleId="30">
    <w:name w:val="Імпортований стиль 30"/>
    <w:rsid w:val="00D518DF"/>
    <w:pPr>
      <w:numPr>
        <w:numId w:val="50"/>
      </w:numPr>
    </w:pPr>
  </w:style>
  <w:style w:type="numbering" w:customStyle="1" w:styleId="31">
    <w:name w:val="Імпортований стиль 31"/>
    <w:rsid w:val="00D518DF"/>
    <w:pPr>
      <w:numPr>
        <w:numId w:val="51"/>
      </w:numPr>
    </w:pPr>
  </w:style>
  <w:style w:type="numbering" w:customStyle="1" w:styleId="32">
    <w:name w:val="Імпортований стиль 32"/>
    <w:rsid w:val="00D518DF"/>
    <w:pPr>
      <w:numPr>
        <w:numId w:val="52"/>
      </w:numPr>
    </w:pPr>
  </w:style>
  <w:style w:type="numbering" w:customStyle="1" w:styleId="330">
    <w:name w:val="Імпортований стиль 33"/>
    <w:rsid w:val="00D518DF"/>
    <w:pPr>
      <w:numPr>
        <w:numId w:val="53"/>
      </w:numPr>
    </w:pPr>
  </w:style>
  <w:style w:type="numbering" w:customStyle="1" w:styleId="34">
    <w:name w:val="Імпортований стиль 34"/>
    <w:rsid w:val="00D518DF"/>
    <w:pPr>
      <w:numPr>
        <w:numId w:val="54"/>
      </w:numPr>
    </w:pPr>
  </w:style>
  <w:style w:type="numbering" w:customStyle="1" w:styleId="35">
    <w:name w:val="Імпортований стиль 35"/>
    <w:rsid w:val="00D518DF"/>
    <w:pPr>
      <w:numPr>
        <w:numId w:val="55"/>
      </w:numPr>
    </w:pPr>
  </w:style>
  <w:style w:type="numbering" w:customStyle="1" w:styleId="36">
    <w:name w:val="Імпортований стиль 36"/>
    <w:rsid w:val="00D518DF"/>
    <w:pPr>
      <w:numPr>
        <w:numId w:val="56"/>
      </w:numPr>
    </w:pPr>
  </w:style>
  <w:style w:type="numbering" w:customStyle="1" w:styleId="37">
    <w:name w:val="Імпортований стиль 37"/>
    <w:rsid w:val="00D518DF"/>
    <w:pPr>
      <w:numPr>
        <w:numId w:val="57"/>
      </w:numPr>
    </w:pPr>
  </w:style>
  <w:style w:type="numbering" w:customStyle="1" w:styleId="38">
    <w:name w:val="Імпортований стиль 38"/>
    <w:rsid w:val="00D518DF"/>
    <w:pPr>
      <w:numPr>
        <w:numId w:val="58"/>
      </w:numPr>
    </w:pPr>
  </w:style>
  <w:style w:type="numbering" w:customStyle="1" w:styleId="39">
    <w:name w:val="Імпортований стиль 39"/>
    <w:rsid w:val="00D518DF"/>
    <w:pPr>
      <w:numPr>
        <w:numId w:val="59"/>
      </w:numPr>
    </w:pPr>
  </w:style>
  <w:style w:type="numbering" w:customStyle="1" w:styleId="40">
    <w:name w:val="Імпортований стиль 40"/>
    <w:rsid w:val="00D518DF"/>
    <w:pPr>
      <w:numPr>
        <w:numId w:val="60"/>
      </w:numPr>
    </w:pPr>
  </w:style>
  <w:style w:type="numbering" w:customStyle="1" w:styleId="41">
    <w:name w:val="Імпортований стиль 41"/>
    <w:rsid w:val="00D518DF"/>
    <w:pPr>
      <w:numPr>
        <w:numId w:val="61"/>
      </w:numPr>
    </w:pPr>
  </w:style>
  <w:style w:type="numbering" w:customStyle="1" w:styleId="42">
    <w:name w:val="Імпортований стиль 42"/>
    <w:rsid w:val="00D518DF"/>
    <w:pPr>
      <w:numPr>
        <w:numId w:val="62"/>
      </w:numPr>
    </w:pPr>
  </w:style>
  <w:style w:type="numbering" w:customStyle="1" w:styleId="43">
    <w:name w:val="Імпортований стиль 43"/>
    <w:rsid w:val="00D518DF"/>
    <w:pPr>
      <w:numPr>
        <w:numId w:val="63"/>
      </w:numPr>
    </w:pPr>
  </w:style>
  <w:style w:type="numbering" w:customStyle="1" w:styleId="44">
    <w:name w:val="Імпортований стиль 44"/>
    <w:rsid w:val="00D518DF"/>
    <w:pPr>
      <w:numPr>
        <w:numId w:val="64"/>
      </w:numPr>
    </w:pPr>
  </w:style>
  <w:style w:type="numbering" w:customStyle="1" w:styleId="45">
    <w:name w:val="Імпортований стиль 45"/>
    <w:rsid w:val="00D518DF"/>
    <w:pPr>
      <w:numPr>
        <w:numId w:val="65"/>
      </w:numPr>
    </w:pPr>
  </w:style>
  <w:style w:type="numbering" w:customStyle="1" w:styleId="46">
    <w:name w:val="Імпортований стиль 46"/>
    <w:rsid w:val="00D518DF"/>
    <w:pPr>
      <w:numPr>
        <w:numId w:val="66"/>
      </w:numPr>
    </w:pPr>
  </w:style>
  <w:style w:type="numbering" w:customStyle="1" w:styleId="47">
    <w:name w:val="Імпортований стиль 47"/>
    <w:rsid w:val="00D518DF"/>
    <w:pPr>
      <w:numPr>
        <w:numId w:val="67"/>
      </w:numPr>
    </w:pPr>
  </w:style>
  <w:style w:type="numbering" w:customStyle="1" w:styleId="48">
    <w:name w:val="Імпортований стиль 48"/>
    <w:rsid w:val="00D518DF"/>
    <w:pPr>
      <w:numPr>
        <w:numId w:val="68"/>
      </w:numPr>
    </w:pPr>
  </w:style>
  <w:style w:type="numbering" w:customStyle="1" w:styleId="49">
    <w:name w:val="Імпортований стиль 49"/>
    <w:rsid w:val="00D518DF"/>
    <w:pPr>
      <w:numPr>
        <w:numId w:val="69"/>
      </w:numPr>
    </w:pPr>
  </w:style>
  <w:style w:type="numbering" w:customStyle="1" w:styleId="50">
    <w:name w:val="Імпортований стиль 50"/>
    <w:rsid w:val="00D518DF"/>
    <w:pPr>
      <w:numPr>
        <w:numId w:val="70"/>
      </w:numPr>
    </w:pPr>
  </w:style>
  <w:style w:type="numbering" w:customStyle="1" w:styleId="51">
    <w:name w:val="Імпортований стиль 51"/>
    <w:rsid w:val="00D518DF"/>
    <w:pPr>
      <w:numPr>
        <w:numId w:val="71"/>
      </w:numPr>
    </w:pPr>
  </w:style>
  <w:style w:type="numbering" w:customStyle="1" w:styleId="52">
    <w:name w:val="Імпортований стиль 52"/>
    <w:rsid w:val="00D518DF"/>
    <w:pPr>
      <w:numPr>
        <w:numId w:val="72"/>
      </w:numPr>
    </w:pPr>
  </w:style>
  <w:style w:type="numbering" w:customStyle="1" w:styleId="53">
    <w:name w:val="Імпортований стиль 53"/>
    <w:rsid w:val="00D518DF"/>
    <w:pPr>
      <w:numPr>
        <w:numId w:val="73"/>
      </w:numPr>
    </w:pPr>
  </w:style>
  <w:style w:type="numbering" w:customStyle="1" w:styleId="54">
    <w:name w:val="Імпортований стиль 54"/>
    <w:rsid w:val="00D518DF"/>
    <w:pPr>
      <w:numPr>
        <w:numId w:val="74"/>
      </w:numPr>
    </w:pPr>
  </w:style>
  <w:style w:type="numbering" w:customStyle="1" w:styleId="55">
    <w:name w:val="Імпортований стиль 55"/>
    <w:rsid w:val="00D518DF"/>
    <w:pPr>
      <w:numPr>
        <w:numId w:val="75"/>
      </w:numPr>
    </w:pPr>
  </w:style>
  <w:style w:type="numbering" w:customStyle="1" w:styleId="56">
    <w:name w:val="Імпортований стиль 56"/>
    <w:rsid w:val="00D518DF"/>
    <w:pPr>
      <w:numPr>
        <w:numId w:val="76"/>
      </w:numPr>
    </w:pPr>
  </w:style>
  <w:style w:type="numbering" w:customStyle="1" w:styleId="57">
    <w:name w:val="Імпортований стиль 57"/>
    <w:rsid w:val="00D518DF"/>
    <w:pPr>
      <w:numPr>
        <w:numId w:val="77"/>
      </w:numPr>
    </w:pPr>
  </w:style>
  <w:style w:type="numbering" w:customStyle="1" w:styleId="58">
    <w:name w:val="Імпортований стиль 58"/>
    <w:rsid w:val="00D518DF"/>
    <w:pPr>
      <w:numPr>
        <w:numId w:val="78"/>
      </w:numPr>
    </w:pPr>
  </w:style>
  <w:style w:type="numbering" w:customStyle="1" w:styleId="59">
    <w:name w:val="Імпортований стиль 59"/>
    <w:rsid w:val="00D518DF"/>
    <w:pPr>
      <w:numPr>
        <w:numId w:val="79"/>
      </w:numPr>
    </w:pPr>
  </w:style>
  <w:style w:type="numbering" w:customStyle="1" w:styleId="60">
    <w:name w:val="Імпортований стиль 60"/>
    <w:rsid w:val="00D518DF"/>
    <w:pPr>
      <w:numPr>
        <w:numId w:val="80"/>
      </w:numPr>
    </w:pPr>
  </w:style>
  <w:style w:type="numbering" w:customStyle="1" w:styleId="61">
    <w:name w:val="Імпортований стиль 61"/>
    <w:rsid w:val="00D518DF"/>
    <w:pPr>
      <w:numPr>
        <w:numId w:val="81"/>
      </w:numPr>
    </w:pPr>
  </w:style>
  <w:style w:type="numbering" w:customStyle="1" w:styleId="62">
    <w:name w:val="Імпортований стиль 62"/>
    <w:rsid w:val="00D518DF"/>
    <w:pPr>
      <w:numPr>
        <w:numId w:val="82"/>
      </w:numPr>
    </w:pPr>
  </w:style>
  <w:style w:type="numbering" w:customStyle="1" w:styleId="63">
    <w:name w:val="Імпортований стиль 63"/>
    <w:rsid w:val="00D518DF"/>
    <w:pPr>
      <w:numPr>
        <w:numId w:val="83"/>
      </w:numPr>
    </w:pPr>
  </w:style>
  <w:style w:type="numbering" w:customStyle="1" w:styleId="64">
    <w:name w:val="Імпортований стиль 64"/>
    <w:rsid w:val="00D518DF"/>
    <w:pPr>
      <w:numPr>
        <w:numId w:val="84"/>
      </w:numPr>
    </w:pPr>
  </w:style>
  <w:style w:type="numbering" w:customStyle="1" w:styleId="65">
    <w:name w:val="Імпортований стиль 65"/>
    <w:rsid w:val="00D518DF"/>
    <w:pPr>
      <w:numPr>
        <w:numId w:val="85"/>
      </w:numPr>
    </w:pPr>
  </w:style>
  <w:style w:type="numbering" w:customStyle="1" w:styleId="66">
    <w:name w:val="Імпортований стиль 66"/>
    <w:rsid w:val="00D518DF"/>
    <w:pPr>
      <w:numPr>
        <w:numId w:val="86"/>
      </w:numPr>
    </w:pPr>
  </w:style>
  <w:style w:type="numbering" w:customStyle="1" w:styleId="67">
    <w:name w:val="Імпортований стиль 67"/>
    <w:rsid w:val="00D518DF"/>
    <w:pPr>
      <w:numPr>
        <w:numId w:val="87"/>
      </w:numPr>
    </w:pPr>
  </w:style>
  <w:style w:type="numbering" w:customStyle="1" w:styleId="68">
    <w:name w:val="Імпортований стиль 68"/>
    <w:rsid w:val="00D518DF"/>
    <w:pPr>
      <w:numPr>
        <w:numId w:val="88"/>
      </w:numPr>
    </w:pPr>
  </w:style>
  <w:style w:type="numbering" w:customStyle="1" w:styleId="69">
    <w:name w:val="Імпортований стиль 69"/>
    <w:rsid w:val="00D518DF"/>
    <w:pPr>
      <w:numPr>
        <w:numId w:val="89"/>
      </w:numPr>
    </w:pPr>
  </w:style>
  <w:style w:type="numbering" w:customStyle="1" w:styleId="70">
    <w:name w:val="Імпортований стиль 70"/>
    <w:rsid w:val="00D518DF"/>
    <w:pPr>
      <w:numPr>
        <w:numId w:val="90"/>
      </w:numPr>
    </w:pPr>
  </w:style>
  <w:style w:type="numbering" w:customStyle="1" w:styleId="71">
    <w:name w:val="Імпортований стиль 71"/>
    <w:rsid w:val="00D518DF"/>
    <w:pPr>
      <w:numPr>
        <w:numId w:val="91"/>
      </w:numPr>
    </w:pPr>
  </w:style>
  <w:style w:type="numbering" w:customStyle="1" w:styleId="72">
    <w:name w:val="Імпортований стиль 72"/>
    <w:rsid w:val="00D518DF"/>
    <w:pPr>
      <w:numPr>
        <w:numId w:val="92"/>
      </w:numPr>
    </w:pPr>
  </w:style>
  <w:style w:type="numbering" w:customStyle="1" w:styleId="73">
    <w:name w:val="Імпортований стиль 73"/>
    <w:rsid w:val="00D518DF"/>
    <w:pPr>
      <w:numPr>
        <w:numId w:val="93"/>
      </w:numPr>
    </w:pPr>
  </w:style>
  <w:style w:type="numbering" w:customStyle="1" w:styleId="74">
    <w:name w:val="Імпортований стиль 74"/>
    <w:rsid w:val="00D518DF"/>
    <w:pPr>
      <w:numPr>
        <w:numId w:val="94"/>
      </w:numPr>
    </w:pPr>
  </w:style>
  <w:style w:type="paragraph" w:customStyle="1" w:styleId="afff1">
    <w:name w:val="Табл"/>
    <w:rsid w:val="00D518DF"/>
    <w:pPr>
      <w:pBdr>
        <w:top w:val="nil"/>
        <w:left w:val="nil"/>
        <w:bottom w:val="nil"/>
        <w:right w:val="nil"/>
        <w:between w:val="nil"/>
        <w:bar w:val="nil"/>
      </w:pBdr>
      <w:spacing w:after="120"/>
      <w:jc w:val="both"/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</w:rPr>
  </w:style>
  <w:style w:type="numbering" w:customStyle="1" w:styleId="75">
    <w:name w:val="Імпортований стиль 75"/>
    <w:rsid w:val="00D518DF"/>
    <w:pPr>
      <w:numPr>
        <w:numId w:val="95"/>
      </w:numPr>
    </w:pPr>
  </w:style>
  <w:style w:type="numbering" w:customStyle="1" w:styleId="76">
    <w:name w:val="Імпортований стиль 76"/>
    <w:rsid w:val="00D518DF"/>
    <w:pPr>
      <w:numPr>
        <w:numId w:val="96"/>
      </w:numPr>
    </w:pPr>
  </w:style>
  <w:style w:type="numbering" w:customStyle="1" w:styleId="77">
    <w:name w:val="Імпортований стиль 77"/>
    <w:rsid w:val="00D518DF"/>
    <w:pPr>
      <w:numPr>
        <w:numId w:val="97"/>
      </w:numPr>
    </w:pPr>
  </w:style>
  <w:style w:type="numbering" w:customStyle="1" w:styleId="78">
    <w:name w:val="Імпортований стиль 78"/>
    <w:rsid w:val="00D518DF"/>
    <w:pPr>
      <w:numPr>
        <w:numId w:val="98"/>
      </w:numPr>
    </w:pPr>
  </w:style>
  <w:style w:type="numbering" w:customStyle="1" w:styleId="79">
    <w:name w:val="Імпортований стиль 79"/>
    <w:rsid w:val="00D518DF"/>
    <w:pPr>
      <w:numPr>
        <w:numId w:val="99"/>
      </w:numPr>
    </w:pPr>
  </w:style>
  <w:style w:type="numbering" w:customStyle="1" w:styleId="80">
    <w:name w:val="Імпортований стиль 80"/>
    <w:rsid w:val="00D518DF"/>
    <w:pPr>
      <w:numPr>
        <w:numId w:val="100"/>
      </w:numPr>
    </w:pPr>
  </w:style>
  <w:style w:type="numbering" w:customStyle="1" w:styleId="81">
    <w:name w:val="Імпортований стиль 81"/>
    <w:rsid w:val="00D518DF"/>
    <w:pPr>
      <w:numPr>
        <w:numId w:val="101"/>
      </w:numPr>
    </w:pPr>
  </w:style>
  <w:style w:type="numbering" w:customStyle="1" w:styleId="82">
    <w:name w:val="Імпортований стиль 82"/>
    <w:rsid w:val="00D518DF"/>
    <w:pPr>
      <w:numPr>
        <w:numId w:val="102"/>
      </w:numPr>
    </w:pPr>
  </w:style>
  <w:style w:type="numbering" w:customStyle="1" w:styleId="83">
    <w:name w:val="Імпортований стиль 83"/>
    <w:rsid w:val="00D518DF"/>
    <w:pPr>
      <w:numPr>
        <w:numId w:val="103"/>
      </w:numPr>
    </w:pPr>
  </w:style>
  <w:style w:type="numbering" w:customStyle="1" w:styleId="84">
    <w:name w:val="Імпортований стиль 84"/>
    <w:rsid w:val="00D518DF"/>
    <w:pPr>
      <w:numPr>
        <w:numId w:val="104"/>
      </w:numPr>
    </w:pPr>
  </w:style>
  <w:style w:type="numbering" w:customStyle="1" w:styleId="85">
    <w:name w:val="Імпортований стиль 85"/>
    <w:rsid w:val="00D518DF"/>
    <w:pPr>
      <w:numPr>
        <w:numId w:val="105"/>
      </w:numPr>
    </w:pPr>
  </w:style>
  <w:style w:type="numbering" w:customStyle="1" w:styleId="86">
    <w:name w:val="Імпортований стиль 86"/>
    <w:rsid w:val="00D518DF"/>
    <w:pPr>
      <w:numPr>
        <w:numId w:val="106"/>
      </w:numPr>
    </w:pPr>
  </w:style>
  <w:style w:type="numbering" w:customStyle="1" w:styleId="87">
    <w:name w:val="Імпортований стиль 87"/>
    <w:rsid w:val="00D518DF"/>
    <w:pPr>
      <w:numPr>
        <w:numId w:val="107"/>
      </w:numPr>
    </w:pPr>
  </w:style>
  <w:style w:type="numbering" w:customStyle="1" w:styleId="88">
    <w:name w:val="Імпортований стиль 88"/>
    <w:rsid w:val="00D518DF"/>
    <w:pPr>
      <w:numPr>
        <w:numId w:val="108"/>
      </w:numPr>
    </w:pPr>
  </w:style>
  <w:style w:type="numbering" w:customStyle="1" w:styleId="89">
    <w:name w:val="Імпортований стиль 89"/>
    <w:rsid w:val="00D518DF"/>
    <w:pPr>
      <w:numPr>
        <w:numId w:val="109"/>
      </w:numPr>
    </w:pPr>
  </w:style>
  <w:style w:type="numbering" w:customStyle="1" w:styleId="90">
    <w:name w:val="Імпортований стиль 90"/>
    <w:rsid w:val="00D518DF"/>
    <w:pPr>
      <w:numPr>
        <w:numId w:val="110"/>
      </w:numPr>
    </w:pPr>
  </w:style>
  <w:style w:type="paragraph" w:styleId="afff2">
    <w:name w:val="Document Map"/>
    <w:basedOn w:val="a6"/>
    <w:link w:val="afff3"/>
    <w:uiPriority w:val="99"/>
    <w:semiHidden/>
    <w:unhideWhenUsed/>
    <w:rsid w:val="00D518DF"/>
    <w:rPr>
      <w:rFonts w:ascii="Tahoma" w:hAnsi="Tahoma" w:cs="Tahoma"/>
      <w:sz w:val="16"/>
      <w:szCs w:val="16"/>
    </w:rPr>
  </w:style>
  <w:style w:type="character" w:customStyle="1" w:styleId="afff3">
    <w:name w:val="Схема документа Знак"/>
    <w:link w:val="afff2"/>
    <w:uiPriority w:val="99"/>
    <w:semiHidden/>
    <w:rsid w:val="00D518DF"/>
    <w:rPr>
      <w:rFonts w:ascii="Tahoma" w:hAnsi="Tahoma" w:cs="Tahoma"/>
      <w:sz w:val="16"/>
      <w:szCs w:val="16"/>
    </w:rPr>
  </w:style>
  <w:style w:type="character" w:customStyle="1" w:styleId="6b">
    <w:name w:val="Заголовок 6 Знак"/>
    <w:link w:val="6a"/>
    <w:uiPriority w:val="9"/>
    <w:rsid w:val="001E28F2"/>
    <w:rPr>
      <w:rFonts w:ascii="Calibri Light" w:eastAsia="Times New Roman" w:hAnsi="Calibri Light" w:cs="Times New Roman"/>
      <w:i/>
      <w:iCs/>
      <w:color w:val="1F4D78"/>
      <w:sz w:val="28"/>
    </w:rPr>
  </w:style>
  <w:style w:type="paragraph" w:customStyle="1" w:styleId="-11">
    <w:name w:val="Цветной список - Акцент 11"/>
    <w:basedOn w:val="a6"/>
    <w:uiPriority w:val="34"/>
    <w:qFormat/>
    <w:rsid w:val="001E28F2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  <w:lang w:val="en-US"/>
    </w:rPr>
  </w:style>
  <w:style w:type="paragraph" w:customStyle="1" w:styleId="xl63">
    <w:name w:val="xl63"/>
    <w:basedOn w:val="a6"/>
    <w:rsid w:val="00043DEB"/>
    <w:pP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4">
    <w:name w:val="xl64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5">
    <w:name w:val="xl65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b/>
      <w:bCs/>
      <w:sz w:val="26"/>
      <w:szCs w:val="26"/>
      <w:lang w:eastAsia="ru-RU"/>
    </w:rPr>
  </w:style>
  <w:style w:type="paragraph" w:customStyle="1" w:styleId="xl66">
    <w:name w:val="xl66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7">
    <w:name w:val="xl67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paragraph" w:customStyle="1" w:styleId="1f8">
    <w:name w:val="Обычный1"/>
    <w:rsid w:val="000B13DA"/>
    <w:pPr>
      <w:spacing w:after="200" w:line="276" w:lineRule="auto"/>
    </w:pPr>
    <w:rPr>
      <w:rFonts w:cs="Calibri"/>
      <w:color w:val="000000"/>
      <w:sz w:val="22"/>
      <w:szCs w:val="22"/>
    </w:rPr>
  </w:style>
  <w:style w:type="paragraph" w:styleId="afff4">
    <w:name w:val="Title"/>
    <w:basedOn w:val="a6"/>
    <w:next w:val="a6"/>
    <w:link w:val="afff5"/>
    <w:uiPriority w:val="10"/>
    <w:qFormat/>
    <w:rsid w:val="000B13DA"/>
    <w:pPr>
      <w:pBdr>
        <w:bottom w:val="single" w:sz="8" w:space="4" w:color="5B9BD5"/>
      </w:pBdr>
      <w:suppressAutoHyphens w:val="0"/>
      <w:spacing w:after="300"/>
      <w:ind w:firstLine="0"/>
      <w:contextualSpacing/>
      <w:jc w:val="left"/>
    </w:pPr>
    <w:rPr>
      <w:rFonts w:ascii="Calibri Light" w:eastAsia="Times New Roman" w:hAnsi="Calibri Light"/>
      <w:color w:val="323E4F"/>
      <w:spacing w:val="5"/>
      <w:kern w:val="28"/>
      <w:sz w:val="52"/>
      <w:szCs w:val="52"/>
      <w:lang w:eastAsia="ru-RU"/>
    </w:rPr>
  </w:style>
  <w:style w:type="character" w:customStyle="1" w:styleId="afff5">
    <w:name w:val="Название Знак"/>
    <w:link w:val="afff4"/>
    <w:uiPriority w:val="10"/>
    <w:rsid w:val="000B13DA"/>
    <w:rPr>
      <w:rFonts w:ascii="Calibri Light" w:eastAsia="Times New Roman" w:hAnsi="Calibri Light" w:cs="Times New Roman"/>
      <w:color w:val="323E4F"/>
      <w:spacing w:val="5"/>
      <w:kern w:val="28"/>
      <w:sz w:val="52"/>
      <w:szCs w:val="52"/>
      <w:lang w:eastAsia="ru-RU"/>
    </w:rPr>
  </w:style>
  <w:style w:type="paragraph" w:styleId="afff6">
    <w:name w:val="Subtitle"/>
    <w:basedOn w:val="a6"/>
    <w:next w:val="a6"/>
    <w:link w:val="afff7"/>
    <w:uiPriority w:val="11"/>
    <w:qFormat/>
    <w:rsid w:val="000B13DA"/>
    <w:pPr>
      <w:numPr>
        <w:ilvl w:val="1"/>
      </w:numPr>
      <w:suppressAutoHyphens w:val="0"/>
      <w:spacing w:after="200" w:line="276" w:lineRule="auto"/>
      <w:ind w:firstLine="709"/>
      <w:jc w:val="left"/>
    </w:pPr>
    <w:rPr>
      <w:rFonts w:ascii="Calibri Light" w:eastAsia="Times New Roman" w:hAnsi="Calibri Light"/>
      <w:i/>
      <w:iCs/>
      <w:color w:val="5B9BD5"/>
      <w:spacing w:val="15"/>
      <w:sz w:val="24"/>
      <w:szCs w:val="24"/>
      <w:lang w:eastAsia="ru-RU"/>
    </w:rPr>
  </w:style>
  <w:style w:type="character" w:customStyle="1" w:styleId="afff7">
    <w:name w:val="Подзаголовок Знак"/>
    <w:link w:val="afff6"/>
    <w:uiPriority w:val="11"/>
    <w:rsid w:val="000B13DA"/>
    <w:rPr>
      <w:rFonts w:ascii="Calibri Light" w:eastAsia="Times New Roman" w:hAnsi="Calibri Light" w:cs="Times New Roman"/>
      <w:i/>
      <w:iCs/>
      <w:color w:val="5B9BD5"/>
      <w:spacing w:val="15"/>
      <w:sz w:val="24"/>
      <w:szCs w:val="24"/>
      <w:lang w:eastAsia="ru-RU"/>
    </w:rPr>
  </w:style>
  <w:style w:type="table" w:customStyle="1" w:styleId="2f2">
    <w:name w:val="2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1f9">
    <w:name w:val="1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afff8">
    <w:name w:val="Основной Знак"/>
    <w:link w:val="afff9"/>
    <w:uiPriority w:val="99"/>
    <w:locked/>
    <w:rsid w:val="008E5B6B"/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f9">
    <w:name w:val="Основной"/>
    <w:basedOn w:val="a6"/>
    <w:link w:val="afff8"/>
    <w:uiPriority w:val="99"/>
    <w:rsid w:val="008E5B6B"/>
    <w:pPr>
      <w:suppressAutoHyphens w:val="0"/>
      <w:autoSpaceDE w:val="0"/>
      <w:autoSpaceDN w:val="0"/>
      <w:adjustRightInd w:val="0"/>
      <w:spacing w:line="214" w:lineRule="atLeast"/>
      <w:ind w:firstLine="283"/>
    </w:pPr>
    <w:rPr>
      <w:rFonts w:ascii="NewtonCSanPin" w:eastAsia="Times New Roman" w:hAnsi="NewtonCSanPin"/>
      <w:color w:val="000000"/>
      <w:sz w:val="21"/>
      <w:szCs w:val="21"/>
    </w:rPr>
  </w:style>
  <w:style w:type="character" w:customStyle="1" w:styleId="1fa">
    <w:name w:val="Стиль1 Знак"/>
    <w:link w:val="1fb"/>
    <w:locked/>
    <w:rsid w:val="008E5B6B"/>
    <w:rPr>
      <w:rFonts w:ascii="Times New Roman" w:hAnsi="Times New Roman" w:cs="Times New Roman"/>
      <w:sz w:val="28"/>
      <w:szCs w:val="28"/>
    </w:rPr>
  </w:style>
  <w:style w:type="paragraph" w:customStyle="1" w:styleId="1fb">
    <w:name w:val="Стиль1"/>
    <w:basedOn w:val="-310"/>
    <w:link w:val="1fa"/>
    <w:qFormat/>
    <w:rsid w:val="008E5B6B"/>
    <w:pPr>
      <w:ind w:left="0"/>
    </w:pPr>
    <w:rPr>
      <w:szCs w:val="28"/>
    </w:rPr>
  </w:style>
  <w:style w:type="character" w:customStyle="1" w:styleId="2f3">
    <w:name w:val="Стиль2 Знак"/>
    <w:link w:val="20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20">
    <w:name w:val="Стиль2"/>
    <w:basedOn w:val="-310"/>
    <w:link w:val="2f3"/>
    <w:uiPriority w:val="99"/>
    <w:qFormat/>
    <w:rsid w:val="008E5B6B"/>
    <w:pPr>
      <w:numPr>
        <w:numId w:val="111"/>
      </w:numPr>
      <w:ind w:left="0" w:firstLine="709"/>
    </w:pPr>
    <w:rPr>
      <w:szCs w:val="28"/>
    </w:rPr>
  </w:style>
  <w:style w:type="character" w:customStyle="1" w:styleId="3f2">
    <w:name w:val="Стиль3 Знак"/>
    <w:link w:val="3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3">
    <w:name w:val="Стиль3"/>
    <w:basedOn w:val="1fb"/>
    <w:link w:val="3f2"/>
    <w:uiPriority w:val="99"/>
    <w:qFormat/>
    <w:rsid w:val="008E5B6B"/>
    <w:pPr>
      <w:numPr>
        <w:numId w:val="112"/>
      </w:numPr>
      <w:ind w:left="0" w:firstLine="709"/>
    </w:pPr>
  </w:style>
  <w:style w:type="numbering" w:customStyle="1" w:styleId="6e">
    <w:name w:val="Нет списка6"/>
    <w:next w:val="a9"/>
    <w:uiPriority w:val="99"/>
    <w:semiHidden/>
    <w:unhideWhenUsed/>
    <w:rsid w:val="004755F7"/>
  </w:style>
  <w:style w:type="numbering" w:customStyle="1" w:styleId="121">
    <w:name w:val="Нет списка12"/>
    <w:next w:val="a9"/>
    <w:uiPriority w:val="99"/>
    <w:semiHidden/>
    <w:unhideWhenUsed/>
    <w:rsid w:val="004755F7"/>
  </w:style>
  <w:style w:type="character" w:customStyle="1" w:styleId="afffa">
    <w:name w:val="Сноска_"/>
    <w:link w:val="afffb"/>
    <w:rsid w:val="004755F7"/>
    <w:rPr>
      <w:rFonts w:ascii="Times New Roman" w:eastAsia="Times New Roman" w:hAnsi="Times New Roman" w:cs="Times New Roman"/>
      <w:color w:val="000000"/>
      <w:sz w:val="20"/>
      <w:szCs w:val="15"/>
      <w:shd w:val="clear" w:color="auto" w:fill="FFFFFF"/>
      <w:lang w:val="en-US" w:eastAsia="ru-RU"/>
    </w:rPr>
  </w:style>
  <w:style w:type="character" w:customStyle="1" w:styleId="afffc">
    <w:name w:val="Колонтитул_"/>
    <w:link w:val="afffd"/>
    <w:rsid w:val="004755F7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fffb">
    <w:name w:val="Сноска"/>
    <w:basedOn w:val="a6"/>
    <w:link w:val="afffa"/>
    <w:rsid w:val="004755F7"/>
    <w:pPr>
      <w:shd w:val="clear" w:color="auto" w:fill="FFFFFF"/>
      <w:suppressAutoHyphens w:val="0"/>
      <w:spacing w:line="187" w:lineRule="exact"/>
    </w:pPr>
    <w:rPr>
      <w:rFonts w:eastAsia="Times New Roman"/>
      <w:color w:val="000000"/>
      <w:sz w:val="20"/>
      <w:szCs w:val="15"/>
      <w:lang w:val="en-US" w:eastAsia="ru-RU"/>
    </w:rPr>
  </w:style>
  <w:style w:type="paragraph" w:customStyle="1" w:styleId="afffd">
    <w:name w:val="Колонтитул"/>
    <w:basedOn w:val="a6"/>
    <w:link w:val="afffc"/>
    <w:rsid w:val="004755F7"/>
    <w:pPr>
      <w:shd w:val="clear" w:color="auto" w:fill="FFFFFF"/>
      <w:suppressAutoHyphens w:val="0"/>
    </w:pPr>
    <w:rPr>
      <w:rFonts w:eastAsia="Times New Roman"/>
      <w:sz w:val="20"/>
      <w:szCs w:val="20"/>
    </w:rPr>
  </w:style>
  <w:style w:type="table" w:customStyle="1" w:styleId="8d">
    <w:name w:val="Сетка таблицы8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0">
    <w:name w:val="Сетка таблицы1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">
    <w:name w:val="Нет списка111"/>
    <w:next w:val="a9"/>
    <w:uiPriority w:val="99"/>
    <w:semiHidden/>
    <w:unhideWhenUsed/>
    <w:rsid w:val="004755F7"/>
  </w:style>
  <w:style w:type="character" w:customStyle="1" w:styleId="2f4">
    <w:name w:val="Основной текст (2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5">
    <w:name w:val="Основной текст (2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e">
    <w:name w:val="Основной текст_"/>
    <w:link w:val="7e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3">
    <w:name w:val="Основной текст (3)_"/>
    <w:link w:val="3f4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fc">
    <w:name w:val="Заголовок №1_"/>
    <w:link w:val="1fd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4f">
    <w:name w:val="Основной текст (4)_"/>
    <w:link w:val="4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7pt">
    <w:name w:val="Колонтитул + 7 pt"/>
    <w:uiPriority w:val="99"/>
    <w:rsid w:val="004755F7"/>
    <w:rPr>
      <w:rFonts w:ascii="Times New Roman" w:eastAsia="Times New Roman" w:hAnsi="Times New Roman" w:cs="Times New Roman"/>
      <w:spacing w:val="0"/>
      <w:sz w:val="14"/>
      <w:szCs w:val="14"/>
      <w:shd w:val="clear" w:color="auto" w:fill="FFFFFF"/>
    </w:rPr>
  </w:style>
  <w:style w:type="character" w:customStyle="1" w:styleId="1fe">
    <w:name w:val="Основной текст1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5f">
    <w:name w:val="Основной текст (5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5f0">
    <w:name w:val="Основной текст (5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6f">
    <w:name w:val="Основной текст (6)_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6f0">
    <w:name w:val="Основной текст (6)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2f6">
    <w:name w:val="Основной текст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8e">
    <w:name w:val="Основной текст (8)_"/>
    <w:link w:val="8f"/>
    <w:uiPriority w:val="99"/>
    <w:rsid w:val="004755F7"/>
    <w:rPr>
      <w:rFonts w:ascii="Arial" w:eastAsia="Arial" w:hAnsi="Arial" w:cs="Arial"/>
      <w:color w:val="000000"/>
      <w:sz w:val="21"/>
      <w:szCs w:val="21"/>
      <w:shd w:val="clear" w:color="auto" w:fill="FFFFFF"/>
      <w:lang w:val="en-US" w:eastAsia="ru-RU"/>
    </w:rPr>
  </w:style>
  <w:style w:type="character" w:customStyle="1" w:styleId="94">
    <w:name w:val="Основной текст (9)_"/>
    <w:link w:val="95"/>
    <w:uiPriority w:val="99"/>
    <w:rsid w:val="004755F7"/>
    <w:rPr>
      <w:rFonts w:ascii="Times New Roman" w:eastAsia="Times New Roman" w:hAnsi="Times New Roman" w:cs="Times New Roman"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7f">
    <w:name w:val="Основной текст (7)_"/>
    <w:link w:val="7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00">
    <w:name w:val="Основной текст (10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0pt">
    <w:name w:val="Основной текст (10) + 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9"/>
      <w:szCs w:val="29"/>
    </w:rPr>
  </w:style>
  <w:style w:type="character" w:customStyle="1" w:styleId="101">
    <w:name w:val="Основной текст (10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9pt0pt">
    <w:name w:val="Основной текст (10) + 9 pt;Курсив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affff">
    <w:name w:val="Подпись к таблице_"/>
    <w:link w:val="afff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22">
    <w:name w:val="Основной текст (12)_"/>
    <w:link w:val="123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23pt">
    <w:name w:val="Основной текст (12) + Интервал 3 pt"/>
    <w:uiPriority w:val="99"/>
    <w:rsid w:val="004755F7"/>
    <w:rPr>
      <w:rFonts w:ascii="Times New Roman" w:eastAsia="Times New Roman" w:hAnsi="Times New Roman" w:cs="Times New Roman"/>
      <w:spacing w:val="60"/>
      <w:sz w:val="23"/>
      <w:szCs w:val="23"/>
      <w:shd w:val="clear" w:color="auto" w:fill="FFFFFF"/>
    </w:rPr>
  </w:style>
  <w:style w:type="character" w:customStyle="1" w:styleId="3f5">
    <w:name w:val="Основной текст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pt">
    <w:name w:val="Основной текст + Интервал 1 pt"/>
    <w:uiPriority w:val="99"/>
    <w:rsid w:val="004755F7"/>
    <w:rPr>
      <w:rFonts w:ascii="Times New Roman" w:eastAsia="Times New Roman" w:hAnsi="Times New Roman" w:cs="Times New Roman"/>
      <w:spacing w:val="30"/>
      <w:sz w:val="18"/>
      <w:szCs w:val="18"/>
      <w:shd w:val="clear" w:color="auto" w:fill="FFFFFF"/>
    </w:rPr>
  </w:style>
  <w:style w:type="character" w:customStyle="1" w:styleId="113">
    <w:name w:val="Основной текст (11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7">
    <w:name w:val="Заголовок №2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7f1">
    <w:name w:val="Основной текст (7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8pt">
    <w:name w:val="Основной текст + 8 pt;Полужирный"/>
    <w:uiPriority w:val="99"/>
    <w:rsid w:val="004755F7"/>
    <w:rPr>
      <w:rFonts w:ascii="Times New Roman" w:eastAsia="Times New Roman" w:hAnsi="Times New Roman" w:cs="Times New Roman"/>
      <w:b/>
      <w:bCs/>
      <w:sz w:val="16"/>
      <w:szCs w:val="16"/>
      <w:shd w:val="clear" w:color="auto" w:fill="FFFFFF"/>
    </w:rPr>
  </w:style>
  <w:style w:type="character" w:customStyle="1" w:styleId="affff1">
    <w:name w:val="Основной текст + Полужирный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character" w:customStyle="1" w:styleId="affff2">
    <w:name w:val="Подпись к картинке_"/>
    <w:link w:val="affff3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14">
    <w:name w:val="Основной текст (11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affff4">
    <w:name w:val="Оглавление_"/>
    <w:link w:val="affff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1">
    <w:name w:val="Основной текст (13)_"/>
    <w:link w:val="132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4f1">
    <w:name w:val="Основной текст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0">
    <w:name w:val="Основной текст (14)_"/>
    <w:link w:val="141"/>
    <w:uiPriority w:val="99"/>
    <w:rsid w:val="004755F7"/>
    <w:rPr>
      <w:rFonts w:ascii="Times New Roman" w:eastAsia="Times New Roman" w:hAnsi="Times New Roman" w:cs="Times New Roman"/>
      <w:color w:val="000000"/>
      <w:sz w:val="14"/>
      <w:szCs w:val="14"/>
      <w:shd w:val="clear" w:color="auto" w:fill="FFFFFF"/>
      <w:lang w:val="en-US" w:eastAsia="ru-RU"/>
    </w:rPr>
  </w:style>
  <w:style w:type="character" w:customStyle="1" w:styleId="9pt">
    <w:name w:val="Колонтитул + 9 pt;Полужирный"/>
    <w:uiPriority w:val="99"/>
    <w:rsid w:val="004755F7"/>
    <w:rPr>
      <w:rFonts w:ascii="Times New Roman" w:eastAsia="Times New Roman" w:hAnsi="Times New Roman" w:cs="Times New Roman"/>
      <w:b/>
      <w:bCs/>
      <w:spacing w:val="0"/>
      <w:sz w:val="18"/>
      <w:szCs w:val="18"/>
      <w:shd w:val="clear" w:color="auto" w:fill="FFFFFF"/>
    </w:rPr>
  </w:style>
  <w:style w:type="character" w:customStyle="1" w:styleId="150">
    <w:name w:val="Основной текст (15)_"/>
    <w:link w:val="1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affff6">
    <w:name w:val="Основной текст + Курсив"/>
    <w:uiPriority w:val="99"/>
    <w:rsid w:val="004755F7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character" w:customStyle="1" w:styleId="160">
    <w:name w:val="Основной текст (16)_"/>
    <w:link w:val="16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70">
    <w:name w:val="Основной текст (17)_"/>
    <w:link w:val="171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80">
    <w:name w:val="Основной текст (18)_"/>
    <w:link w:val="18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90">
    <w:name w:val="Основной текст (19)_"/>
    <w:link w:val="19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f1">
    <w:name w:val="Основной текст5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71pt">
    <w:name w:val="Основной текст (7) + Интервал 1 pt"/>
    <w:uiPriority w:val="99"/>
    <w:rsid w:val="004755F7"/>
    <w:rPr>
      <w:rFonts w:ascii="Times New Roman" w:eastAsia="Times New Roman" w:hAnsi="Times New Roman" w:cs="Times New Roman"/>
      <w:color w:val="000000"/>
      <w:spacing w:val="20"/>
      <w:sz w:val="18"/>
      <w:szCs w:val="18"/>
      <w:shd w:val="clear" w:color="auto" w:fill="FFFFFF"/>
      <w:lang w:val="en-US" w:eastAsia="ru-RU"/>
    </w:rPr>
  </w:style>
  <w:style w:type="character" w:customStyle="1" w:styleId="2f8">
    <w:name w:val="Заголовок №2 + Не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</w:rPr>
  </w:style>
  <w:style w:type="character" w:customStyle="1" w:styleId="2f9">
    <w:name w:val="Заголовок №2 + Не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74pt">
    <w:name w:val="Основной текст (7) + 4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8"/>
      <w:szCs w:val="8"/>
      <w:shd w:val="clear" w:color="auto" w:fill="FFFFFF"/>
      <w:lang w:val="en-US" w:eastAsia="ru-RU"/>
    </w:rPr>
  </w:style>
  <w:style w:type="character" w:customStyle="1" w:styleId="2fa">
    <w:name w:val="Подпись к таблице (2)_"/>
    <w:link w:val="2fb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9pt0">
    <w:name w:val="Колонтитул + 9 pt;Курсив"/>
    <w:uiPriority w:val="99"/>
    <w:rsid w:val="004755F7"/>
    <w:rPr>
      <w:rFonts w:ascii="Times New Roman" w:eastAsia="Times New Roman" w:hAnsi="Times New Roman" w:cs="Times New Roman"/>
      <w:i/>
      <w:iCs/>
      <w:spacing w:val="0"/>
      <w:sz w:val="18"/>
      <w:szCs w:val="18"/>
      <w:shd w:val="clear" w:color="auto" w:fill="FFFFFF"/>
    </w:rPr>
  </w:style>
  <w:style w:type="character" w:customStyle="1" w:styleId="6f1">
    <w:name w:val="Основной текст6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2fc">
    <w:name w:val="Заголовок №2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7f2">
    <w:name w:val="Основной текст (7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7e">
    <w:name w:val="Основной текст7"/>
    <w:basedOn w:val="a6"/>
    <w:link w:val="afffe"/>
    <w:uiPriority w:val="99"/>
    <w:rsid w:val="004755F7"/>
    <w:pPr>
      <w:shd w:val="clear" w:color="auto" w:fill="FFFFFF"/>
      <w:suppressAutoHyphens w:val="0"/>
      <w:spacing w:before="480" w:after="780" w:line="0" w:lineRule="atLeast"/>
      <w:ind w:hanging="300"/>
      <w:jc w:val="center"/>
    </w:pPr>
    <w:rPr>
      <w:rFonts w:eastAsia="Times New Roman"/>
      <w:sz w:val="18"/>
      <w:szCs w:val="18"/>
    </w:rPr>
  </w:style>
  <w:style w:type="paragraph" w:customStyle="1" w:styleId="3f4">
    <w:name w:val="Основной текст (3)"/>
    <w:basedOn w:val="a6"/>
    <w:link w:val="3f3"/>
    <w:uiPriority w:val="99"/>
    <w:rsid w:val="004755F7"/>
    <w:pPr>
      <w:shd w:val="clear" w:color="auto" w:fill="FFFFFF"/>
      <w:suppressAutoHyphens w:val="0"/>
      <w:spacing w:before="780" w:line="283" w:lineRule="exact"/>
      <w:jc w:val="center"/>
    </w:pPr>
    <w:rPr>
      <w:rFonts w:eastAsia="Times New Roman"/>
      <w:sz w:val="23"/>
      <w:szCs w:val="23"/>
    </w:rPr>
  </w:style>
  <w:style w:type="paragraph" w:customStyle="1" w:styleId="1fd">
    <w:name w:val="Заголовок №1"/>
    <w:basedOn w:val="a6"/>
    <w:link w:val="1fc"/>
    <w:uiPriority w:val="99"/>
    <w:rsid w:val="004755F7"/>
    <w:pPr>
      <w:shd w:val="clear" w:color="auto" w:fill="FFFFFF"/>
      <w:suppressAutoHyphens w:val="0"/>
      <w:spacing w:line="283" w:lineRule="exact"/>
      <w:jc w:val="center"/>
      <w:outlineLvl w:val="0"/>
    </w:pPr>
    <w:rPr>
      <w:rFonts w:eastAsia="Times New Roman"/>
      <w:sz w:val="23"/>
      <w:szCs w:val="23"/>
    </w:rPr>
  </w:style>
  <w:style w:type="paragraph" w:customStyle="1" w:styleId="4f0">
    <w:name w:val="Основной текст (4)"/>
    <w:basedOn w:val="a6"/>
    <w:link w:val="4f"/>
    <w:uiPriority w:val="99"/>
    <w:rsid w:val="004755F7"/>
    <w:pPr>
      <w:shd w:val="clear" w:color="auto" w:fill="FFFFFF"/>
      <w:suppressAutoHyphens w:val="0"/>
      <w:spacing w:after="300" w:line="0" w:lineRule="atLeast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8f">
    <w:name w:val="Основной текст (8)"/>
    <w:basedOn w:val="a6"/>
    <w:link w:val="8e"/>
    <w:uiPriority w:val="99"/>
    <w:rsid w:val="004755F7"/>
    <w:pPr>
      <w:shd w:val="clear" w:color="auto" w:fill="FFFFFF"/>
      <w:suppressAutoHyphens w:val="0"/>
      <w:spacing w:line="0" w:lineRule="atLeast"/>
    </w:pPr>
    <w:rPr>
      <w:rFonts w:ascii="Arial" w:eastAsia="Arial" w:hAnsi="Arial" w:cs="Arial"/>
      <w:color w:val="000000"/>
      <w:sz w:val="21"/>
      <w:szCs w:val="21"/>
      <w:lang w:val="en-US" w:eastAsia="ru-RU"/>
    </w:rPr>
  </w:style>
  <w:style w:type="paragraph" w:customStyle="1" w:styleId="95">
    <w:name w:val="Основной текст (9)"/>
    <w:basedOn w:val="a6"/>
    <w:link w:val="94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20"/>
      <w:szCs w:val="20"/>
      <w:lang w:val="en-US" w:eastAsia="ru-RU"/>
    </w:rPr>
  </w:style>
  <w:style w:type="paragraph" w:customStyle="1" w:styleId="7f0">
    <w:name w:val="Основной текст (7)"/>
    <w:basedOn w:val="a6"/>
    <w:link w:val="7f"/>
    <w:uiPriority w:val="99"/>
    <w:rsid w:val="004755F7"/>
    <w:pPr>
      <w:shd w:val="clear" w:color="auto" w:fill="FFFFFF"/>
      <w:suppressAutoHyphens w:val="0"/>
      <w:spacing w:line="0" w:lineRule="atLeast"/>
      <w:ind w:hanging="420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0">
    <w:name w:val="Подпись к таблице"/>
    <w:basedOn w:val="a6"/>
    <w:link w:val="affff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23">
    <w:name w:val="Основной текст (12)"/>
    <w:basedOn w:val="a6"/>
    <w:link w:val="12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23"/>
      <w:szCs w:val="23"/>
    </w:rPr>
  </w:style>
  <w:style w:type="paragraph" w:customStyle="1" w:styleId="affff3">
    <w:name w:val="Подпись к картинке"/>
    <w:basedOn w:val="a6"/>
    <w:link w:val="affff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5">
    <w:name w:val="Оглавление"/>
    <w:basedOn w:val="a6"/>
    <w:link w:val="affff4"/>
    <w:uiPriority w:val="99"/>
    <w:rsid w:val="004755F7"/>
    <w:pPr>
      <w:shd w:val="clear" w:color="auto" w:fill="FFFFFF"/>
      <w:suppressAutoHyphens w:val="0"/>
      <w:spacing w:line="240" w:lineRule="exact"/>
    </w:pPr>
    <w:rPr>
      <w:rFonts w:eastAsia="Times New Roman"/>
      <w:sz w:val="18"/>
      <w:szCs w:val="18"/>
    </w:rPr>
  </w:style>
  <w:style w:type="paragraph" w:customStyle="1" w:styleId="132">
    <w:name w:val="Основной текст (13)"/>
    <w:basedOn w:val="a6"/>
    <w:link w:val="13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41">
    <w:name w:val="Основной текст (14)"/>
    <w:basedOn w:val="a6"/>
    <w:link w:val="140"/>
    <w:uiPriority w:val="99"/>
    <w:rsid w:val="004755F7"/>
    <w:pPr>
      <w:shd w:val="clear" w:color="auto" w:fill="FFFFFF"/>
      <w:suppressAutoHyphens w:val="0"/>
      <w:spacing w:after="120" w:line="0" w:lineRule="atLeast"/>
    </w:pPr>
    <w:rPr>
      <w:rFonts w:eastAsia="Times New Roman"/>
      <w:color w:val="000000"/>
      <w:sz w:val="14"/>
      <w:szCs w:val="14"/>
      <w:lang w:val="en-US" w:eastAsia="ru-RU"/>
    </w:rPr>
  </w:style>
  <w:style w:type="paragraph" w:customStyle="1" w:styleId="151">
    <w:name w:val="Основной текст (15)"/>
    <w:basedOn w:val="a6"/>
    <w:link w:val="1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61">
    <w:name w:val="Основной текст (16)"/>
    <w:basedOn w:val="a6"/>
    <w:link w:val="16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71">
    <w:name w:val="Основной текст (17)"/>
    <w:basedOn w:val="a6"/>
    <w:link w:val="17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7"/>
      <w:szCs w:val="17"/>
    </w:rPr>
  </w:style>
  <w:style w:type="paragraph" w:customStyle="1" w:styleId="181">
    <w:name w:val="Основной текст (18)"/>
    <w:basedOn w:val="a6"/>
    <w:link w:val="18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91">
    <w:name w:val="Основной текст (19)"/>
    <w:basedOn w:val="a6"/>
    <w:link w:val="190"/>
    <w:uiPriority w:val="99"/>
    <w:rsid w:val="004755F7"/>
    <w:pPr>
      <w:shd w:val="clear" w:color="auto" w:fill="FFFFFF"/>
      <w:suppressAutoHyphens w:val="0"/>
      <w:spacing w:after="600" w:line="0" w:lineRule="atLeast"/>
    </w:pPr>
    <w:rPr>
      <w:rFonts w:eastAsia="Times New Roman"/>
      <w:sz w:val="18"/>
      <w:szCs w:val="18"/>
    </w:rPr>
  </w:style>
  <w:style w:type="paragraph" w:customStyle="1" w:styleId="2fb">
    <w:name w:val="Подпись к таблице (2)"/>
    <w:basedOn w:val="a6"/>
    <w:link w:val="2fa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character" w:customStyle="1" w:styleId="8TimesNewRoman9pt">
    <w:name w:val="Основной текст (8) + Times New Roman;9 pt"/>
    <w:uiPriority w:val="99"/>
    <w:rsid w:val="004755F7"/>
    <w:rPr>
      <w:rFonts w:ascii="Times New Roman" w:eastAsia="Times New Roman" w:hAnsi="Times New Roman" w:cs="Times New Roman"/>
      <w:color w:val="000000"/>
      <w:spacing w:val="0"/>
      <w:sz w:val="18"/>
      <w:szCs w:val="18"/>
      <w:shd w:val="clear" w:color="auto" w:fill="FFFFFF"/>
      <w:lang w:val="en-US" w:eastAsia="ru-RU"/>
    </w:rPr>
  </w:style>
  <w:style w:type="numbering" w:customStyle="1" w:styleId="221">
    <w:name w:val="Нет списка22"/>
    <w:next w:val="a9"/>
    <w:uiPriority w:val="99"/>
    <w:semiHidden/>
    <w:unhideWhenUsed/>
    <w:rsid w:val="004755F7"/>
  </w:style>
  <w:style w:type="character" w:customStyle="1" w:styleId="3f6">
    <w:name w:val="Заголовок №3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3f7">
    <w:name w:val="Заголовок №3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rialUnicodeMS45pt1pt">
    <w:name w:val="Колонтитул + Arial Unicode MS;4;5 pt;Курсив;Интервал 1 pt"/>
    <w:uiPriority w:val="99"/>
    <w:rsid w:val="004755F7"/>
    <w:rPr>
      <w:rFonts w:ascii="Arial Unicode MS" w:eastAsia="Arial Unicode MS" w:hAnsi="Arial Unicode MS" w:cs="Arial Unicode MS"/>
      <w:i/>
      <w:iCs/>
      <w:spacing w:val="20"/>
      <w:w w:val="100"/>
      <w:sz w:val="9"/>
      <w:szCs w:val="9"/>
      <w:shd w:val="clear" w:color="auto" w:fill="FFFFFF"/>
    </w:rPr>
  </w:style>
  <w:style w:type="character" w:customStyle="1" w:styleId="5f2">
    <w:name w:val="Заголовок №5_"/>
    <w:link w:val="5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4f2">
    <w:name w:val="Заголовок №4_"/>
    <w:link w:val="4f3"/>
    <w:uiPriority w:val="99"/>
    <w:rsid w:val="004755F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8">
    <w:name w:val="Подпись к таблице (3)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</w:rPr>
  </w:style>
  <w:style w:type="character" w:customStyle="1" w:styleId="3TimesNewRoman9pt">
    <w:name w:val="Подпись к таблице (3) + Times New Roman;9 pt;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3f9">
    <w:name w:val="Подпись к таблице (3)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  <w:u w:val="single"/>
    </w:rPr>
  </w:style>
  <w:style w:type="character" w:customStyle="1" w:styleId="3TimesNewRoman105pt4pt">
    <w:name w:val="Подпись к таблице (3) + Times New Roman;10;5 pt;Полужирный;Не курсив;Интервал 4 pt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90"/>
      <w:sz w:val="21"/>
      <w:szCs w:val="21"/>
    </w:rPr>
  </w:style>
  <w:style w:type="character" w:customStyle="1" w:styleId="6TimesNewRoman115pt0pt100">
    <w:name w:val="Основной текст (6) + Times New Roman;11;5 pt;Интервал 0 pt;Масштаб 100%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w w:val="100"/>
      <w:sz w:val="23"/>
      <w:szCs w:val="23"/>
    </w:rPr>
  </w:style>
  <w:style w:type="character" w:customStyle="1" w:styleId="8f0">
    <w:name w:val="Основной текст (8) + 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21pt">
    <w:name w:val="Основной текст + 21 pt"/>
    <w:uiPriority w:val="99"/>
    <w:rsid w:val="004755F7"/>
    <w:rPr>
      <w:rFonts w:ascii="Times New Roman" w:eastAsia="Times New Roman" w:hAnsi="Times New Roman" w:cs="Times New Roman"/>
      <w:sz w:val="42"/>
      <w:szCs w:val="42"/>
      <w:shd w:val="clear" w:color="auto" w:fill="FFFFFF"/>
    </w:rPr>
  </w:style>
  <w:style w:type="character" w:customStyle="1" w:styleId="8f1">
    <w:name w:val="Основной текст (8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11ArialUnicodeMS7pt">
    <w:name w:val="Основной текст (11) + Arial Unicode MS;7 pt;Не курсив"/>
    <w:uiPriority w:val="99"/>
    <w:rsid w:val="004755F7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spacing w:val="0"/>
      <w:sz w:val="14"/>
      <w:szCs w:val="14"/>
    </w:rPr>
  </w:style>
  <w:style w:type="character" w:customStyle="1" w:styleId="ArialUnicodeMS75pt">
    <w:name w:val="Основной текст + Arial Unicode MS;7;5 pt"/>
    <w:uiPriority w:val="99"/>
    <w:rsid w:val="004755F7"/>
    <w:rPr>
      <w:rFonts w:ascii="Arial Unicode MS" w:eastAsia="Arial Unicode MS" w:hAnsi="Arial Unicode MS" w:cs="Arial Unicode MS"/>
      <w:sz w:val="15"/>
      <w:szCs w:val="15"/>
      <w:shd w:val="clear" w:color="auto" w:fill="FFFFFF"/>
    </w:rPr>
  </w:style>
  <w:style w:type="character" w:customStyle="1" w:styleId="15TimesNewRoman9pt1pt">
    <w:name w:val="Основной текст (15) + Times New Roman;9 pt;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55pt1pt">
    <w:name w:val="Основной текст + 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ArialUnicodeMS6pt0pt">
    <w:name w:val="Основной текст + Arial Unicode MS;6 pt;Интервал 0 pt"/>
    <w:uiPriority w:val="99"/>
    <w:rsid w:val="004755F7"/>
    <w:rPr>
      <w:rFonts w:ascii="Arial Unicode MS" w:eastAsia="Arial Unicode MS" w:hAnsi="Arial Unicode MS" w:cs="Arial Unicode MS"/>
      <w:spacing w:val="10"/>
      <w:sz w:val="12"/>
      <w:szCs w:val="12"/>
      <w:shd w:val="clear" w:color="auto" w:fill="FFFFFF"/>
    </w:rPr>
  </w:style>
  <w:style w:type="character" w:customStyle="1" w:styleId="15TimesNewRoman55pt1pt">
    <w:name w:val="Основной текст (15) + Times New Roman;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156pt0pt">
    <w:name w:val="Основной текст (15) + 6 pt;Интервал 0 pt"/>
    <w:uiPriority w:val="99"/>
    <w:rsid w:val="004755F7"/>
    <w:rPr>
      <w:rFonts w:ascii="Times New Roman" w:eastAsia="Times New Roman" w:hAnsi="Times New Roman" w:cs="Times New Roman"/>
      <w:spacing w:val="10"/>
      <w:sz w:val="12"/>
      <w:szCs w:val="12"/>
      <w:shd w:val="clear" w:color="auto" w:fill="FFFFFF"/>
    </w:rPr>
  </w:style>
  <w:style w:type="paragraph" w:customStyle="1" w:styleId="8f2">
    <w:name w:val="Основной текст8"/>
    <w:basedOn w:val="a6"/>
    <w:uiPriority w:val="99"/>
    <w:rsid w:val="004755F7"/>
    <w:pPr>
      <w:shd w:val="clear" w:color="auto" w:fill="FFFFFF"/>
      <w:suppressAutoHyphens w:val="0"/>
      <w:spacing w:before="480" w:after="780" w:line="0" w:lineRule="atLeast"/>
      <w:ind w:hanging="2940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5f3">
    <w:name w:val="Заголовок №5"/>
    <w:basedOn w:val="a6"/>
    <w:link w:val="5f2"/>
    <w:uiPriority w:val="99"/>
    <w:rsid w:val="004755F7"/>
    <w:pPr>
      <w:shd w:val="clear" w:color="auto" w:fill="FFFFFF"/>
      <w:suppressAutoHyphens w:val="0"/>
      <w:spacing w:after="360" w:line="514" w:lineRule="exact"/>
      <w:jc w:val="center"/>
      <w:outlineLvl w:val="4"/>
    </w:pPr>
    <w:rPr>
      <w:rFonts w:eastAsia="Times New Roman"/>
      <w:sz w:val="18"/>
      <w:szCs w:val="18"/>
    </w:rPr>
  </w:style>
  <w:style w:type="paragraph" w:customStyle="1" w:styleId="4f3">
    <w:name w:val="Заголовок №4"/>
    <w:basedOn w:val="a6"/>
    <w:link w:val="4f2"/>
    <w:uiPriority w:val="99"/>
    <w:rsid w:val="004755F7"/>
    <w:pPr>
      <w:shd w:val="clear" w:color="auto" w:fill="FFFFFF"/>
      <w:suppressAutoHyphens w:val="0"/>
      <w:spacing w:line="250" w:lineRule="exact"/>
      <w:jc w:val="center"/>
      <w:outlineLvl w:val="3"/>
    </w:pPr>
    <w:rPr>
      <w:rFonts w:eastAsia="Times New Roman"/>
      <w:sz w:val="21"/>
      <w:szCs w:val="21"/>
    </w:rPr>
  </w:style>
  <w:style w:type="table" w:customStyle="1" w:styleId="230">
    <w:name w:val="Сетка таблицы2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1">
    <w:name w:val="Нет списка32"/>
    <w:next w:val="a9"/>
    <w:uiPriority w:val="99"/>
    <w:semiHidden/>
    <w:unhideWhenUsed/>
    <w:rsid w:val="004755F7"/>
  </w:style>
  <w:style w:type="character" w:customStyle="1" w:styleId="affff7">
    <w:name w:val="Основной текст +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character" w:customStyle="1" w:styleId="74pt0">
    <w:name w:val="Основной текст (7) + Интервал 4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80"/>
      <w:sz w:val="21"/>
      <w:szCs w:val="21"/>
      <w:shd w:val="clear" w:color="auto" w:fill="FFFFFF"/>
      <w:lang w:val="en-US" w:eastAsia="ru-RU"/>
    </w:rPr>
  </w:style>
  <w:style w:type="character" w:customStyle="1" w:styleId="Tahoma85pt0pt">
    <w:name w:val="Основной текст + Tahoma;8;5 pt;Полужирный;Интервал 0 pt"/>
    <w:uiPriority w:val="99"/>
    <w:rsid w:val="004755F7"/>
    <w:rPr>
      <w:rFonts w:ascii="Tahoma" w:eastAsia="Tahoma" w:hAnsi="Tahoma" w:cs="Tahoma"/>
      <w:b/>
      <w:bCs/>
      <w:spacing w:val="10"/>
      <w:sz w:val="17"/>
      <w:szCs w:val="17"/>
      <w:shd w:val="clear" w:color="auto" w:fill="FFFFFF"/>
    </w:rPr>
  </w:style>
  <w:style w:type="character" w:customStyle="1" w:styleId="520">
    <w:name w:val="Заголовок №5 (2)_"/>
    <w:link w:val="5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Tahoma85pt0pt">
    <w:name w:val="Основной текст (2) + Tahoma;8;5 pt;Интервал 0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10"/>
      <w:sz w:val="17"/>
      <w:szCs w:val="17"/>
      <w:shd w:val="clear" w:color="auto" w:fill="FFFFFF"/>
    </w:rPr>
  </w:style>
  <w:style w:type="character" w:customStyle="1" w:styleId="ArialNarrow6pt">
    <w:name w:val="Основной текст + Arial Narrow;6 pt;Курсив"/>
    <w:uiPriority w:val="99"/>
    <w:rsid w:val="004755F7"/>
    <w:rPr>
      <w:rFonts w:ascii="Arial Narrow" w:eastAsia="Arial Narrow" w:hAnsi="Arial Narrow" w:cs="Arial Narrow"/>
      <w:i/>
      <w:iCs/>
      <w:w w:val="100"/>
      <w:sz w:val="12"/>
      <w:szCs w:val="12"/>
      <w:shd w:val="clear" w:color="auto" w:fill="FFFFFF"/>
    </w:rPr>
  </w:style>
  <w:style w:type="paragraph" w:customStyle="1" w:styleId="521">
    <w:name w:val="Заголовок №5 (2)"/>
    <w:basedOn w:val="a6"/>
    <w:link w:val="520"/>
    <w:uiPriority w:val="99"/>
    <w:rsid w:val="004755F7"/>
    <w:pPr>
      <w:shd w:val="clear" w:color="auto" w:fill="FFFFFF"/>
      <w:suppressAutoHyphens w:val="0"/>
      <w:spacing w:after="180" w:line="226" w:lineRule="exact"/>
      <w:outlineLvl w:val="4"/>
    </w:pPr>
    <w:rPr>
      <w:rFonts w:eastAsia="Times New Roman"/>
      <w:sz w:val="18"/>
      <w:szCs w:val="18"/>
    </w:rPr>
  </w:style>
  <w:style w:type="table" w:customStyle="1" w:styleId="331">
    <w:name w:val="Сетка таблицы3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21">
    <w:name w:val="Нет списка42"/>
    <w:next w:val="a9"/>
    <w:uiPriority w:val="99"/>
    <w:semiHidden/>
    <w:unhideWhenUsed/>
    <w:rsid w:val="004755F7"/>
  </w:style>
  <w:style w:type="character" w:customStyle="1" w:styleId="422">
    <w:name w:val="Заголовок №4 (2)_"/>
    <w:link w:val="42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">
    <w:name w:val="Колонтитул + 7;5 pt"/>
    <w:uiPriority w:val="99"/>
    <w:rsid w:val="004755F7"/>
    <w:rPr>
      <w:rFonts w:ascii="Times New Roman" w:eastAsia="Times New Roman" w:hAnsi="Times New Roman" w:cs="Times New Roman"/>
      <w:spacing w:val="0"/>
      <w:sz w:val="15"/>
      <w:szCs w:val="15"/>
      <w:shd w:val="clear" w:color="auto" w:fill="FFFFFF"/>
    </w:rPr>
  </w:style>
  <w:style w:type="character" w:customStyle="1" w:styleId="65pt">
    <w:name w:val="Колонтитул + 6;5 pt"/>
    <w:uiPriority w:val="99"/>
    <w:rsid w:val="004755F7"/>
    <w:rPr>
      <w:rFonts w:ascii="Times New Roman" w:eastAsia="Times New Roman" w:hAnsi="Times New Roman" w:cs="Times New Roman"/>
      <w:spacing w:val="0"/>
      <w:sz w:val="13"/>
      <w:szCs w:val="13"/>
      <w:shd w:val="clear" w:color="auto" w:fill="FFFFFF"/>
    </w:rPr>
  </w:style>
  <w:style w:type="character" w:customStyle="1" w:styleId="8f3">
    <w:name w:val="Основной текст (8) + Не полужирный;Не 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Impact10pt1pt">
    <w:name w:val="Основной текст + Impact;10 pt;Курсив;Интервал 1 pt"/>
    <w:uiPriority w:val="99"/>
    <w:rsid w:val="004755F7"/>
    <w:rPr>
      <w:rFonts w:ascii="Impact" w:eastAsia="Impact" w:hAnsi="Impact" w:cs="Impact"/>
      <w:i/>
      <w:iCs/>
      <w:spacing w:val="20"/>
      <w:sz w:val="20"/>
      <w:szCs w:val="20"/>
      <w:shd w:val="clear" w:color="auto" w:fill="FFFFFF"/>
    </w:rPr>
  </w:style>
  <w:style w:type="character" w:customStyle="1" w:styleId="34pt">
    <w:name w:val="Основной текст (3) + Интервал 4 pt"/>
    <w:uiPriority w:val="99"/>
    <w:rsid w:val="004755F7"/>
    <w:rPr>
      <w:rFonts w:ascii="Times New Roman" w:eastAsia="Times New Roman" w:hAnsi="Times New Roman" w:cs="Times New Roman"/>
      <w:spacing w:val="80"/>
      <w:sz w:val="20"/>
      <w:szCs w:val="20"/>
      <w:shd w:val="clear" w:color="auto" w:fill="FFFFFF"/>
    </w:rPr>
  </w:style>
  <w:style w:type="character" w:customStyle="1" w:styleId="142">
    <w:name w:val="Основной текст (14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38pt">
    <w:name w:val="Основной текст (13) + 8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6"/>
      <w:szCs w:val="16"/>
      <w:shd w:val="clear" w:color="auto" w:fill="FFFFFF"/>
      <w:lang w:val="en-US" w:eastAsia="ru-RU"/>
    </w:rPr>
  </w:style>
  <w:style w:type="character" w:customStyle="1" w:styleId="169pt0pt">
    <w:name w:val="Основной текст (16) + 9 pt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2pt">
    <w:name w:val="Основной текст + Интервал 2 pt"/>
    <w:uiPriority w:val="99"/>
    <w:rsid w:val="004755F7"/>
    <w:rPr>
      <w:rFonts w:ascii="Times New Roman" w:eastAsia="Times New Roman" w:hAnsi="Times New Roman" w:cs="Times New Roman"/>
      <w:spacing w:val="50"/>
      <w:sz w:val="18"/>
      <w:szCs w:val="18"/>
      <w:shd w:val="clear" w:color="auto" w:fill="FFFFFF"/>
      <w:lang w:val="en-US"/>
    </w:rPr>
  </w:style>
  <w:style w:type="character" w:customStyle="1" w:styleId="201">
    <w:name w:val="Основной текст (20)_"/>
    <w:link w:val="20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13">
    <w:name w:val="Основной текст (21)_"/>
    <w:link w:val="21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22">
    <w:name w:val="Основной текст (22)_"/>
    <w:link w:val="223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9Impact85pt1pt">
    <w:name w:val="Основной текст (19) + Impact;8;5 pt;Не полужирный;Интервал 1 pt"/>
    <w:uiPriority w:val="99"/>
    <w:rsid w:val="004755F7"/>
    <w:rPr>
      <w:rFonts w:ascii="Impact" w:eastAsia="Impact" w:hAnsi="Impact" w:cs="Impact"/>
      <w:b/>
      <w:bCs/>
      <w:i w:val="0"/>
      <w:iCs w:val="0"/>
      <w:smallCaps w:val="0"/>
      <w:strike w:val="0"/>
      <w:spacing w:val="20"/>
      <w:sz w:val="17"/>
      <w:szCs w:val="17"/>
      <w:shd w:val="clear" w:color="auto" w:fill="FFFFFF"/>
    </w:rPr>
  </w:style>
  <w:style w:type="character" w:customStyle="1" w:styleId="199pt">
    <w:name w:val="Основной текст (19) + 9 pt;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/>
      <w:spacing w:val="0"/>
      <w:sz w:val="18"/>
      <w:szCs w:val="18"/>
      <w:shd w:val="clear" w:color="auto" w:fill="FFFFFF"/>
      <w:lang w:val="en-US"/>
    </w:rPr>
  </w:style>
  <w:style w:type="character" w:customStyle="1" w:styleId="231">
    <w:name w:val="Основной текст (23)_"/>
    <w:link w:val="23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40">
    <w:name w:val="Основной текст (24)_"/>
    <w:link w:val="24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9pt">
    <w:name w:val="Основной текст (13) + 9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7f3">
    <w:name w:val="Основной текст (7) + Не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50">
    <w:name w:val="Основной текст (25)_"/>
    <w:link w:val="2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3">
    <w:name w:val="Основной текст (14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495pt">
    <w:name w:val="Основной текст (14) + 9;5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9"/>
      <w:szCs w:val="19"/>
      <w:shd w:val="clear" w:color="auto" w:fill="FFFFFF"/>
      <w:lang w:val="en-US" w:eastAsia="ru-RU"/>
    </w:rPr>
  </w:style>
  <w:style w:type="paragraph" w:customStyle="1" w:styleId="423">
    <w:name w:val="Заголовок №4 (2)"/>
    <w:basedOn w:val="a6"/>
    <w:link w:val="422"/>
    <w:uiPriority w:val="99"/>
    <w:rsid w:val="004755F7"/>
    <w:pPr>
      <w:shd w:val="clear" w:color="auto" w:fill="FFFFFF"/>
      <w:suppressAutoHyphens w:val="0"/>
      <w:spacing w:after="240" w:line="0" w:lineRule="atLeast"/>
      <w:jc w:val="center"/>
      <w:outlineLvl w:val="3"/>
    </w:pPr>
    <w:rPr>
      <w:rFonts w:eastAsia="Times New Roman"/>
      <w:sz w:val="18"/>
      <w:szCs w:val="18"/>
    </w:rPr>
  </w:style>
  <w:style w:type="paragraph" w:customStyle="1" w:styleId="202">
    <w:name w:val="Основной текст (20)"/>
    <w:basedOn w:val="a6"/>
    <w:link w:val="20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14">
    <w:name w:val="Основной текст (21)"/>
    <w:basedOn w:val="a6"/>
    <w:link w:val="213"/>
    <w:uiPriority w:val="99"/>
    <w:rsid w:val="004755F7"/>
    <w:pPr>
      <w:shd w:val="clear" w:color="auto" w:fill="FFFFFF"/>
      <w:suppressAutoHyphens w:val="0"/>
      <w:spacing w:after="660" w:line="0" w:lineRule="atLeast"/>
    </w:pPr>
    <w:rPr>
      <w:rFonts w:eastAsia="Times New Roman"/>
      <w:sz w:val="18"/>
      <w:szCs w:val="18"/>
    </w:rPr>
  </w:style>
  <w:style w:type="paragraph" w:customStyle="1" w:styleId="223">
    <w:name w:val="Основной текст (22)"/>
    <w:basedOn w:val="a6"/>
    <w:link w:val="222"/>
    <w:uiPriority w:val="99"/>
    <w:rsid w:val="004755F7"/>
    <w:pPr>
      <w:shd w:val="clear" w:color="auto" w:fill="FFFFFF"/>
      <w:suppressAutoHyphens w:val="0"/>
      <w:spacing w:before="660" w:line="0" w:lineRule="atLeast"/>
    </w:pPr>
    <w:rPr>
      <w:rFonts w:eastAsia="Times New Roman"/>
      <w:sz w:val="17"/>
      <w:szCs w:val="17"/>
    </w:rPr>
  </w:style>
  <w:style w:type="paragraph" w:customStyle="1" w:styleId="232">
    <w:name w:val="Основной текст (23)"/>
    <w:basedOn w:val="a6"/>
    <w:link w:val="231"/>
    <w:uiPriority w:val="99"/>
    <w:rsid w:val="004755F7"/>
    <w:pPr>
      <w:shd w:val="clear" w:color="auto" w:fill="FFFFFF"/>
      <w:suppressAutoHyphens w:val="0"/>
      <w:spacing w:before="1320" w:after="840" w:line="0" w:lineRule="atLeast"/>
    </w:pPr>
    <w:rPr>
      <w:rFonts w:eastAsia="Times New Roman"/>
      <w:sz w:val="18"/>
      <w:szCs w:val="18"/>
    </w:rPr>
  </w:style>
  <w:style w:type="paragraph" w:customStyle="1" w:styleId="241">
    <w:name w:val="Основной текст (24)"/>
    <w:basedOn w:val="a6"/>
    <w:link w:val="24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51">
    <w:name w:val="Основной текст (25)"/>
    <w:basedOn w:val="a6"/>
    <w:link w:val="2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table" w:customStyle="1" w:styleId="431">
    <w:name w:val="Сетка таблицы4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11">
    <w:name w:val="Нет списка51"/>
    <w:next w:val="a9"/>
    <w:uiPriority w:val="99"/>
    <w:semiHidden/>
    <w:unhideWhenUsed/>
    <w:rsid w:val="004755F7"/>
  </w:style>
  <w:style w:type="table" w:customStyle="1" w:styleId="522">
    <w:name w:val="Сетка таблицы52"/>
    <w:basedOn w:val="a8"/>
    <w:next w:val="aff2"/>
    <w:uiPriority w:val="3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6"/>
    <w:qFormat/>
    <w:rsid w:val="004755F7"/>
    <w:pPr>
      <w:widowControl w:val="0"/>
      <w:suppressAutoHyphens w:val="0"/>
    </w:pPr>
    <w:rPr>
      <w:rFonts w:ascii="Calibri" w:hAnsi="Calibri"/>
      <w:color w:val="000000"/>
      <w:szCs w:val="28"/>
      <w:lang w:val="en-US" w:eastAsia="ru-RU"/>
    </w:rPr>
  </w:style>
  <w:style w:type="numbering" w:customStyle="1" w:styleId="611">
    <w:name w:val="Нет списка61"/>
    <w:next w:val="a9"/>
    <w:uiPriority w:val="99"/>
    <w:semiHidden/>
    <w:unhideWhenUsed/>
    <w:rsid w:val="004755F7"/>
  </w:style>
  <w:style w:type="character" w:customStyle="1" w:styleId="6f2">
    <w:name w:val="Заголовок №6_"/>
    <w:link w:val="6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TimesNewRoman9pt">
    <w:name w:val="Основной текст (5) + Times New Roman;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620">
    <w:name w:val="Заголовок №6 (2)_"/>
    <w:link w:val="6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11pt">
    <w:name w:val="Основной текст + Georgia;11 pt;Малые прописные"/>
    <w:uiPriority w:val="99"/>
    <w:rsid w:val="004755F7"/>
    <w:rPr>
      <w:rFonts w:ascii="Georgia" w:eastAsia="Georgia" w:hAnsi="Georgia" w:cs="Georgia"/>
      <w:smallCaps/>
      <w:sz w:val="22"/>
      <w:szCs w:val="22"/>
      <w:shd w:val="clear" w:color="auto" w:fill="FFFFFF"/>
    </w:rPr>
  </w:style>
  <w:style w:type="character" w:customStyle="1" w:styleId="2fd">
    <w:name w:val="Оглавление (2)_"/>
    <w:link w:val="2fe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14TimesNewRoman9pt">
    <w:name w:val="Основной текст (14) + Times New Roman;9 pt;Не малые прописные"/>
    <w:uiPriority w:val="99"/>
    <w:rsid w:val="004755F7"/>
    <w:rPr>
      <w:rFonts w:ascii="Times New Roman" w:eastAsia="Times New Roman" w:hAnsi="Times New Roman" w:cs="Times New Roman"/>
      <w:smallCap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24">
    <w:name w:val="Заголовок №2 (2)_"/>
    <w:link w:val="22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0">
    <w:name w:val="Основной текст + 7;5 pt;Полужирный;Малые прописные"/>
    <w:uiPriority w:val="99"/>
    <w:rsid w:val="004755F7"/>
    <w:rPr>
      <w:rFonts w:ascii="Times New Roman" w:eastAsia="Times New Roman" w:hAnsi="Times New Roman" w:cs="Times New Roman"/>
      <w:b/>
      <w:bCs/>
      <w:smallCaps/>
      <w:sz w:val="15"/>
      <w:szCs w:val="15"/>
      <w:shd w:val="clear" w:color="auto" w:fill="FFFFFF"/>
    </w:rPr>
  </w:style>
  <w:style w:type="character" w:customStyle="1" w:styleId="55pt">
    <w:name w:val="Основной текст + 5;5 pt"/>
    <w:uiPriority w:val="99"/>
    <w:rsid w:val="004755F7"/>
    <w:rPr>
      <w:rFonts w:ascii="Times New Roman" w:eastAsia="Times New Roman" w:hAnsi="Times New Roman" w:cs="Times New Roman"/>
      <w:sz w:val="11"/>
      <w:szCs w:val="11"/>
      <w:shd w:val="clear" w:color="auto" w:fill="FFFFFF"/>
    </w:rPr>
  </w:style>
  <w:style w:type="character" w:customStyle="1" w:styleId="179pt">
    <w:name w:val="Основной текст (17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4pt">
    <w:name w:val="Основной текст + Georgia;4 pt"/>
    <w:uiPriority w:val="99"/>
    <w:rsid w:val="004755F7"/>
    <w:rPr>
      <w:rFonts w:ascii="Georgia" w:eastAsia="Georgia" w:hAnsi="Georgia" w:cs="Georgia"/>
      <w:sz w:val="8"/>
      <w:szCs w:val="8"/>
      <w:shd w:val="clear" w:color="auto" w:fill="FFFFFF"/>
    </w:rPr>
  </w:style>
  <w:style w:type="character" w:customStyle="1" w:styleId="85pt">
    <w:name w:val="Основной текст + 8;5 pt;Полужирный"/>
    <w:uiPriority w:val="99"/>
    <w:rsid w:val="004755F7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character" w:customStyle="1" w:styleId="529pt">
    <w:name w:val="Заголовок №5 (2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a">
    <w:name w:val="Оглавление (3)_"/>
    <w:link w:val="3fb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621pt">
    <w:name w:val="Заголовок №6 (2) + 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Georgia75pt">
    <w:name w:val="Основной текст + Georgia;7;5 pt;Курсив"/>
    <w:uiPriority w:val="99"/>
    <w:rsid w:val="004755F7"/>
    <w:rPr>
      <w:rFonts w:ascii="Georgia" w:eastAsia="Georgia" w:hAnsi="Georgia" w:cs="Georgia"/>
      <w:i/>
      <w:iCs/>
      <w:sz w:val="15"/>
      <w:szCs w:val="15"/>
      <w:shd w:val="clear" w:color="auto" w:fill="FFFFFF"/>
    </w:rPr>
  </w:style>
  <w:style w:type="character" w:customStyle="1" w:styleId="95pt">
    <w:name w:val="Основной текст + 9;5 pt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239pt">
    <w:name w:val="Основной текст (23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09pt">
    <w:name w:val="Основной текст (10) + 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18"/>
      <w:szCs w:val="18"/>
      <w:shd w:val="clear" w:color="auto" w:fill="FFFFFF"/>
    </w:rPr>
  </w:style>
  <w:style w:type="paragraph" w:customStyle="1" w:styleId="6f3">
    <w:name w:val="Заголовок №6"/>
    <w:basedOn w:val="a6"/>
    <w:link w:val="6f2"/>
    <w:uiPriority w:val="99"/>
    <w:rsid w:val="004755F7"/>
    <w:pPr>
      <w:shd w:val="clear" w:color="auto" w:fill="FFFFFF"/>
      <w:suppressAutoHyphens w:val="0"/>
      <w:spacing w:after="300" w:line="0" w:lineRule="atLeast"/>
      <w:jc w:val="center"/>
      <w:outlineLvl w:val="5"/>
    </w:pPr>
    <w:rPr>
      <w:rFonts w:eastAsia="Times New Roman"/>
      <w:sz w:val="18"/>
      <w:szCs w:val="18"/>
    </w:rPr>
  </w:style>
  <w:style w:type="paragraph" w:customStyle="1" w:styleId="621">
    <w:name w:val="Заголовок №6 (2)"/>
    <w:basedOn w:val="a6"/>
    <w:link w:val="620"/>
    <w:uiPriority w:val="99"/>
    <w:rsid w:val="004755F7"/>
    <w:pPr>
      <w:shd w:val="clear" w:color="auto" w:fill="FFFFFF"/>
      <w:suppressAutoHyphens w:val="0"/>
      <w:spacing w:line="221" w:lineRule="exact"/>
      <w:outlineLvl w:val="5"/>
    </w:pPr>
    <w:rPr>
      <w:rFonts w:eastAsia="Times New Roman"/>
      <w:sz w:val="18"/>
      <w:szCs w:val="18"/>
    </w:rPr>
  </w:style>
  <w:style w:type="paragraph" w:customStyle="1" w:styleId="2fe">
    <w:name w:val="Оглавление (2)"/>
    <w:basedOn w:val="a6"/>
    <w:link w:val="2fd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9"/>
      <w:szCs w:val="19"/>
    </w:rPr>
  </w:style>
  <w:style w:type="paragraph" w:customStyle="1" w:styleId="225">
    <w:name w:val="Заголовок №2 (2)"/>
    <w:basedOn w:val="a6"/>
    <w:link w:val="224"/>
    <w:uiPriority w:val="99"/>
    <w:rsid w:val="004755F7"/>
    <w:pPr>
      <w:shd w:val="clear" w:color="auto" w:fill="FFFFFF"/>
      <w:suppressAutoHyphens w:val="0"/>
      <w:spacing w:after="60" w:line="0" w:lineRule="atLeast"/>
      <w:outlineLvl w:val="1"/>
    </w:pPr>
    <w:rPr>
      <w:rFonts w:eastAsia="Times New Roman"/>
      <w:sz w:val="18"/>
      <w:szCs w:val="18"/>
    </w:rPr>
  </w:style>
  <w:style w:type="paragraph" w:customStyle="1" w:styleId="3fb">
    <w:name w:val="Оглавление (3)"/>
    <w:basedOn w:val="a6"/>
    <w:link w:val="3fa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8"/>
      <w:szCs w:val="18"/>
    </w:rPr>
  </w:style>
  <w:style w:type="table" w:customStyle="1" w:styleId="622">
    <w:name w:val="Сетка таблицы6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0">
    <w:name w:val="Сетка таблицы7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xact">
    <w:name w:val="Подпись к картинке Exact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  <w:lang w:val="en-US" w:eastAsia="en-US" w:bidi="en-US"/>
    </w:rPr>
  </w:style>
  <w:style w:type="character" w:customStyle="1" w:styleId="2ff">
    <w:name w:val="Основной текст (2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table" w:customStyle="1" w:styleId="810">
    <w:name w:val="Сетка таблицы8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6">
    <w:name w:val="Сетка таблицы9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2">
    <w:name w:val="Сетка таблицы10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20">
    <w:name w:val="Сетка таблицы11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10">
    <w:name w:val="Сетка таблицы12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f4">
    <w:name w:val="Нет списка7"/>
    <w:next w:val="a9"/>
    <w:uiPriority w:val="99"/>
    <w:semiHidden/>
    <w:unhideWhenUsed/>
    <w:rsid w:val="004755F7"/>
  </w:style>
  <w:style w:type="table" w:customStyle="1" w:styleId="1310">
    <w:name w:val="Сетка таблицы131"/>
    <w:basedOn w:val="a8"/>
    <w:next w:val="aff2"/>
    <w:uiPriority w:val="3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2">
    <w:name w:val="Основной текст16"/>
    <w:basedOn w:val="a6"/>
    <w:uiPriority w:val="99"/>
    <w:rsid w:val="004755F7"/>
    <w:pPr>
      <w:shd w:val="clear" w:color="auto" w:fill="FFFFFF"/>
      <w:suppressAutoHyphens w:val="0"/>
      <w:spacing w:before="660" w:after="120" w:line="226" w:lineRule="exact"/>
      <w:ind w:hanging="3120"/>
      <w:jc w:val="center"/>
    </w:pPr>
    <w:rPr>
      <w:rFonts w:eastAsia="Times New Roman"/>
      <w:sz w:val="18"/>
      <w:szCs w:val="18"/>
      <w:lang w:eastAsia="ru-RU"/>
    </w:rPr>
  </w:style>
  <w:style w:type="table" w:customStyle="1" w:styleId="144">
    <w:name w:val="Сетка таблицы14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-11">
    <w:name w:val="Средняя сетка 1 - Акцент 11"/>
    <w:uiPriority w:val="99"/>
    <w:semiHidden/>
    <w:rsid w:val="004755F7"/>
    <w:rPr>
      <w:color w:val="808080"/>
    </w:rPr>
  </w:style>
  <w:style w:type="table" w:customStyle="1" w:styleId="152">
    <w:name w:val="Сетка таблицы15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3">
    <w:name w:val="Сетка таблицы16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f4">
    <w:name w:val="Нет списка8"/>
    <w:next w:val="a9"/>
    <w:uiPriority w:val="99"/>
    <w:semiHidden/>
    <w:unhideWhenUsed/>
    <w:rsid w:val="004755F7"/>
  </w:style>
  <w:style w:type="table" w:customStyle="1" w:styleId="172">
    <w:name w:val="Сетка таблицы17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2">
    <w:name w:val="Сетка таблицы18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2">
    <w:name w:val="Сетка таблицы19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97">
    <w:name w:val="Нет списка9"/>
    <w:next w:val="a9"/>
    <w:semiHidden/>
    <w:unhideWhenUsed/>
    <w:rsid w:val="004755F7"/>
  </w:style>
  <w:style w:type="table" w:customStyle="1" w:styleId="203">
    <w:name w:val="Сетка таблицы20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20">
    <w:name w:val="Сетка таблицы212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10">
    <w:name w:val="Сетка таблицы221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03">
    <w:name w:val="Нет списка10"/>
    <w:next w:val="a9"/>
    <w:uiPriority w:val="99"/>
    <w:semiHidden/>
    <w:unhideWhenUsed/>
    <w:rsid w:val="004755F7"/>
  </w:style>
  <w:style w:type="table" w:customStyle="1" w:styleId="2310">
    <w:name w:val="Сетка таблицы231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42">
    <w:name w:val="Сетка таблицы24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2">
    <w:name w:val="Сетка таблицы25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0">
    <w:name w:val="Сетка таблицы26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0">
    <w:name w:val="Сетка таблицы27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11">
    <w:name w:val="Нет списка121"/>
    <w:next w:val="a9"/>
    <w:uiPriority w:val="99"/>
    <w:semiHidden/>
    <w:unhideWhenUsed/>
    <w:rsid w:val="004755F7"/>
  </w:style>
  <w:style w:type="table" w:customStyle="1" w:styleId="280">
    <w:name w:val="Сетка таблицы28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3">
    <w:name w:val="Нет списка13"/>
    <w:next w:val="a9"/>
    <w:uiPriority w:val="99"/>
    <w:semiHidden/>
    <w:unhideWhenUsed/>
    <w:rsid w:val="004755F7"/>
  </w:style>
  <w:style w:type="table" w:customStyle="1" w:styleId="290">
    <w:name w:val="Сетка таблицы29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5">
    <w:name w:val="Нет списка14"/>
    <w:next w:val="a9"/>
    <w:uiPriority w:val="99"/>
    <w:semiHidden/>
    <w:unhideWhenUsed/>
    <w:rsid w:val="004755F7"/>
  </w:style>
  <w:style w:type="table" w:customStyle="1" w:styleId="300">
    <w:name w:val="Сетка таблицы30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53">
    <w:name w:val="Нет списка15"/>
    <w:next w:val="a9"/>
    <w:uiPriority w:val="99"/>
    <w:semiHidden/>
    <w:unhideWhenUsed/>
    <w:rsid w:val="004755F7"/>
  </w:style>
  <w:style w:type="table" w:customStyle="1" w:styleId="3120">
    <w:name w:val="Сетка таблицы312"/>
    <w:basedOn w:val="a8"/>
    <w:next w:val="aff2"/>
    <w:uiPriority w:val="59"/>
    <w:rsid w:val="004755F7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12">
    <w:name w:val="Заголовок 61"/>
    <w:basedOn w:val="a6"/>
    <w:next w:val="a6"/>
    <w:uiPriority w:val="99"/>
    <w:unhideWhenUsed/>
    <w:qFormat/>
    <w:rsid w:val="004755F7"/>
    <w:pPr>
      <w:keepNext/>
      <w:keepLines/>
      <w:suppressAutoHyphens w:val="0"/>
      <w:spacing w:before="200" w:line="276" w:lineRule="auto"/>
      <w:ind w:firstLine="0"/>
      <w:jc w:val="left"/>
      <w:outlineLvl w:val="5"/>
    </w:pPr>
    <w:rPr>
      <w:rFonts w:ascii="Cambria" w:eastAsia="Times New Roman" w:hAnsi="Cambria"/>
      <w:i/>
      <w:iCs/>
      <w:color w:val="243F60"/>
      <w:sz w:val="22"/>
    </w:rPr>
  </w:style>
  <w:style w:type="numbering" w:customStyle="1" w:styleId="164">
    <w:name w:val="Нет списка16"/>
    <w:next w:val="a9"/>
    <w:uiPriority w:val="99"/>
    <w:semiHidden/>
    <w:unhideWhenUsed/>
    <w:rsid w:val="004755F7"/>
  </w:style>
  <w:style w:type="table" w:customStyle="1" w:styleId="3210">
    <w:name w:val="Сетка таблицы321"/>
    <w:basedOn w:val="a8"/>
    <w:next w:val="aff2"/>
    <w:uiPriority w:val="5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getext">
    <w:name w:val="page_text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1ff">
    <w:name w:val="Название1"/>
    <w:basedOn w:val="a6"/>
    <w:next w:val="a6"/>
    <w:uiPriority w:val="10"/>
    <w:qFormat/>
    <w:rsid w:val="004755F7"/>
    <w:pPr>
      <w:pBdr>
        <w:bottom w:val="single" w:sz="8" w:space="4" w:color="4F81BD"/>
      </w:pBdr>
      <w:suppressAutoHyphens w:val="0"/>
      <w:spacing w:after="300"/>
      <w:ind w:firstLine="0"/>
      <w:contextualSpacing/>
      <w:jc w:val="left"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paragraph" w:customStyle="1" w:styleId="1ff0">
    <w:name w:val="Заголовок оглавления1"/>
    <w:basedOn w:val="1a"/>
    <w:next w:val="a6"/>
    <w:uiPriority w:val="39"/>
    <w:unhideWhenUsed/>
    <w:qFormat/>
    <w:rsid w:val="004755F7"/>
    <w:pPr>
      <w:tabs>
        <w:tab w:val="clear" w:pos="142"/>
      </w:tabs>
      <w:suppressAutoHyphens w:val="0"/>
      <w:spacing w:before="480" w:line="276" w:lineRule="auto"/>
      <w:jc w:val="left"/>
      <w:outlineLvl w:val="9"/>
    </w:pPr>
    <w:rPr>
      <w:rFonts w:ascii="Cambria" w:hAnsi="Cambria"/>
      <w:bCs/>
      <w:caps w:val="0"/>
      <w:color w:val="365F91"/>
      <w:szCs w:val="28"/>
    </w:rPr>
  </w:style>
  <w:style w:type="paragraph" w:styleId="2ff0">
    <w:name w:val="Body Text Indent 2"/>
    <w:basedOn w:val="a6"/>
    <w:link w:val="2ff1"/>
    <w:uiPriority w:val="99"/>
    <w:rsid w:val="004755F7"/>
    <w:pPr>
      <w:suppressAutoHyphens w:val="0"/>
      <w:overflowPunct w:val="0"/>
      <w:autoSpaceDE w:val="0"/>
      <w:autoSpaceDN w:val="0"/>
      <w:adjustRightInd w:val="0"/>
      <w:ind w:firstLine="1440"/>
      <w:textAlignment w:val="baseline"/>
    </w:pPr>
    <w:rPr>
      <w:rFonts w:eastAsia="Times New Roman"/>
      <w:szCs w:val="28"/>
      <w:lang w:eastAsia="ru-RU"/>
    </w:rPr>
  </w:style>
  <w:style w:type="character" w:customStyle="1" w:styleId="2ff1">
    <w:name w:val="Основной текст с отступом 2 Знак"/>
    <w:link w:val="2ff0"/>
    <w:uiPriority w:val="99"/>
    <w:rsid w:val="004755F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9pt5">
    <w:name w:val="Основной текст (14) + 9 pt5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p7">
    <w:name w:val="p7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s3">
    <w:name w:val="s3"/>
    <w:basedOn w:val="a7"/>
    <w:uiPriority w:val="99"/>
    <w:rsid w:val="004755F7"/>
  </w:style>
  <w:style w:type="character" w:customStyle="1" w:styleId="s2">
    <w:name w:val="s2"/>
    <w:basedOn w:val="a7"/>
    <w:uiPriority w:val="99"/>
    <w:rsid w:val="004755F7"/>
  </w:style>
  <w:style w:type="table" w:customStyle="1" w:styleId="2100">
    <w:name w:val="Сетка таблицы210"/>
    <w:basedOn w:val="a8"/>
    <w:uiPriority w:val="59"/>
    <w:rsid w:val="004755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pt">
    <w:name w:val="Основной текст + 11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">
    <w:name w:val="Основной текст + 11;5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paragraph" w:customStyle="1" w:styleId="414">
    <w:name w:val="Оглавление 4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512">
    <w:name w:val="Оглавление 5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613">
    <w:name w:val="Оглавление 6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711">
    <w:name w:val="Оглавление 7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811">
    <w:name w:val="Оглавление 8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910">
    <w:name w:val="Оглавление 9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eastAsia="ru-RU"/>
    </w:rPr>
  </w:style>
  <w:style w:type="character" w:customStyle="1" w:styleId="614">
    <w:name w:val="Заголовок 6 Знак1"/>
    <w:uiPriority w:val="9"/>
    <w:semiHidden/>
    <w:rsid w:val="004755F7"/>
    <w:rPr>
      <w:rFonts w:ascii="Calibri Light" w:eastAsia="Times New Roman" w:hAnsi="Calibri Light" w:cs="Times New Roman"/>
      <w:color w:val="1F4D78"/>
      <w:sz w:val="28"/>
      <w:szCs w:val="28"/>
      <w:lang w:val="en-US" w:eastAsia="ru-RU"/>
    </w:rPr>
  </w:style>
  <w:style w:type="character" w:customStyle="1" w:styleId="1ff1">
    <w:name w:val="Название Знак1"/>
    <w:uiPriority w:val="10"/>
    <w:rsid w:val="004755F7"/>
    <w:rPr>
      <w:rFonts w:ascii="Calibri Light" w:eastAsia="Times New Roman" w:hAnsi="Calibri Light" w:cs="Times New Roman"/>
      <w:spacing w:val="-10"/>
      <w:kern w:val="28"/>
      <w:sz w:val="56"/>
      <w:szCs w:val="56"/>
      <w:lang w:val="en-US" w:eastAsia="ru-RU"/>
    </w:rPr>
  </w:style>
  <w:style w:type="paragraph" w:styleId="affff8">
    <w:name w:val="caption"/>
    <w:basedOn w:val="a6"/>
    <w:next w:val="a6"/>
    <w:uiPriority w:val="35"/>
    <w:qFormat/>
    <w:rsid w:val="00C533B8"/>
    <w:pPr>
      <w:suppressAutoHyphens w:val="0"/>
      <w:spacing w:after="200"/>
      <w:ind w:firstLine="0"/>
      <w:jc w:val="left"/>
    </w:pPr>
    <w:rPr>
      <w:rFonts w:ascii="Calibri" w:eastAsia="Times New Roman" w:hAnsi="Calibri"/>
      <w:b/>
      <w:bCs/>
      <w:color w:val="5B9BD5"/>
      <w:sz w:val="18"/>
      <w:szCs w:val="18"/>
    </w:rPr>
  </w:style>
  <w:style w:type="character" w:customStyle="1" w:styleId="7b">
    <w:name w:val="Заголовок 7 Знак"/>
    <w:link w:val="7a"/>
    <w:uiPriority w:val="9"/>
    <w:semiHidden/>
    <w:rsid w:val="00C533B8"/>
    <w:rPr>
      <w:rFonts w:ascii="Cambria" w:eastAsia="Times New Roman" w:hAnsi="Cambria" w:cs="Times New Roman"/>
      <w:i/>
      <w:iCs/>
      <w:color w:val="404040"/>
      <w:lang w:eastAsia="ru-RU"/>
    </w:rPr>
  </w:style>
  <w:style w:type="character" w:customStyle="1" w:styleId="8b">
    <w:name w:val="Заголовок 8 Знак"/>
    <w:link w:val="8a"/>
    <w:uiPriority w:val="9"/>
    <w:semiHidden/>
    <w:rsid w:val="00C533B8"/>
    <w:rPr>
      <w:rFonts w:ascii="Cambria" w:eastAsia="Times New Roman" w:hAnsi="Cambria" w:cs="Times New Roman"/>
      <w:color w:val="2DA2BF"/>
      <w:sz w:val="20"/>
      <w:szCs w:val="20"/>
      <w:lang w:eastAsia="ru-RU"/>
    </w:rPr>
  </w:style>
  <w:style w:type="character" w:customStyle="1" w:styleId="92">
    <w:name w:val="Заголовок 9 Знак"/>
    <w:link w:val="91"/>
    <w:uiPriority w:val="9"/>
    <w:rsid w:val="00C533B8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affff9">
    <w:name w:val="Маркеры списка"/>
    <w:rsid w:val="00C533B8"/>
    <w:rPr>
      <w:rFonts w:ascii="OpenSymbol" w:eastAsia="OpenSymbol" w:hAnsi="OpenSymbol" w:cs="OpenSymbol"/>
    </w:rPr>
  </w:style>
  <w:style w:type="character" w:customStyle="1" w:styleId="affffa">
    <w:name w:val="Символ нумерации"/>
    <w:rsid w:val="00C533B8"/>
  </w:style>
  <w:style w:type="paragraph" w:customStyle="1" w:styleId="affffb">
    <w:name w:val="Заголовок"/>
    <w:basedOn w:val="a6"/>
    <w:next w:val="aff8"/>
    <w:rsid w:val="00C533B8"/>
    <w:pPr>
      <w:keepNext/>
      <w:suppressAutoHyphens w:val="0"/>
      <w:spacing w:before="240" w:after="120" w:line="276" w:lineRule="auto"/>
      <w:ind w:firstLine="0"/>
      <w:jc w:val="left"/>
    </w:pPr>
    <w:rPr>
      <w:rFonts w:ascii="Liberation Sans" w:eastAsia="Droid Sans Fallback" w:hAnsi="Liberation Sans" w:cs="FreeSans"/>
      <w:szCs w:val="28"/>
      <w:lang w:eastAsia="ru-RU"/>
    </w:rPr>
  </w:style>
  <w:style w:type="paragraph" w:styleId="affffc">
    <w:name w:val="List"/>
    <w:basedOn w:val="aff8"/>
    <w:rsid w:val="00C533B8"/>
    <w:pPr>
      <w:spacing w:after="140" w:line="288" w:lineRule="auto"/>
    </w:pPr>
    <w:rPr>
      <w:rFonts w:ascii="Calibri" w:eastAsia="Times New Roman" w:hAnsi="Calibri" w:cs="FreeSans"/>
      <w:lang w:eastAsia="ru-RU"/>
    </w:rPr>
  </w:style>
  <w:style w:type="paragraph" w:customStyle="1" w:styleId="1ff2">
    <w:name w:val="Указатель1"/>
    <w:basedOn w:val="a6"/>
    <w:rsid w:val="00C533B8"/>
    <w:pPr>
      <w:suppressLineNumbers/>
      <w:suppressAutoHyphens w:val="0"/>
      <w:spacing w:after="200" w:line="276" w:lineRule="auto"/>
      <w:ind w:firstLine="0"/>
      <w:jc w:val="left"/>
    </w:pPr>
    <w:rPr>
      <w:rFonts w:ascii="Calibri" w:eastAsia="Times New Roman" w:hAnsi="Calibri" w:cs="FreeSans"/>
      <w:sz w:val="22"/>
      <w:lang w:eastAsia="ru-RU"/>
    </w:rPr>
  </w:style>
  <w:style w:type="paragraph" w:customStyle="1" w:styleId="1-31">
    <w:name w:val="Средняя заливка 1 - Акцент 31"/>
    <w:basedOn w:val="a6"/>
    <w:next w:val="a6"/>
    <w:link w:val="1-3"/>
    <w:uiPriority w:val="29"/>
    <w:qFormat/>
    <w:rsid w:val="00C533B8"/>
    <w:pPr>
      <w:suppressAutoHyphens w:val="0"/>
      <w:spacing w:after="200" w:line="276" w:lineRule="auto"/>
      <w:ind w:firstLine="0"/>
      <w:jc w:val="left"/>
    </w:pPr>
    <w:rPr>
      <w:rFonts w:ascii="Calibri" w:eastAsia="Times New Roman" w:hAnsi="Calibri"/>
      <w:i/>
      <w:iCs/>
      <w:color w:val="000000"/>
      <w:sz w:val="22"/>
      <w:lang w:eastAsia="ru-RU"/>
    </w:rPr>
  </w:style>
  <w:style w:type="character" w:customStyle="1" w:styleId="1-3">
    <w:name w:val="Средняя заливка 1 - Акцент 3 Знак"/>
    <w:link w:val="1-31"/>
    <w:uiPriority w:val="29"/>
    <w:rsid w:val="00C533B8"/>
    <w:rPr>
      <w:rFonts w:ascii="Calibri" w:eastAsia="Times New Roman" w:hAnsi="Calibri" w:cs="Times New Roman"/>
      <w:i/>
      <w:iCs/>
      <w:color w:val="000000"/>
      <w:lang w:eastAsia="ru-RU"/>
    </w:rPr>
  </w:style>
  <w:style w:type="character" w:customStyle="1" w:styleId="513">
    <w:name w:val="Таблица простая 51"/>
    <w:uiPriority w:val="31"/>
    <w:qFormat/>
    <w:rsid w:val="00C533B8"/>
    <w:rPr>
      <w:smallCaps/>
      <w:color w:val="DA1F28"/>
      <w:u w:val="single"/>
    </w:rPr>
  </w:style>
  <w:style w:type="character" w:customStyle="1" w:styleId="1ff3">
    <w:name w:val="Сетка таблицы светлая1"/>
    <w:uiPriority w:val="32"/>
    <w:qFormat/>
    <w:rsid w:val="00C533B8"/>
    <w:rPr>
      <w:b/>
      <w:bCs/>
      <w:smallCaps/>
      <w:color w:val="DA1F28"/>
      <w:spacing w:val="5"/>
      <w:u w:val="single"/>
    </w:rPr>
  </w:style>
  <w:style w:type="character" w:customStyle="1" w:styleId="-110">
    <w:name w:val="Таблица-сетка 1 светлая1"/>
    <w:uiPriority w:val="33"/>
    <w:qFormat/>
    <w:rsid w:val="00C533B8"/>
    <w:rPr>
      <w:b/>
      <w:bCs/>
      <w:smallCaps/>
      <w:spacing w:val="5"/>
    </w:rPr>
  </w:style>
  <w:style w:type="numbering" w:customStyle="1" w:styleId="173">
    <w:name w:val="Нет списка17"/>
    <w:next w:val="a9"/>
    <w:uiPriority w:val="99"/>
    <w:semiHidden/>
    <w:unhideWhenUsed/>
    <w:rsid w:val="00517389"/>
  </w:style>
  <w:style w:type="numbering" w:customStyle="1" w:styleId="183">
    <w:name w:val="Нет списка18"/>
    <w:next w:val="a9"/>
    <w:uiPriority w:val="99"/>
    <w:semiHidden/>
    <w:unhideWhenUsed/>
    <w:rsid w:val="00517389"/>
  </w:style>
  <w:style w:type="table" w:customStyle="1" w:styleId="340">
    <w:name w:val="Сетка таблицы3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0">
    <w:name w:val="Сетка таблицы110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21">
    <w:name w:val="Нет списка112"/>
    <w:next w:val="a9"/>
    <w:uiPriority w:val="99"/>
    <w:semiHidden/>
    <w:unhideWhenUsed/>
    <w:rsid w:val="00517389"/>
  </w:style>
  <w:style w:type="numbering" w:customStyle="1" w:styleId="233">
    <w:name w:val="Нет списка23"/>
    <w:next w:val="a9"/>
    <w:uiPriority w:val="99"/>
    <w:semiHidden/>
    <w:unhideWhenUsed/>
    <w:rsid w:val="00517389"/>
  </w:style>
  <w:style w:type="table" w:customStyle="1" w:styleId="2130">
    <w:name w:val="Сетка таблицы2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32">
    <w:name w:val="Нет списка33"/>
    <w:next w:val="a9"/>
    <w:uiPriority w:val="99"/>
    <w:semiHidden/>
    <w:unhideWhenUsed/>
    <w:rsid w:val="00517389"/>
  </w:style>
  <w:style w:type="table" w:customStyle="1" w:styleId="350">
    <w:name w:val="Сетка таблицы3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32">
    <w:name w:val="Нет списка43"/>
    <w:next w:val="a9"/>
    <w:uiPriority w:val="99"/>
    <w:semiHidden/>
    <w:unhideWhenUsed/>
    <w:rsid w:val="00517389"/>
  </w:style>
  <w:style w:type="table" w:customStyle="1" w:styleId="440">
    <w:name w:val="Сетка таблицы4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23">
    <w:name w:val="Нет списка52"/>
    <w:next w:val="a9"/>
    <w:uiPriority w:val="99"/>
    <w:semiHidden/>
    <w:unhideWhenUsed/>
    <w:rsid w:val="00517389"/>
  </w:style>
  <w:style w:type="numbering" w:customStyle="1" w:styleId="623">
    <w:name w:val="Нет списка62"/>
    <w:next w:val="a9"/>
    <w:uiPriority w:val="99"/>
    <w:semiHidden/>
    <w:unhideWhenUsed/>
    <w:rsid w:val="00517389"/>
  </w:style>
  <w:style w:type="table" w:customStyle="1" w:styleId="630">
    <w:name w:val="Сетка таблицы6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0">
    <w:name w:val="Сетка таблицы7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20">
    <w:name w:val="Сетка таблицы8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30">
    <w:name w:val="Сетка таблицы1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20">
    <w:name w:val="Сетка таблицы12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12">
    <w:name w:val="Нет списка71"/>
    <w:next w:val="a9"/>
    <w:uiPriority w:val="99"/>
    <w:semiHidden/>
    <w:unhideWhenUsed/>
    <w:rsid w:val="00517389"/>
  </w:style>
  <w:style w:type="table" w:customStyle="1" w:styleId="1320">
    <w:name w:val="Сетка таблицы132"/>
    <w:basedOn w:val="a8"/>
    <w:next w:val="aff2"/>
    <w:uiPriority w:val="39"/>
    <w:rsid w:val="005173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93">
    <w:name w:val="Нет списка19"/>
    <w:next w:val="a9"/>
    <w:uiPriority w:val="99"/>
    <w:semiHidden/>
    <w:unhideWhenUsed/>
    <w:rsid w:val="00517389"/>
  </w:style>
  <w:style w:type="numbering" w:customStyle="1" w:styleId="1101">
    <w:name w:val="Нет списка110"/>
    <w:next w:val="a9"/>
    <w:uiPriority w:val="99"/>
    <w:semiHidden/>
    <w:unhideWhenUsed/>
    <w:rsid w:val="00517389"/>
  </w:style>
  <w:style w:type="table" w:customStyle="1" w:styleId="360">
    <w:name w:val="Сетка таблицы36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40">
    <w:name w:val="Сетка таблицы1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31">
    <w:name w:val="Нет списка113"/>
    <w:next w:val="a9"/>
    <w:uiPriority w:val="99"/>
    <w:semiHidden/>
    <w:unhideWhenUsed/>
    <w:rsid w:val="00517389"/>
  </w:style>
  <w:style w:type="numbering" w:customStyle="1" w:styleId="243">
    <w:name w:val="Нет списка24"/>
    <w:next w:val="a9"/>
    <w:uiPriority w:val="99"/>
    <w:semiHidden/>
    <w:unhideWhenUsed/>
    <w:rsid w:val="00517389"/>
  </w:style>
  <w:style w:type="table" w:customStyle="1" w:styleId="2140">
    <w:name w:val="Сетка таблицы2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41">
    <w:name w:val="Нет списка34"/>
    <w:next w:val="a9"/>
    <w:uiPriority w:val="99"/>
    <w:semiHidden/>
    <w:unhideWhenUsed/>
    <w:rsid w:val="00517389"/>
  </w:style>
  <w:style w:type="table" w:customStyle="1" w:styleId="370">
    <w:name w:val="Сетка таблицы37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41">
    <w:name w:val="Нет списка44"/>
    <w:next w:val="a9"/>
    <w:uiPriority w:val="99"/>
    <w:semiHidden/>
    <w:unhideWhenUsed/>
    <w:rsid w:val="00517389"/>
  </w:style>
  <w:style w:type="table" w:customStyle="1" w:styleId="450">
    <w:name w:val="Сетка таблицы4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530">
    <w:name w:val="Нет списка53"/>
    <w:next w:val="a9"/>
    <w:uiPriority w:val="99"/>
    <w:semiHidden/>
    <w:unhideWhenUsed/>
    <w:rsid w:val="00517389"/>
  </w:style>
  <w:style w:type="numbering" w:customStyle="1" w:styleId="631">
    <w:name w:val="Нет списка63"/>
    <w:next w:val="a9"/>
    <w:uiPriority w:val="99"/>
    <w:semiHidden/>
    <w:unhideWhenUsed/>
    <w:rsid w:val="00517389"/>
  </w:style>
  <w:style w:type="table" w:customStyle="1" w:styleId="640">
    <w:name w:val="Сетка таблицы6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0">
    <w:name w:val="Сетка таблицы7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30">
    <w:name w:val="Сетка таблицы8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5">
    <w:name w:val="Сетка таблицы11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30">
    <w:name w:val="Сетка таблицы12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721">
    <w:name w:val="Нет списка72"/>
    <w:next w:val="a9"/>
    <w:uiPriority w:val="99"/>
    <w:semiHidden/>
    <w:unhideWhenUsed/>
    <w:rsid w:val="00517389"/>
  </w:style>
  <w:style w:type="table" w:customStyle="1" w:styleId="1330">
    <w:name w:val="Сетка таблицы133"/>
    <w:basedOn w:val="a8"/>
    <w:next w:val="aff2"/>
    <w:uiPriority w:val="39"/>
    <w:rsid w:val="005173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812">
    <w:name w:val="Нет списка81"/>
    <w:next w:val="a9"/>
    <w:uiPriority w:val="99"/>
    <w:semiHidden/>
    <w:unhideWhenUsed/>
    <w:rsid w:val="00517389"/>
  </w:style>
  <w:style w:type="numbering" w:customStyle="1" w:styleId="911">
    <w:name w:val="Нет списка91"/>
    <w:next w:val="a9"/>
    <w:semiHidden/>
    <w:unhideWhenUsed/>
    <w:rsid w:val="00517389"/>
  </w:style>
  <w:style w:type="table" w:customStyle="1" w:styleId="215">
    <w:name w:val="Сетка таблицы215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20">
    <w:name w:val="Сетка таблицы222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010">
    <w:name w:val="Нет списка101"/>
    <w:next w:val="a9"/>
    <w:uiPriority w:val="99"/>
    <w:semiHidden/>
    <w:unhideWhenUsed/>
    <w:rsid w:val="00517389"/>
  </w:style>
  <w:style w:type="table" w:customStyle="1" w:styleId="2320">
    <w:name w:val="Сетка таблицы232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21">
    <w:name w:val="Нет списка122"/>
    <w:next w:val="a9"/>
    <w:uiPriority w:val="99"/>
    <w:semiHidden/>
    <w:unhideWhenUsed/>
    <w:rsid w:val="00517389"/>
  </w:style>
  <w:style w:type="numbering" w:customStyle="1" w:styleId="1311">
    <w:name w:val="Нет списка131"/>
    <w:next w:val="a9"/>
    <w:uiPriority w:val="99"/>
    <w:semiHidden/>
    <w:unhideWhenUsed/>
    <w:rsid w:val="00517389"/>
  </w:style>
  <w:style w:type="numbering" w:customStyle="1" w:styleId="1410">
    <w:name w:val="Нет списка141"/>
    <w:next w:val="a9"/>
    <w:uiPriority w:val="99"/>
    <w:semiHidden/>
    <w:unhideWhenUsed/>
    <w:rsid w:val="00517389"/>
  </w:style>
  <w:style w:type="numbering" w:customStyle="1" w:styleId="1510">
    <w:name w:val="Нет списка151"/>
    <w:next w:val="a9"/>
    <w:uiPriority w:val="99"/>
    <w:semiHidden/>
    <w:unhideWhenUsed/>
    <w:rsid w:val="00517389"/>
  </w:style>
  <w:style w:type="table" w:customStyle="1" w:styleId="313">
    <w:name w:val="Сетка таблицы313"/>
    <w:basedOn w:val="a8"/>
    <w:next w:val="aff2"/>
    <w:uiPriority w:val="59"/>
    <w:rsid w:val="00517389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80">
    <w:name w:val="Сетка таблицы38"/>
    <w:basedOn w:val="a8"/>
    <w:next w:val="aff2"/>
    <w:uiPriority w:val="59"/>
    <w:rsid w:val="006314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10">
    <w:name w:val="Сетка таблицы191"/>
    <w:basedOn w:val="a8"/>
    <w:next w:val="aff2"/>
    <w:uiPriority w:val="59"/>
    <w:rsid w:val="00A76B4B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0">
    <w:name w:val="Сетка таблицы39"/>
    <w:basedOn w:val="a8"/>
    <w:next w:val="aff2"/>
    <w:uiPriority w:val="59"/>
    <w:rsid w:val="004B2D21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04">
    <w:name w:val="Нет списка20"/>
    <w:next w:val="a9"/>
    <w:uiPriority w:val="99"/>
    <w:semiHidden/>
    <w:unhideWhenUsed/>
    <w:rsid w:val="00827F80"/>
  </w:style>
  <w:style w:type="paragraph" w:customStyle="1" w:styleId="xl68">
    <w:name w:val="xl68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9">
    <w:name w:val="xl69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0">
    <w:name w:val="xl70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1">
    <w:name w:val="xl71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table" w:customStyle="1" w:styleId="400">
    <w:name w:val="Сетка таблицы40"/>
    <w:basedOn w:val="a8"/>
    <w:next w:val="aff2"/>
    <w:uiPriority w:val="59"/>
    <w:rsid w:val="00C04741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60">
    <w:name w:val="Сетка таблицы46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70">
    <w:name w:val="Сетка таблицы47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ff2">
    <w:name w:val="Обычный2"/>
    <w:rsid w:val="0006406A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3fc">
    <w:name w:val="Обычный3"/>
    <w:rsid w:val="00B13B54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3fd">
    <w:name w:val="Body Text Indent 3"/>
    <w:basedOn w:val="a6"/>
    <w:link w:val="3fe"/>
    <w:uiPriority w:val="99"/>
    <w:semiHidden/>
    <w:unhideWhenUsed/>
    <w:rsid w:val="00574C33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16"/>
      <w:szCs w:val="16"/>
    </w:rPr>
  </w:style>
  <w:style w:type="character" w:customStyle="1" w:styleId="3fe">
    <w:name w:val="Основной текст с отступом 3 Знак"/>
    <w:link w:val="3fd"/>
    <w:uiPriority w:val="99"/>
    <w:semiHidden/>
    <w:rsid w:val="00574C33"/>
    <w:rPr>
      <w:rFonts w:ascii="Calibri" w:eastAsia="Calibri" w:hAnsi="Calibri" w:cs="Times New Roman"/>
      <w:sz w:val="16"/>
      <w:szCs w:val="16"/>
    </w:rPr>
  </w:style>
  <w:style w:type="paragraph" w:customStyle="1" w:styleId="Standard">
    <w:name w:val="Standard"/>
    <w:rsid w:val="002E35E4"/>
    <w:pPr>
      <w:widowControl w:val="0"/>
      <w:suppressAutoHyphens/>
      <w:autoSpaceDN w:val="0"/>
      <w:textAlignment w:val="baseline"/>
    </w:pPr>
    <w:rPr>
      <w:rFonts w:ascii="Liberation Serif" w:eastAsia="SimSun" w:hAnsi="Liberation Serif" w:cs="Arial"/>
      <w:kern w:val="3"/>
      <w:sz w:val="24"/>
      <w:szCs w:val="24"/>
      <w:lang w:eastAsia="zh-CN" w:bidi="hi-IN"/>
    </w:rPr>
  </w:style>
  <w:style w:type="paragraph" w:customStyle="1" w:styleId="Textbody">
    <w:name w:val="Text body"/>
    <w:basedOn w:val="Standard"/>
    <w:rsid w:val="002E35E4"/>
    <w:pPr>
      <w:spacing w:after="140" w:line="288" w:lineRule="auto"/>
    </w:pPr>
  </w:style>
  <w:style w:type="paragraph" w:customStyle="1" w:styleId="TableContents">
    <w:name w:val="Table Contents"/>
    <w:basedOn w:val="Standard"/>
    <w:rsid w:val="002E35E4"/>
  </w:style>
  <w:style w:type="paragraph" w:customStyle="1" w:styleId="Footnote">
    <w:name w:val="Footnote"/>
    <w:basedOn w:val="Standard"/>
    <w:rsid w:val="002E35E4"/>
    <w:pPr>
      <w:suppressLineNumbers/>
      <w:ind w:left="339" w:hanging="339"/>
    </w:pPr>
    <w:rPr>
      <w:sz w:val="20"/>
      <w:szCs w:val="20"/>
    </w:rPr>
  </w:style>
  <w:style w:type="numbering" w:customStyle="1" w:styleId="WWNum6">
    <w:name w:val="WWNum6"/>
    <w:basedOn w:val="a9"/>
    <w:rsid w:val="002E35E4"/>
    <w:pPr>
      <w:numPr>
        <w:numId w:val="114"/>
      </w:numPr>
    </w:pPr>
  </w:style>
  <w:style w:type="numbering" w:customStyle="1" w:styleId="WWNum2">
    <w:name w:val="WWNum2"/>
    <w:basedOn w:val="a9"/>
    <w:rsid w:val="002E35E4"/>
    <w:pPr>
      <w:numPr>
        <w:numId w:val="115"/>
      </w:numPr>
    </w:pPr>
  </w:style>
  <w:style w:type="numbering" w:customStyle="1" w:styleId="WWNum3">
    <w:name w:val="WWNum3"/>
    <w:basedOn w:val="a9"/>
    <w:rsid w:val="002E35E4"/>
    <w:pPr>
      <w:numPr>
        <w:numId w:val="116"/>
      </w:numPr>
    </w:pPr>
  </w:style>
  <w:style w:type="paragraph" w:customStyle="1" w:styleId="a3">
    <w:name w:val="Перечисление"/>
    <w:basedOn w:val="-310"/>
    <w:link w:val="affffd"/>
    <w:uiPriority w:val="99"/>
    <w:qFormat/>
    <w:rsid w:val="00A31DC0"/>
    <w:pPr>
      <w:numPr>
        <w:numId w:val="117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ffffd">
    <w:name w:val="Перечисление Знак"/>
    <w:link w:val="a3"/>
    <w:uiPriority w:val="99"/>
    <w:rsid w:val="00A31DC0"/>
    <w:rPr>
      <w:rFonts w:ascii="Times New Roman" w:hAnsi="Times New Roman"/>
      <w:lang w:eastAsia="en-US"/>
    </w:rPr>
  </w:style>
  <w:style w:type="paragraph" w:customStyle="1" w:styleId="a1">
    <w:name w:val="НОМЕРА"/>
    <w:basedOn w:val="afa"/>
    <w:link w:val="affffe"/>
    <w:uiPriority w:val="99"/>
    <w:qFormat/>
    <w:rsid w:val="0098482A"/>
    <w:pPr>
      <w:numPr>
        <w:numId w:val="122"/>
      </w:numPr>
      <w:spacing w:before="0" w:beforeAutospacing="0" w:after="0" w:afterAutospacing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e">
    <w:name w:val="НОМЕРА Знак"/>
    <w:link w:val="a1"/>
    <w:uiPriority w:val="99"/>
    <w:rsid w:val="0098482A"/>
    <w:rPr>
      <w:rFonts w:ascii="Arial Narrow" w:hAnsi="Arial Narrow"/>
      <w:sz w:val="18"/>
      <w:szCs w:val="18"/>
    </w:rPr>
  </w:style>
  <w:style w:type="paragraph" w:customStyle="1" w:styleId="-311">
    <w:name w:val="Светлый список - Акцент 31"/>
    <w:hidden/>
    <w:uiPriority w:val="99"/>
    <w:semiHidden/>
    <w:rsid w:val="004C6CE2"/>
    <w:rPr>
      <w:rFonts w:ascii="Times New Roman" w:hAnsi="Times New Roman"/>
      <w:sz w:val="28"/>
      <w:szCs w:val="22"/>
      <w:lang w:eastAsia="en-US"/>
    </w:rPr>
  </w:style>
  <w:style w:type="paragraph" w:customStyle="1" w:styleId="4f4">
    <w:name w:val="Обычный4"/>
    <w:rsid w:val="00A866D9"/>
    <w:pPr>
      <w:spacing w:line="360" w:lineRule="auto"/>
      <w:ind w:firstLine="709"/>
      <w:jc w:val="both"/>
    </w:pPr>
    <w:rPr>
      <w:rFonts w:ascii="Times New Roman" w:eastAsia="Times New Roman" w:hAnsi="Times New Roman"/>
      <w:color w:val="000000"/>
      <w:sz w:val="28"/>
      <w:szCs w:val="28"/>
    </w:rPr>
  </w:style>
  <w:style w:type="paragraph" w:styleId="afffff">
    <w:name w:val="Plain Text"/>
    <w:basedOn w:val="a6"/>
    <w:link w:val="afffff0"/>
    <w:rsid w:val="000C4961"/>
    <w:pPr>
      <w:suppressAutoHyphens w:val="0"/>
      <w:spacing w:line="240" w:lineRule="auto"/>
      <w:ind w:firstLine="0"/>
      <w:jc w:val="left"/>
    </w:pPr>
    <w:rPr>
      <w:rFonts w:ascii="Consolas" w:hAnsi="Consolas"/>
      <w:sz w:val="21"/>
      <w:szCs w:val="21"/>
      <w:lang w:val="en-US" w:bidi="en-US"/>
    </w:rPr>
  </w:style>
  <w:style w:type="character" w:customStyle="1" w:styleId="afffff0">
    <w:name w:val="Текст Знак"/>
    <w:link w:val="afffff"/>
    <w:rsid w:val="000C4961"/>
    <w:rPr>
      <w:rFonts w:ascii="Consolas" w:eastAsia="Calibri" w:hAnsi="Consolas" w:cs="Times New Roman"/>
      <w:sz w:val="21"/>
      <w:szCs w:val="21"/>
      <w:lang w:val="en-US" w:bidi="en-US"/>
    </w:rPr>
  </w:style>
  <w:style w:type="paragraph" w:customStyle="1" w:styleId="LO-normal">
    <w:name w:val="LO-normal"/>
    <w:uiPriority w:val="99"/>
    <w:rsid w:val="000C4961"/>
    <w:pPr>
      <w:autoSpaceDE w:val="0"/>
      <w:autoSpaceDN w:val="0"/>
      <w:adjustRightInd w:val="0"/>
      <w:spacing w:line="276" w:lineRule="auto"/>
    </w:pPr>
    <w:rPr>
      <w:rFonts w:ascii="Arial" w:eastAsia="Times New Roman" w:hAnsi="Liberation Serif" w:cs="Arial"/>
      <w:color w:val="000000"/>
      <w:kern w:val="1"/>
      <w:sz w:val="22"/>
      <w:szCs w:val="22"/>
      <w:lang w:val="en-US" w:eastAsia="zh-CN" w:bidi="en-US"/>
    </w:rPr>
  </w:style>
  <w:style w:type="character" w:customStyle="1" w:styleId="diff-chunk">
    <w:name w:val="diff-chunk"/>
    <w:basedOn w:val="a7"/>
    <w:rsid w:val="00A14E75"/>
  </w:style>
  <w:style w:type="paragraph" w:customStyle="1" w:styleId="124">
    <w:name w:val="Нормальный стиль 12"/>
    <w:basedOn w:val="3c"/>
    <w:link w:val="125"/>
    <w:qFormat/>
    <w:rsid w:val="00CF4CC1"/>
  </w:style>
  <w:style w:type="character" w:customStyle="1" w:styleId="3d">
    <w:name w:val="Оглавление 3 Знак"/>
    <w:basedOn w:val="a7"/>
    <w:link w:val="3c"/>
    <w:uiPriority w:val="39"/>
    <w:rsid w:val="00AF0764"/>
    <w:rPr>
      <w:rFonts w:ascii="Times New Roman" w:hAnsi="Times New Roman"/>
      <w:noProof/>
      <w:sz w:val="24"/>
      <w:szCs w:val="24"/>
    </w:rPr>
  </w:style>
  <w:style w:type="character" w:customStyle="1" w:styleId="125">
    <w:name w:val="Нормальный стиль 12 Знак"/>
    <w:basedOn w:val="3d"/>
    <w:link w:val="124"/>
    <w:rsid w:val="00CF4CC1"/>
    <w:rPr>
      <w:rFonts w:ascii="Times New Roman" w:hAnsi="Times New Roman"/>
      <w:noProof/>
      <w:sz w:val="24"/>
      <w:szCs w:val="24"/>
    </w:rPr>
  </w:style>
  <w:style w:type="character" w:styleId="afffff1">
    <w:name w:val="endnote reference"/>
    <w:basedOn w:val="a7"/>
    <w:uiPriority w:val="99"/>
    <w:semiHidden/>
    <w:unhideWhenUsed/>
    <w:rsid w:val="008D04A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10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42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0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5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8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9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72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1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455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0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83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545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16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81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2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66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5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2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33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9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9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8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9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1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1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7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3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6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1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3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55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4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7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8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8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2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59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65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54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9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97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0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8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6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39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5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6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9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hyperlink" Target="consultantplus://offline/ref=7ABCF3F04028D109116B2191643291783C10185B30D08A7337CB4C146C34072F1419DDA662D0F9K8o9M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consultant.ru/document/cons_doc_LAW_99661/?dst=100004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8B376-871D-4595-BC66-AFA7A02A23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265</Pages>
  <Words>136242</Words>
  <Characters>776582</Characters>
  <Application>Microsoft Office Word</Application>
  <DocSecurity>0</DocSecurity>
  <Lines>6471</Lines>
  <Paragraphs>18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/>
  <LinksUpToDate>false</LinksUpToDate>
  <CharactersWithSpaces>911002</CharactersWithSpaces>
  <SharedDoc>false</SharedDoc>
  <HLinks>
    <vt:vector size="522" baseType="variant">
      <vt:variant>
        <vt:i4>1048582</vt:i4>
      </vt:variant>
      <vt:variant>
        <vt:i4>567</vt:i4>
      </vt:variant>
      <vt:variant>
        <vt:i4>0</vt:i4>
      </vt:variant>
      <vt:variant>
        <vt:i4>5</vt:i4>
      </vt:variant>
      <vt:variant>
        <vt:lpwstr>consultantplus://offline/ref=7ABCF3F04028D109116B2191643291783C10185B30D08A7337CB4C146C34072F1419DDA662D0F9K8o9M</vt:lpwstr>
      </vt:variant>
      <vt:variant>
        <vt:lpwstr/>
      </vt:variant>
      <vt:variant>
        <vt:i4>4325438</vt:i4>
      </vt:variant>
      <vt:variant>
        <vt:i4>564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  <vt:variant>
        <vt:i4>1114163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453968226</vt:lpwstr>
      </vt:variant>
      <vt:variant>
        <vt:i4>1114163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453968225</vt:lpwstr>
      </vt:variant>
      <vt:variant>
        <vt:i4>1114163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453968224</vt:lpwstr>
      </vt:variant>
      <vt:variant>
        <vt:i4>1114163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453968223</vt:lpwstr>
      </vt:variant>
      <vt:variant>
        <vt:i4>1114163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453968222</vt:lpwstr>
      </vt:variant>
      <vt:variant>
        <vt:i4>1114163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453968221</vt:lpwstr>
      </vt:variant>
      <vt:variant>
        <vt:i4>1114163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453968220</vt:lpwstr>
      </vt:variant>
      <vt:variant>
        <vt:i4>1179699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453968219</vt:lpwstr>
      </vt:variant>
      <vt:variant>
        <vt:i4>1179699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453968218</vt:lpwstr>
      </vt:variant>
      <vt:variant>
        <vt:i4>1179699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453968217</vt:lpwstr>
      </vt:variant>
      <vt:variant>
        <vt:i4>1179699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453968216</vt:lpwstr>
      </vt:variant>
      <vt:variant>
        <vt:i4>1179699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453968215</vt:lpwstr>
      </vt:variant>
      <vt:variant>
        <vt:i4>1179699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453968214</vt:lpwstr>
      </vt:variant>
      <vt:variant>
        <vt:i4>1179699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453968213</vt:lpwstr>
      </vt:variant>
      <vt:variant>
        <vt:i4>1179699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453968212</vt:lpwstr>
      </vt:variant>
      <vt:variant>
        <vt:i4>1179699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453968211</vt:lpwstr>
      </vt:variant>
      <vt:variant>
        <vt:i4>1179699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453968210</vt:lpwstr>
      </vt:variant>
      <vt:variant>
        <vt:i4>1245235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453968209</vt:lpwstr>
      </vt:variant>
      <vt:variant>
        <vt:i4>1245235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453968208</vt:lpwstr>
      </vt:variant>
      <vt:variant>
        <vt:i4>1245235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453968207</vt:lpwstr>
      </vt:variant>
      <vt:variant>
        <vt:i4>1245235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453968206</vt:lpwstr>
      </vt:variant>
      <vt:variant>
        <vt:i4>1245235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453968205</vt:lpwstr>
      </vt:variant>
      <vt:variant>
        <vt:i4>1245235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453968204</vt:lpwstr>
      </vt:variant>
      <vt:variant>
        <vt:i4>1245235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453968203</vt:lpwstr>
      </vt:variant>
      <vt:variant>
        <vt:i4>1245235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453968202</vt:lpwstr>
      </vt:variant>
      <vt:variant>
        <vt:i4>1245235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453968201</vt:lpwstr>
      </vt:variant>
      <vt:variant>
        <vt:i4>1245235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453968200</vt:lpwstr>
      </vt:variant>
      <vt:variant>
        <vt:i4>1703984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453968199</vt:lpwstr>
      </vt:variant>
      <vt:variant>
        <vt:i4>1703984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453968198</vt:lpwstr>
      </vt:variant>
      <vt:variant>
        <vt:i4>170398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453968197</vt:lpwstr>
      </vt:variant>
      <vt:variant>
        <vt:i4>170398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453968196</vt:lpwstr>
      </vt:variant>
      <vt:variant>
        <vt:i4>170398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453968195</vt:lpwstr>
      </vt:variant>
      <vt:variant>
        <vt:i4>170398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453968194</vt:lpwstr>
      </vt:variant>
      <vt:variant>
        <vt:i4>170398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453968193</vt:lpwstr>
      </vt:variant>
      <vt:variant>
        <vt:i4>170398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453968192</vt:lpwstr>
      </vt:variant>
      <vt:variant>
        <vt:i4>170398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453968191</vt:lpwstr>
      </vt:variant>
      <vt:variant>
        <vt:i4>170398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453968190</vt:lpwstr>
      </vt:variant>
      <vt:variant>
        <vt:i4>1769520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53968189</vt:lpwstr>
      </vt:variant>
      <vt:variant>
        <vt:i4>1769520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53968188</vt:lpwstr>
      </vt:variant>
      <vt:variant>
        <vt:i4>1769520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53968187</vt:lpwstr>
      </vt:variant>
      <vt:variant>
        <vt:i4>1769520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53968186</vt:lpwstr>
      </vt:variant>
      <vt:variant>
        <vt:i4>1769520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53968185</vt:lpwstr>
      </vt:variant>
      <vt:variant>
        <vt:i4>1769520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53968184</vt:lpwstr>
      </vt:variant>
      <vt:variant>
        <vt:i4>1769520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53968183</vt:lpwstr>
      </vt:variant>
      <vt:variant>
        <vt:i4>1769520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53968182</vt:lpwstr>
      </vt:variant>
      <vt:variant>
        <vt:i4>1769520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53968181</vt:lpwstr>
      </vt:variant>
      <vt:variant>
        <vt:i4>1769520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3968180</vt:lpwstr>
      </vt:variant>
      <vt:variant>
        <vt:i4>131076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3968179</vt:lpwstr>
      </vt:variant>
      <vt:variant>
        <vt:i4>131076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3968178</vt:lpwstr>
      </vt:variant>
      <vt:variant>
        <vt:i4>131076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3968177</vt:lpwstr>
      </vt:variant>
      <vt:variant>
        <vt:i4>131076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3968176</vt:lpwstr>
      </vt:variant>
      <vt:variant>
        <vt:i4>131076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3968175</vt:lpwstr>
      </vt:variant>
      <vt:variant>
        <vt:i4>131076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3968174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3968173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3968172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3968171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3968170</vt:lpwstr>
      </vt:variant>
      <vt:variant>
        <vt:i4>137630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3968169</vt:lpwstr>
      </vt:variant>
      <vt:variant>
        <vt:i4>137630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3968168</vt:lpwstr>
      </vt:variant>
      <vt:variant>
        <vt:i4>137630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3968167</vt:lpwstr>
      </vt:variant>
      <vt:variant>
        <vt:i4>137630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3968166</vt:lpwstr>
      </vt:variant>
      <vt:variant>
        <vt:i4>137630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3968165</vt:lpwstr>
      </vt:variant>
      <vt:variant>
        <vt:i4>137630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3968164</vt:lpwstr>
      </vt:variant>
      <vt:variant>
        <vt:i4>137630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3968163</vt:lpwstr>
      </vt:variant>
      <vt:variant>
        <vt:i4>137630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3968162</vt:lpwstr>
      </vt:variant>
      <vt:variant>
        <vt:i4>137630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3968161</vt:lpwstr>
      </vt:variant>
      <vt:variant>
        <vt:i4>137630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3968160</vt:lpwstr>
      </vt:variant>
      <vt:variant>
        <vt:i4>144184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3968159</vt:lpwstr>
      </vt:variant>
      <vt:variant>
        <vt:i4>144184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3968158</vt:lpwstr>
      </vt:variant>
      <vt:variant>
        <vt:i4>144184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3968157</vt:lpwstr>
      </vt:variant>
      <vt:variant>
        <vt:i4>144184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3968156</vt:lpwstr>
      </vt:variant>
      <vt:variant>
        <vt:i4>144184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3968155</vt:lpwstr>
      </vt:variant>
      <vt:variant>
        <vt:i4>144184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3968154</vt:lpwstr>
      </vt:variant>
      <vt:variant>
        <vt:i4>144184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3968153</vt:lpwstr>
      </vt:variant>
      <vt:variant>
        <vt:i4>144184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3968152</vt:lpwstr>
      </vt:variant>
      <vt:variant>
        <vt:i4>144184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3968151</vt:lpwstr>
      </vt:variant>
      <vt:variant>
        <vt:i4>144184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3968150</vt:lpwstr>
      </vt:variant>
      <vt:variant>
        <vt:i4>15073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3968149</vt:lpwstr>
      </vt:variant>
      <vt:variant>
        <vt:i4>15073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3968148</vt:lpwstr>
      </vt:variant>
      <vt:variant>
        <vt:i4>150737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3968147</vt:lpwstr>
      </vt:variant>
      <vt:variant>
        <vt:i4>150737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3968146</vt:lpwstr>
      </vt:variant>
      <vt:variant>
        <vt:i4>150737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3968145</vt:lpwstr>
      </vt:variant>
      <vt:variant>
        <vt:i4>150737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3968144</vt:lpwstr>
      </vt:variant>
      <vt:variant>
        <vt:i4>150737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3968143</vt:lpwstr>
      </vt:variant>
      <vt:variant>
        <vt:i4>150737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396814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subject/>
  <dc:creator>Людмила Сергеевна</dc:creator>
  <cp:keywords/>
  <cp:lastModifiedBy>Шадура С.А.</cp:lastModifiedBy>
  <cp:revision>43</cp:revision>
  <cp:lastPrinted>2016-08-29T03:33:00Z</cp:lastPrinted>
  <dcterms:created xsi:type="dcterms:W3CDTF">2021-08-25T04:18:00Z</dcterms:created>
  <dcterms:modified xsi:type="dcterms:W3CDTF">2021-08-29T17:36:00Z</dcterms:modified>
</cp:coreProperties>
</file>